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77E005" w14:textId="77777777" w:rsidR="009266E1" w:rsidRPr="00BA68C7" w:rsidRDefault="009266E1" w:rsidP="009266E1">
      <w:pPr>
        <w:spacing w:line="360" w:lineRule="auto"/>
        <w:jc w:val="center"/>
        <w:rPr>
          <w:b/>
          <w:bCs/>
          <w:sz w:val="20"/>
          <w:szCs w:val="20"/>
          <w:lang w:val="en-US"/>
        </w:rPr>
      </w:pPr>
      <w:r w:rsidRPr="00BA68C7">
        <w:rPr>
          <w:b/>
          <w:bCs/>
          <w:sz w:val="20"/>
          <w:szCs w:val="20"/>
          <w:lang w:val="en-US"/>
        </w:rPr>
        <w:t>Axborot uzatish muhitlari va qurilmalari</w:t>
      </w:r>
    </w:p>
    <w:tbl>
      <w:tblPr>
        <w:tblW w:w="991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41"/>
        <w:gridCol w:w="2331"/>
        <w:gridCol w:w="2268"/>
        <w:gridCol w:w="1559"/>
        <w:gridCol w:w="1582"/>
        <w:gridCol w:w="1536"/>
      </w:tblGrid>
      <w:tr w:rsidR="009266E1" w:rsidRPr="00BA68C7" w14:paraId="3C964E40" w14:textId="77777777" w:rsidTr="00E31647">
        <w:trPr>
          <w:cantSplit/>
          <w:trHeight w:val="1164"/>
          <w:jc w:val="center"/>
        </w:trPr>
        <w:tc>
          <w:tcPr>
            <w:tcW w:w="641" w:type="dxa"/>
            <w:textDirection w:val="btLr"/>
            <w:vAlign w:val="center"/>
          </w:tcPr>
          <w:p w14:paraId="76D9D5B0" w14:textId="77777777" w:rsidR="009266E1" w:rsidRPr="00BA68C7" w:rsidRDefault="009266E1" w:rsidP="00AB0810">
            <w:pPr>
              <w:pStyle w:val="2"/>
              <w:spacing w:line="240" w:lineRule="auto"/>
              <w:ind w:left="72" w:right="63"/>
              <w:jc w:val="center"/>
              <w:rPr>
                <w:b/>
                <w:sz w:val="20"/>
                <w:szCs w:val="20"/>
                <w:lang w:val="uz-Cyrl-UZ"/>
              </w:rPr>
            </w:pPr>
            <w:r w:rsidRPr="00BA68C7">
              <w:rPr>
                <w:b/>
                <w:sz w:val="20"/>
                <w:szCs w:val="20"/>
                <w:lang w:val="en-US"/>
              </w:rPr>
              <w:t>Qiyinlik</w:t>
            </w:r>
            <w:r w:rsidRPr="00BA68C7">
              <w:rPr>
                <w:b/>
                <w:sz w:val="20"/>
                <w:szCs w:val="20"/>
                <w:lang w:val="uz-Cyrl-UZ"/>
              </w:rPr>
              <w:t xml:space="preserve"> </w:t>
            </w:r>
            <w:r w:rsidRPr="00BA68C7">
              <w:rPr>
                <w:b/>
                <w:sz w:val="20"/>
                <w:szCs w:val="20"/>
                <w:lang w:val="en-US"/>
              </w:rPr>
              <w:t>darajasi</w:t>
            </w:r>
          </w:p>
        </w:tc>
        <w:tc>
          <w:tcPr>
            <w:tcW w:w="2331" w:type="dxa"/>
            <w:vAlign w:val="center"/>
          </w:tcPr>
          <w:p w14:paraId="1DE7B1C8" w14:textId="77777777" w:rsidR="009266E1" w:rsidRPr="00BA68C7" w:rsidRDefault="009266E1" w:rsidP="00AB0810">
            <w:pPr>
              <w:pStyle w:val="2"/>
              <w:spacing w:line="240" w:lineRule="auto"/>
              <w:jc w:val="center"/>
              <w:rPr>
                <w:b/>
                <w:sz w:val="20"/>
                <w:szCs w:val="20"/>
                <w:lang w:val="uz-Cyrl-UZ"/>
              </w:rPr>
            </w:pPr>
            <w:r w:rsidRPr="00BA68C7">
              <w:rPr>
                <w:b/>
                <w:sz w:val="20"/>
                <w:szCs w:val="20"/>
                <w:lang w:val="en-US"/>
              </w:rPr>
              <w:t>Test</w:t>
            </w:r>
            <w:r w:rsidRPr="00BA68C7">
              <w:rPr>
                <w:b/>
                <w:sz w:val="20"/>
                <w:szCs w:val="20"/>
                <w:lang w:val="uz-Cyrl-UZ"/>
              </w:rPr>
              <w:t xml:space="preserve"> </w:t>
            </w:r>
            <w:r w:rsidRPr="00BA68C7">
              <w:rPr>
                <w:b/>
                <w:sz w:val="20"/>
                <w:szCs w:val="20"/>
                <w:lang w:val="en-US"/>
              </w:rPr>
              <w:t>topshirig`i</w:t>
            </w:r>
          </w:p>
        </w:tc>
        <w:tc>
          <w:tcPr>
            <w:tcW w:w="2268" w:type="dxa"/>
            <w:vAlign w:val="center"/>
          </w:tcPr>
          <w:p w14:paraId="5C9C0E69" w14:textId="77777777" w:rsidR="009266E1" w:rsidRPr="00BA68C7" w:rsidRDefault="009266E1" w:rsidP="00AB0810">
            <w:pPr>
              <w:jc w:val="center"/>
              <w:rPr>
                <w:b/>
                <w:sz w:val="20"/>
                <w:szCs w:val="20"/>
                <w:lang w:val="uz-Cyrl-UZ"/>
              </w:rPr>
            </w:pPr>
            <w:r w:rsidRPr="00BA68C7">
              <w:rPr>
                <w:b/>
                <w:sz w:val="20"/>
                <w:szCs w:val="20"/>
                <w:lang w:val="en-US"/>
              </w:rPr>
              <w:t>To`g`ri</w:t>
            </w:r>
            <w:r w:rsidRPr="00BA68C7">
              <w:rPr>
                <w:b/>
                <w:sz w:val="20"/>
                <w:szCs w:val="20"/>
                <w:lang w:val="uz-Cyrl-UZ"/>
              </w:rPr>
              <w:t xml:space="preserve"> </w:t>
            </w:r>
            <w:r w:rsidRPr="00BA68C7">
              <w:rPr>
                <w:b/>
                <w:sz w:val="20"/>
                <w:szCs w:val="20"/>
                <w:lang w:val="en-US"/>
              </w:rPr>
              <w:t>javob</w:t>
            </w:r>
          </w:p>
        </w:tc>
        <w:tc>
          <w:tcPr>
            <w:tcW w:w="1559" w:type="dxa"/>
            <w:vAlign w:val="center"/>
          </w:tcPr>
          <w:p w14:paraId="69E1BA4B" w14:textId="77777777" w:rsidR="009266E1" w:rsidRPr="00BA68C7" w:rsidRDefault="009266E1" w:rsidP="00AB0810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BA68C7">
              <w:rPr>
                <w:b/>
                <w:sz w:val="20"/>
                <w:szCs w:val="20"/>
                <w:lang w:val="en-US"/>
              </w:rPr>
              <w:t>Muqobil</w:t>
            </w:r>
            <w:r w:rsidRPr="00BA68C7">
              <w:rPr>
                <w:b/>
                <w:sz w:val="20"/>
                <w:szCs w:val="20"/>
                <w:lang w:val="uz-Cyrl-UZ"/>
              </w:rPr>
              <w:t xml:space="preserve"> </w:t>
            </w:r>
            <w:r w:rsidRPr="00BA68C7">
              <w:rPr>
                <w:b/>
                <w:sz w:val="20"/>
                <w:szCs w:val="20"/>
                <w:lang w:val="en-US"/>
              </w:rPr>
              <w:t>javob</w:t>
            </w:r>
          </w:p>
        </w:tc>
        <w:tc>
          <w:tcPr>
            <w:tcW w:w="1582" w:type="dxa"/>
            <w:vAlign w:val="center"/>
          </w:tcPr>
          <w:p w14:paraId="13B4BB85" w14:textId="77777777" w:rsidR="009266E1" w:rsidRPr="00BA68C7" w:rsidRDefault="009266E1" w:rsidP="00AB0810">
            <w:pPr>
              <w:jc w:val="center"/>
              <w:rPr>
                <w:b/>
                <w:sz w:val="20"/>
                <w:szCs w:val="20"/>
              </w:rPr>
            </w:pPr>
            <w:r w:rsidRPr="00BA68C7">
              <w:rPr>
                <w:b/>
                <w:sz w:val="20"/>
                <w:szCs w:val="20"/>
                <w:lang w:val="en-US"/>
              </w:rPr>
              <w:t>Muqobil</w:t>
            </w:r>
            <w:r w:rsidRPr="00BA68C7">
              <w:rPr>
                <w:b/>
                <w:sz w:val="20"/>
                <w:szCs w:val="20"/>
                <w:lang w:val="uz-Cyrl-UZ"/>
              </w:rPr>
              <w:t xml:space="preserve"> </w:t>
            </w:r>
            <w:r w:rsidRPr="00BA68C7">
              <w:rPr>
                <w:b/>
                <w:sz w:val="20"/>
                <w:szCs w:val="20"/>
                <w:lang w:val="en-US"/>
              </w:rPr>
              <w:t>javob</w:t>
            </w:r>
          </w:p>
        </w:tc>
        <w:tc>
          <w:tcPr>
            <w:tcW w:w="1536" w:type="dxa"/>
            <w:vAlign w:val="center"/>
          </w:tcPr>
          <w:p w14:paraId="178AA2DA" w14:textId="77777777" w:rsidR="009266E1" w:rsidRPr="00BA68C7" w:rsidRDefault="009266E1" w:rsidP="00AB0810">
            <w:pPr>
              <w:jc w:val="center"/>
              <w:rPr>
                <w:b/>
                <w:sz w:val="20"/>
                <w:szCs w:val="20"/>
              </w:rPr>
            </w:pPr>
            <w:r w:rsidRPr="00BA68C7">
              <w:rPr>
                <w:b/>
                <w:sz w:val="20"/>
                <w:szCs w:val="20"/>
                <w:lang w:val="en-US"/>
              </w:rPr>
              <w:t>Muqobil</w:t>
            </w:r>
            <w:r w:rsidRPr="00BA68C7">
              <w:rPr>
                <w:b/>
                <w:sz w:val="20"/>
                <w:szCs w:val="20"/>
                <w:lang w:val="uz-Cyrl-UZ"/>
              </w:rPr>
              <w:t xml:space="preserve"> </w:t>
            </w:r>
            <w:r w:rsidRPr="00BA68C7">
              <w:rPr>
                <w:b/>
                <w:sz w:val="20"/>
                <w:szCs w:val="20"/>
                <w:lang w:val="en-US"/>
              </w:rPr>
              <w:t>javob</w:t>
            </w:r>
          </w:p>
        </w:tc>
      </w:tr>
      <w:tr w:rsidR="009266E1" w:rsidRPr="00F40F57" w14:paraId="76BF3003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6D44CAE8" w14:textId="77777777" w:rsidR="009266E1" w:rsidRPr="00BA68C7" w:rsidRDefault="009266E1" w:rsidP="00AB0810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03292870" w14:textId="77777777" w:rsidR="009266E1" w:rsidRPr="00BA68C7" w:rsidRDefault="009266E1" w:rsidP="00AB0810">
            <w:pPr>
              <w:ind w:left="57" w:right="57"/>
              <w:rPr>
                <w:sz w:val="20"/>
                <w:szCs w:val="20"/>
                <w:lang w:val="de-DE"/>
              </w:rPr>
            </w:pPr>
            <w:r w:rsidRPr="00BA68C7">
              <w:rPr>
                <w:color w:val="000000"/>
                <w:sz w:val="20"/>
                <w:szCs w:val="20"/>
              </w:rPr>
              <w:t>Elektromagnit maydon…</w:t>
            </w:r>
          </w:p>
        </w:tc>
        <w:tc>
          <w:tcPr>
            <w:tcW w:w="2268" w:type="dxa"/>
          </w:tcPr>
          <w:p w14:paraId="5D00F16E" w14:textId="77777777" w:rsidR="00BB72F3" w:rsidRPr="00BA68C7" w:rsidRDefault="009266E1" w:rsidP="00AB0810">
            <w:pPr>
              <w:ind w:right="57"/>
              <w:rPr>
                <w:sz w:val="20"/>
                <w:szCs w:val="20"/>
                <w:lang w:val="de-DE"/>
              </w:rPr>
            </w:pPr>
            <w:r w:rsidRPr="00BA68C7">
              <w:rPr>
                <w:sz w:val="20"/>
                <w:szCs w:val="20"/>
                <w:lang w:val="de-DE"/>
              </w:rPr>
              <w:t>materiyaning o'ziga xos ko'rinishi bo'lib, bir-birini shartli ravishda hosil qiluvchi va to'ldiruvchi elektr va magnit maydonlarning yig'indisidan iborat</w:t>
            </w:r>
          </w:p>
          <w:p w14:paraId="083AF144" w14:textId="77777777" w:rsidR="00BB72F3" w:rsidRPr="00BA68C7" w:rsidRDefault="00BB72F3" w:rsidP="00BB72F3">
            <w:pPr>
              <w:rPr>
                <w:sz w:val="20"/>
                <w:szCs w:val="20"/>
                <w:lang w:val="de-DE"/>
              </w:rPr>
            </w:pPr>
          </w:p>
          <w:p w14:paraId="58468230" w14:textId="77777777" w:rsidR="009266E1" w:rsidRPr="00BA68C7" w:rsidRDefault="009266E1" w:rsidP="00BB72F3">
            <w:pPr>
              <w:rPr>
                <w:sz w:val="20"/>
                <w:szCs w:val="20"/>
                <w:lang w:val="de-DE"/>
              </w:rPr>
            </w:pPr>
          </w:p>
        </w:tc>
        <w:tc>
          <w:tcPr>
            <w:tcW w:w="1559" w:type="dxa"/>
          </w:tcPr>
          <w:p w14:paraId="23FD4607" w14:textId="77777777" w:rsidR="009266E1" w:rsidRPr="00BA68C7" w:rsidRDefault="009266E1" w:rsidP="00AB0810">
            <w:pPr>
              <w:ind w:right="57"/>
              <w:rPr>
                <w:sz w:val="20"/>
                <w:szCs w:val="20"/>
                <w:lang w:val="de-DE"/>
              </w:rPr>
            </w:pPr>
            <w:r w:rsidRPr="00BA68C7">
              <w:rPr>
                <w:color w:val="000000"/>
                <w:sz w:val="20"/>
                <w:szCs w:val="20"/>
                <w:lang w:val="de-DE"/>
              </w:rPr>
              <w:t>materiyaning o'ziga xos ko'rinishi bo'lib, bir-birini shartli ravishda hosil qilmaydigan va to'ldiruvchi elektr va magnit maydonlarning yig'indisidan iborat</w:t>
            </w:r>
          </w:p>
        </w:tc>
        <w:tc>
          <w:tcPr>
            <w:tcW w:w="1582" w:type="dxa"/>
          </w:tcPr>
          <w:p w14:paraId="4674452C" w14:textId="77777777" w:rsidR="009266E1" w:rsidRPr="00BA68C7" w:rsidRDefault="009266E1" w:rsidP="00AB0810">
            <w:pPr>
              <w:ind w:right="57"/>
              <w:rPr>
                <w:sz w:val="20"/>
                <w:szCs w:val="20"/>
                <w:lang w:val="uz-Cyrl-UZ"/>
              </w:rPr>
            </w:pPr>
            <w:r w:rsidRPr="00BA68C7">
              <w:rPr>
                <w:color w:val="000000"/>
                <w:sz w:val="20"/>
                <w:szCs w:val="20"/>
                <w:lang w:val="en-US"/>
              </w:rPr>
              <w:t>tabiatda ob'ektiv mavjud bo'lib, materiyaning ko'rinishi hisoblanadi</w:t>
            </w:r>
          </w:p>
        </w:tc>
        <w:tc>
          <w:tcPr>
            <w:tcW w:w="1536" w:type="dxa"/>
          </w:tcPr>
          <w:p w14:paraId="758E7F86" w14:textId="77777777" w:rsidR="009266E1" w:rsidRPr="00BA68C7" w:rsidRDefault="009266E1" w:rsidP="00AB0810">
            <w:pPr>
              <w:ind w:right="57"/>
              <w:rPr>
                <w:sz w:val="20"/>
                <w:szCs w:val="20"/>
                <w:lang w:val="uz-Cyrl-UZ"/>
              </w:rPr>
            </w:pPr>
            <w:r w:rsidRPr="00BA68C7">
              <w:rPr>
                <w:color w:val="000000"/>
                <w:sz w:val="20"/>
                <w:szCs w:val="20"/>
                <w:lang w:val="uz-Cyrl-UZ"/>
              </w:rPr>
              <w:t>materiyaning o'ziga xos ko'rinishi bo'lib, bir-birini shartli ravishda hosil qiluvchi elektr va magnit maydonlarning yig'indisidan iborat</w:t>
            </w:r>
          </w:p>
        </w:tc>
      </w:tr>
      <w:tr w:rsidR="009266E1" w:rsidRPr="00BA68C7" w14:paraId="3200574F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1FA1D881" w14:textId="77777777" w:rsidR="009266E1" w:rsidRPr="00BA68C7" w:rsidRDefault="009266E1" w:rsidP="00AB0810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1EFB989E" w14:textId="77777777" w:rsidR="009266E1" w:rsidRPr="00BA68C7" w:rsidRDefault="009266E1" w:rsidP="00AB0810">
            <w:pPr>
              <w:ind w:left="57" w:right="57"/>
              <w:jc w:val="both"/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  <w:lang w:val="uz-Cyrl-UZ"/>
              </w:rPr>
              <w:t xml:space="preserve">В </w:t>
            </w:r>
            <w:r w:rsidRPr="00BA68C7">
              <w:rPr>
                <w:color w:val="000000"/>
                <w:sz w:val="20"/>
                <w:szCs w:val="20"/>
              </w:rPr>
              <w:t xml:space="preserve">  – vektorning o'lchov birligi?</w:t>
            </w:r>
            <w:r w:rsidRPr="00BA68C7">
              <w:rPr>
                <w:sz w:val="20"/>
                <w:szCs w:val="20"/>
                <w:lang w:val="uz-Cyrl-UZ"/>
              </w:rPr>
              <w:t xml:space="preserve"> </w:t>
            </w:r>
          </w:p>
        </w:tc>
        <w:tc>
          <w:tcPr>
            <w:tcW w:w="2268" w:type="dxa"/>
          </w:tcPr>
          <w:p w14:paraId="351AB160" w14:textId="77777777" w:rsidR="009266E1" w:rsidRPr="00BA68C7" w:rsidRDefault="009266E1" w:rsidP="00AB0810">
            <w:pPr>
              <w:ind w:right="57"/>
              <w:rPr>
                <w:sz w:val="20"/>
                <w:szCs w:val="20"/>
                <w:lang w:val="uz-Cyrl-UZ"/>
              </w:rPr>
            </w:pPr>
            <w:r w:rsidRPr="00BA68C7">
              <w:rPr>
                <w:sz w:val="20"/>
                <w:szCs w:val="20"/>
                <w:lang w:val="en-US"/>
              </w:rPr>
              <w:t>Tesla</w:t>
            </w:r>
          </w:p>
        </w:tc>
        <w:tc>
          <w:tcPr>
            <w:tcW w:w="1559" w:type="dxa"/>
          </w:tcPr>
          <w:p w14:paraId="5C1390C2" w14:textId="77777777" w:rsidR="009266E1" w:rsidRPr="00BA68C7" w:rsidRDefault="009266E1" w:rsidP="00AB0810">
            <w:pPr>
              <w:ind w:right="57"/>
              <w:rPr>
                <w:sz w:val="20"/>
                <w:szCs w:val="20"/>
                <w:lang w:val="uz-Cyrl-UZ"/>
              </w:rPr>
            </w:pPr>
            <w:r w:rsidRPr="00BA68C7">
              <w:rPr>
                <w:sz w:val="20"/>
                <w:szCs w:val="20"/>
                <w:lang w:val="en-US"/>
              </w:rPr>
              <w:t>Metr</w:t>
            </w:r>
          </w:p>
        </w:tc>
        <w:tc>
          <w:tcPr>
            <w:tcW w:w="1582" w:type="dxa"/>
          </w:tcPr>
          <w:p w14:paraId="75A536FE" w14:textId="77777777" w:rsidR="009266E1" w:rsidRPr="00BA68C7" w:rsidRDefault="009266E1" w:rsidP="00AB0810">
            <w:pPr>
              <w:ind w:right="57"/>
              <w:rPr>
                <w:sz w:val="20"/>
                <w:szCs w:val="20"/>
                <w:lang w:val="uz-Cyrl-UZ"/>
              </w:rPr>
            </w:pPr>
            <w:r w:rsidRPr="00BA68C7">
              <w:rPr>
                <w:sz w:val="20"/>
                <w:szCs w:val="20"/>
                <w:lang w:val="en-US"/>
              </w:rPr>
              <w:t>Genre</w:t>
            </w:r>
          </w:p>
        </w:tc>
        <w:tc>
          <w:tcPr>
            <w:tcW w:w="1536" w:type="dxa"/>
          </w:tcPr>
          <w:p w14:paraId="5E3BAA47" w14:textId="77777777" w:rsidR="009266E1" w:rsidRPr="00BA68C7" w:rsidRDefault="009266E1" w:rsidP="00AB0810">
            <w:pPr>
              <w:ind w:right="57"/>
              <w:rPr>
                <w:sz w:val="20"/>
                <w:szCs w:val="20"/>
                <w:lang w:val="uz-Cyrl-UZ"/>
              </w:rPr>
            </w:pPr>
            <w:r w:rsidRPr="00BA68C7">
              <w:rPr>
                <w:sz w:val="20"/>
                <w:szCs w:val="20"/>
                <w:lang w:val="en-US"/>
              </w:rPr>
              <w:t>Nyuton</w:t>
            </w:r>
          </w:p>
        </w:tc>
      </w:tr>
      <w:tr w:rsidR="009266E1" w:rsidRPr="00BA68C7" w14:paraId="71F1D765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522252A8" w14:textId="77777777" w:rsidR="009266E1" w:rsidRPr="00BA68C7" w:rsidRDefault="009266E1" w:rsidP="00AB0810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09C9D286" w14:textId="77777777" w:rsidR="009266E1" w:rsidRPr="00BA68C7" w:rsidRDefault="009266E1" w:rsidP="00AB0810">
            <w:pPr>
              <w:ind w:left="57" w:right="57"/>
              <w:jc w:val="both"/>
              <w:rPr>
                <w:sz w:val="20"/>
                <w:szCs w:val="20"/>
                <w:lang w:val="uz-Cyrl-UZ"/>
              </w:rPr>
            </w:pPr>
            <w:r w:rsidRPr="00BA68C7">
              <w:rPr>
                <w:color w:val="000000"/>
                <w:sz w:val="20"/>
                <w:szCs w:val="20"/>
                <w:lang w:val="uz-Cyrl-UZ" w:eastAsia="uz-Cyrl-UZ"/>
              </w:rPr>
              <w:t>Qutblanish tashqi maydon E0 ga qarama-qarshi yo'nalgan ichki elektr maydonni hosil qiladi. Shu sababli dielektrik ichiga singigan tashqi maydon kuchsizlanadi. Kuchsizlanish darajasi quyidagicha belgilanadi.</w:t>
            </w:r>
          </w:p>
        </w:tc>
        <w:tc>
          <w:tcPr>
            <w:tcW w:w="2268" w:type="dxa"/>
          </w:tcPr>
          <w:p w14:paraId="1E9E09D7" w14:textId="77777777" w:rsidR="009266E1" w:rsidRPr="00BA68C7" w:rsidRDefault="009266E1" w:rsidP="00AB0810">
            <w:pPr>
              <w:ind w:right="57"/>
              <w:rPr>
                <w:sz w:val="20"/>
                <w:szCs w:val="20"/>
                <w:lang w:val="uz-Cyrl-UZ"/>
              </w:rPr>
            </w:pPr>
            <w:r w:rsidRPr="00BA68C7">
              <w:rPr>
                <w:sz w:val="20"/>
                <w:szCs w:val="20"/>
                <w:lang w:val="en-US"/>
              </w:rPr>
              <w:t>Absolyut-dielektrik singdiruvchanli</w:t>
            </w:r>
          </w:p>
        </w:tc>
        <w:tc>
          <w:tcPr>
            <w:tcW w:w="1559" w:type="dxa"/>
          </w:tcPr>
          <w:p w14:paraId="2FEC488F" w14:textId="77777777" w:rsidR="009266E1" w:rsidRPr="00BA68C7" w:rsidRDefault="009266E1" w:rsidP="00AB0810">
            <w:pPr>
              <w:ind w:right="57"/>
              <w:rPr>
                <w:sz w:val="20"/>
                <w:szCs w:val="20"/>
                <w:lang w:val="uz-Cyrl-UZ"/>
              </w:rPr>
            </w:pPr>
            <w:r w:rsidRPr="00BA68C7">
              <w:rPr>
                <w:sz w:val="20"/>
                <w:szCs w:val="20"/>
                <w:lang w:val="en-US"/>
              </w:rPr>
              <w:t>Absolyut singdiruvchanlik</w:t>
            </w:r>
          </w:p>
        </w:tc>
        <w:tc>
          <w:tcPr>
            <w:tcW w:w="1582" w:type="dxa"/>
          </w:tcPr>
          <w:p w14:paraId="16A86C6B" w14:textId="77777777" w:rsidR="009266E1" w:rsidRPr="00BA68C7" w:rsidRDefault="009266E1" w:rsidP="00AB0810">
            <w:pPr>
              <w:ind w:right="57"/>
              <w:rPr>
                <w:sz w:val="20"/>
                <w:szCs w:val="20"/>
                <w:lang w:val="uz-Cyrl-UZ"/>
              </w:rPr>
            </w:pPr>
            <w:r w:rsidRPr="00BA68C7">
              <w:rPr>
                <w:sz w:val="20"/>
                <w:szCs w:val="20"/>
                <w:lang w:val="en-US"/>
              </w:rPr>
              <w:t>Dielektrik singdiruvchanlik</w:t>
            </w:r>
          </w:p>
        </w:tc>
        <w:tc>
          <w:tcPr>
            <w:tcW w:w="1536" w:type="dxa"/>
          </w:tcPr>
          <w:p w14:paraId="56540FE0" w14:textId="77777777" w:rsidR="009266E1" w:rsidRPr="00BA68C7" w:rsidRDefault="009266E1" w:rsidP="00AB0810">
            <w:pPr>
              <w:ind w:right="57"/>
              <w:rPr>
                <w:sz w:val="20"/>
                <w:szCs w:val="20"/>
                <w:lang w:val="uz-Cyrl-UZ"/>
              </w:rPr>
            </w:pPr>
            <w:r w:rsidRPr="00BA68C7">
              <w:rPr>
                <w:sz w:val="20"/>
                <w:szCs w:val="20"/>
                <w:lang w:val="en-US"/>
              </w:rPr>
              <w:t>Magnit singdiruvchanlik</w:t>
            </w:r>
          </w:p>
        </w:tc>
      </w:tr>
      <w:tr w:rsidR="009266E1" w:rsidRPr="00F40F57" w14:paraId="66D3FD90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65E1216B" w14:textId="77777777" w:rsidR="009266E1" w:rsidRPr="00BA68C7" w:rsidRDefault="009266E1" w:rsidP="00AB0810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08CBFD16" w14:textId="77777777" w:rsidR="009266E1" w:rsidRPr="00BA68C7" w:rsidRDefault="009266E1" w:rsidP="009266E1">
            <w:pPr>
              <w:spacing w:line="315" w:lineRule="atLeast"/>
              <w:jc w:val="both"/>
              <w:rPr>
                <w:color w:val="173B51"/>
                <w:sz w:val="20"/>
                <w:szCs w:val="20"/>
                <w:lang w:val="en-US"/>
              </w:rPr>
            </w:pPr>
            <w:r w:rsidRPr="00BA68C7">
              <w:rPr>
                <w:color w:val="173B51"/>
                <w:sz w:val="20"/>
                <w:szCs w:val="20"/>
                <w:lang w:val="nb-NO"/>
              </w:rPr>
              <w:t>Elektr maydon kuch chiziqlari qanday yo`nalishga ega?</w:t>
            </w:r>
          </w:p>
          <w:p w14:paraId="14B8E819" w14:textId="77777777" w:rsidR="009266E1" w:rsidRPr="00BA68C7" w:rsidRDefault="009266E1" w:rsidP="00AB0810">
            <w:pPr>
              <w:ind w:left="57" w:right="57"/>
              <w:jc w:val="both"/>
              <w:rPr>
                <w:sz w:val="20"/>
                <w:szCs w:val="20"/>
                <w:lang w:val="en-US"/>
              </w:rPr>
            </w:pPr>
          </w:p>
        </w:tc>
        <w:tc>
          <w:tcPr>
            <w:tcW w:w="2268" w:type="dxa"/>
          </w:tcPr>
          <w:p w14:paraId="14ACB5EA" w14:textId="77777777" w:rsidR="009266E1" w:rsidRPr="00BA68C7" w:rsidRDefault="009266E1" w:rsidP="00AB0810">
            <w:pPr>
              <w:ind w:right="57"/>
              <w:rPr>
                <w:sz w:val="20"/>
                <w:szCs w:val="20"/>
                <w:lang w:val="uz-Cyrl-UZ"/>
              </w:rPr>
            </w:pPr>
            <w:r w:rsidRPr="00BA68C7">
              <w:rPr>
                <w:color w:val="173B51"/>
                <w:sz w:val="20"/>
                <w:szCs w:val="20"/>
                <w:lang w:val="es-ES"/>
              </w:rPr>
              <w:t>A va B javoblar to`g`ri</w:t>
            </w:r>
          </w:p>
        </w:tc>
        <w:tc>
          <w:tcPr>
            <w:tcW w:w="1559" w:type="dxa"/>
          </w:tcPr>
          <w:p w14:paraId="40CB99A4" w14:textId="77777777" w:rsidR="009266E1" w:rsidRPr="00BA68C7" w:rsidRDefault="009266E1" w:rsidP="00AB0810">
            <w:pPr>
              <w:ind w:right="57"/>
              <w:rPr>
                <w:sz w:val="20"/>
                <w:szCs w:val="20"/>
                <w:lang w:val="uz-Cyrl-UZ"/>
              </w:rPr>
            </w:pPr>
            <w:r w:rsidRPr="00BA68C7">
              <w:rPr>
                <w:color w:val="173B51"/>
                <w:sz w:val="20"/>
                <w:szCs w:val="20"/>
                <w:lang w:val="nb-NO"/>
              </w:rPr>
              <w:t>manfiy zaryaddan boshlanib, musbat zaryadda tugaydi</w:t>
            </w:r>
          </w:p>
        </w:tc>
        <w:tc>
          <w:tcPr>
            <w:tcW w:w="1582" w:type="dxa"/>
          </w:tcPr>
          <w:p w14:paraId="5DD1F4EE" w14:textId="77777777" w:rsidR="009266E1" w:rsidRPr="00BA68C7" w:rsidRDefault="009266E1" w:rsidP="00AB0810">
            <w:pPr>
              <w:ind w:right="57"/>
              <w:rPr>
                <w:sz w:val="20"/>
                <w:szCs w:val="20"/>
                <w:lang w:val="uz-Cyrl-UZ"/>
              </w:rPr>
            </w:pPr>
            <w:r w:rsidRPr="00BA68C7">
              <w:rPr>
                <w:color w:val="173B51"/>
                <w:sz w:val="20"/>
                <w:szCs w:val="20"/>
                <w:lang w:val="nb-NO"/>
              </w:rPr>
              <w:t>musbat zaryaddan boshlanib, cheksizlikda  tugaydi</w:t>
            </w:r>
          </w:p>
        </w:tc>
        <w:tc>
          <w:tcPr>
            <w:tcW w:w="1536" w:type="dxa"/>
          </w:tcPr>
          <w:p w14:paraId="5AAE2BD2" w14:textId="77777777" w:rsidR="009266E1" w:rsidRPr="00BA68C7" w:rsidRDefault="009266E1" w:rsidP="00AB0810">
            <w:pPr>
              <w:ind w:right="57"/>
              <w:rPr>
                <w:sz w:val="20"/>
                <w:szCs w:val="20"/>
                <w:lang w:val="uz-Cyrl-UZ"/>
              </w:rPr>
            </w:pPr>
            <w:r w:rsidRPr="00BA68C7">
              <w:rPr>
                <w:color w:val="173B51"/>
                <w:sz w:val="20"/>
                <w:szCs w:val="20"/>
                <w:lang w:val="nb-NO"/>
              </w:rPr>
              <w:t>musbat zaryaddan boshlanib, manfiy zaryadda tugaydi</w:t>
            </w:r>
          </w:p>
        </w:tc>
      </w:tr>
      <w:tr w:rsidR="009266E1" w:rsidRPr="00BA68C7" w14:paraId="3D09FC97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6DB37B31" w14:textId="77777777" w:rsidR="009266E1" w:rsidRPr="00BA68C7" w:rsidRDefault="00BA68C7" w:rsidP="00AB0810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1989E6A3" w14:textId="77777777" w:rsidR="009266E1" w:rsidRPr="00BA68C7" w:rsidRDefault="009266E1" w:rsidP="00AB0810">
            <w:pPr>
              <w:ind w:left="57" w:right="57"/>
              <w:jc w:val="both"/>
              <w:rPr>
                <w:sz w:val="20"/>
                <w:szCs w:val="20"/>
                <w:lang w:val="uz-Cyrl-UZ"/>
              </w:rPr>
            </w:pPr>
            <w:r w:rsidRPr="00BA68C7">
              <w:rPr>
                <w:color w:val="000000"/>
                <w:sz w:val="20"/>
                <w:szCs w:val="20"/>
                <w:lang w:val="en-US"/>
              </w:rPr>
              <w:t xml:space="preserve">EMM elektromagnit to'lqin ko'rinishida harakatlanadi va moddaga hos bo'lgan inert massaga ega. </w:t>
            </w:r>
            <w:r w:rsidRPr="00BA68C7">
              <w:rPr>
                <w:color w:val="000000"/>
                <w:sz w:val="20"/>
                <w:szCs w:val="20"/>
              </w:rPr>
              <w:t>Bu fikr kimga tegishli</w:t>
            </w:r>
          </w:p>
        </w:tc>
        <w:tc>
          <w:tcPr>
            <w:tcW w:w="2268" w:type="dxa"/>
          </w:tcPr>
          <w:p w14:paraId="5A61BAFA" w14:textId="77777777" w:rsidR="009266E1" w:rsidRPr="00BA68C7" w:rsidRDefault="009266E1" w:rsidP="00AB0810">
            <w:pPr>
              <w:ind w:right="57"/>
              <w:rPr>
                <w:sz w:val="20"/>
                <w:szCs w:val="20"/>
                <w:lang w:val="uz-Cyrl-UZ"/>
              </w:rPr>
            </w:pPr>
            <w:r w:rsidRPr="00BA68C7">
              <w:rPr>
                <w:color w:val="000000"/>
                <w:sz w:val="20"/>
                <w:szCs w:val="20"/>
              </w:rPr>
              <w:t>P.N.Lebedev</w:t>
            </w:r>
          </w:p>
        </w:tc>
        <w:tc>
          <w:tcPr>
            <w:tcW w:w="1559" w:type="dxa"/>
          </w:tcPr>
          <w:p w14:paraId="724EF8C3" w14:textId="77777777" w:rsidR="009266E1" w:rsidRPr="00BA68C7" w:rsidRDefault="009266E1" w:rsidP="00AB0810">
            <w:pPr>
              <w:ind w:right="57"/>
              <w:rPr>
                <w:sz w:val="20"/>
                <w:szCs w:val="20"/>
                <w:lang w:val="uz-Cyrl-UZ"/>
              </w:rPr>
            </w:pPr>
            <w:r w:rsidRPr="00BA68C7">
              <w:rPr>
                <w:color w:val="000000"/>
                <w:sz w:val="20"/>
                <w:szCs w:val="20"/>
              </w:rPr>
              <w:t>A.Enshteyn</w:t>
            </w:r>
          </w:p>
        </w:tc>
        <w:tc>
          <w:tcPr>
            <w:tcW w:w="1582" w:type="dxa"/>
          </w:tcPr>
          <w:p w14:paraId="5AAA38EA" w14:textId="77777777" w:rsidR="009266E1" w:rsidRPr="00BA68C7" w:rsidRDefault="009266E1" w:rsidP="00AB0810">
            <w:pPr>
              <w:ind w:right="57"/>
              <w:rPr>
                <w:sz w:val="20"/>
                <w:szCs w:val="20"/>
                <w:lang w:val="uz-Cyrl-UZ"/>
              </w:rPr>
            </w:pPr>
            <w:r w:rsidRPr="00BA68C7">
              <w:rPr>
                <w:color w:val="000000"/>
                <w:sz w:val="20"/>
                <w:szCs w:val="20"/>
              </w:rPr>
              <w:t>Maksvel</w:t>
            </w:r>
          </w:p>
        </w:tc>
        <w:tc>
          <w:tcPr>
            <w:tcW w:w="1536" w:type="dxa"/>
          </w:tcPr>
          <w:p w14:paraId="4F564E63" w14:textId="77777777" w:rsidR="009266E1" w:rsidRPr="00BA68C7" w:rsidRDefault="009266E1" w:rsidP="00AB0810">
            <w:pPr>
              <w:ind w:right="57"/>
              <w:rPr>
                <w:sz w:val="20"/>
                <w:szCs w:val="20"/>
                <w:lang w:val="uz-Cyrl-UZ"/>
              </w:rPr>
            </w:pPr>
            <w:r w:rsidRPr="00BA68C7">
              <w:rPr>
                <w:sz w:val="20"/>
                <w:szCs w:val="20"/>
                <w:lang w:val="en-US"/>
              </w:rPr>
              <w:t>A va B</w:t>
            </w:r>
          </w:p>
        </w:tc>
      </w:tr>
      <w:tr w:rsidR="009266E1" w:rsidRPr="00BA68C7" w14:paraId="480523C3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432BF16A" w14:textId="77777777" w:rsidR="009266E1" w:rsidRPr="00BA68C7" w:rsidRDefault="00BA68C7" w:rsidP="00AB0810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07D95111" w14:textId="77777777" w:rsidR="009266E1" w:rsidRPr="00BA68C7" w:rsidRDefault="003C2370" w:rsidP="00AB0810">
            <w:pPr>
              <w:ind w:left="57" w:right="57"/>
              <w:jc w:val="both"/>
              <w:rPr>
                <w:sz w:val="20"/>
                <w:szCs w:val="20"/>
                <w:lang w:val="uz-Cyrl-UZ"/>
              </w:rPr>
            </w:pPr>
            <w:r w:rsidRPr="00BA68C7">
              <w:rPr>
                <w:sz w:val="20"/>
                <w:szCs w:val="20"/>
                <w:lang w:val="en-US"/>
              </w:rPr>
              <w:t>E =?</w:t>
            </w:r>
          </w:p>
        </w:tc>
        <w:tc>
          <w:tcPr>
            <w:tcW w:w="2268" w:type="dxa"/>
          </w:tcPr>
          <w:p w14:paraId="3707BFAF" w14:textId="77777777" w:rsidR="009266E1" w:rsidRPr="00BA68C7" w:rsidRDefault="003C2370" w:rsidP="00AB0810">
            <w:pPr>
              <w:ind w:right="57"/>
              <w:rPr>
                <w:sz w:val="20"/>
                <w:szCs w:val="20"/>
                <w:lang w:val="uz-Cyrl-UZ"/>
              </w:rPr>
            </w:pPr>
            <w:r w:rsidRPr="00BA68C7">
              <w:rPr>
                <w:color w:val="000000"/>
                <w:sz w:val="20"/>
                <w:szCs w:val="20"/>
                <w:lang w:val="en-US"/>
              </w:rPr>
              <w:t>elektr maydon kuchlanganligi vektori, [V/m],</w:t>
            </w:r>
          </w:p>
        </w:tc>
        <w:tc>
          <w:tcPr>
            <w:tcW w:w="1559" w:type="dxa"/>
          </w:tcPr>
          <w:p w14:paraId="3F51737E" w14:textId="77777777" w:rsidR="009266E1" w:rsidRPr="00BA68C7" w:rsidRDefault="003C2370" w:rsidP="00AB0810">
            <w:pPr>
              <w:ind w:right="57"/>
              <w:rPr>
                <w:sz w:val="20"/>
                <w:szCs w:val="20"/>
                <w:lang w:val="uz-Cyrl-UZ"/>
              </w:rPr>
            </w:pPr>
            <w:r w:rsidRPr="00BA68C7">
              <w:rPr>
                <w:color w:val="000000"/>
                <w:sz w:val="20"/>
                <w:szCs w:val="20"/>
                <w:lang w:val="en-US"/>
              </w:rPr>
              <w:t>elektr siljish vektori, [Kl/m2]</w:t>
            </w:r>
          </w:p>
        </w:tc>
        <w:tc>
          <w:tcPr>
            <w:tcW w:w="1582" w:type="dxa"/>
          </w:tcPr>
          <w:p w14:paraId="32C87739" w14:textId="77777777" w:rsidR="009266E1" w:rsidRPr="00BA68C7" w:rsidRDefault="003C2370" w:rsidP="00AB0810">
            <w:pPr>
              <w:ind w:right="57"/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  <w:lang w:val="en-US"/>
              </w:rPr>
              <w:t>magnit maydon kuchlanganligi vektori, [A/m]</w:t>
            </w:r>
          </w:p>
        </w:tc>
        <w:tc>
          <w:tcPr>
            <w:tcW w:w="1536" w:type="dxa"/>
          </w:tcPr>
          <w:p w14:paraId="4F92A65D" w14:textId="77777777" w:rsidR="009266E1" w:rsidRPr="00BA68C7" w:rsidRDefault="003C2370" w:rsidP="00AB0810">
            <w:pPr>
              <w:ind w:right="57"/>
              <w:rPr>
                <w:sz w:val="20"/>
                <w:szCs w:val="20"/>
                <w:lang w:val="uz-Cyrl-UZ"/>
              </w:rPr>
            </w:pPr>
            <w:r w:rsidRPr="00BA68C7">
              <w:rPr>
                <w:color w:val="000000"/>
                <w:sz w:val="20"/>
                <w:szCs w:val="20"/>
              </w:rPr>
              <w:t>magnit induksiyasi vektori, [Tl]</w:t>
            </w:r>
          </w:p>
        </w:tc>
      </w:tr>
      <w:tr w:rsidR="009266E1" w:rsidRPr="00BA68C7" w14:paraId="4490EB13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0839D1DA" w14:textId="77777777" w:rsidR="009266E1" w:rsidRPr="00BA68C7" w:rsidRDefault="00BA68C7" w:rsidP="00AB0810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2D343BCA" w14:textId="77777777" w:rsidR="009266E1" w:rsidRPr="00BA68C7" w:rsidRDefault="003C2370" w:rsidP="00AB0810">
            <w:pPr>
              <w:ind w:left="57" w:right="57"/>
              <w:jc w:val="both"/>
              <w:rPr>
                <w:sz w:val="20"/>
                <w:szCs w:val="20"/>
                <w:lang w:val="uz-Cyrl-UZ"/>
              </w:rPr>
            </w:pPr>
            <w:r w:rsidRPr="00BA68C7">
              <w:rPr>
                <w:color w:val="000000"/>
                <w:sz w:val="20"/>
                <w:szCs w:val="20"/>
                <w:lang w:val="en-US"/>
              </w:rPr>
              <w:t>Tebratgichning EMM tuzilishini taxlil qilishda uning atrofidagi fazo nechta zonaga bo'linadi</w:t>
            </w:r>
          </w:p>
        </w:tc>
        <w:tc>
          <w:tcPr>
            <w:tcW w:w="2268" w:type="dxa"/>
          </w:tcPr>
          <w:p w14:paraId="47E67293" w14:textId="77777777" w:rsidR="009266E1" w:rsidRPr="00BA68C7" w:rsidRDefault="003C2370" w:rsidP="00AB0810">
            <w:pPr>
              <w:ind w:right="57"/>
              <w:rPr>
                <w:sz w:val="20"/>
                <w:szCs w:val="20"/>
                <w:lang w:val="uz-Cyrl-UZ"/>
              </w:rPr>
            </w:pPr>
            <w:r w:rsidRPr="00BA68C7">
              <w:rPr>
                <w:bCs/>
                <w:sz w:val="20"/>
                <w:szCs w:val="20"/>
                <w:lang w:val="uz-Cyrl-UZ"/>
              </w:rPr>
              <w:t>3</w:t>
            </w:r>
          </w:p>
        </w:tc>
        <w:tc>
          <w:tcPr>
            <w:tcW w:w="1559" w:type="dxa"/>
          </w:tcPr>
          <w:p w14:paraId="6EC64219" w14:textId="77777777" w:rsidR="009266E1" w:rsidRPr="00BA68C7" w:rsidRDefault="003C2370" w:rsidP="00AB0810">
            <w:pPr>
              <w:ind w:right="57"/>
              <w:rPr>
                <w:sz w:val="20"/>
                <w:szCs w:val="20"/>
                <w:lang w:val="uz-Cyrl-UZ"/>
              </w:rPr>
            </w:pPr>
            <w:r w:rsidRPr="00BA68C7">
              <w:rPr>
                <w:bCs/>
                <w:sz w:val="20"/>
                <w:szCs w:val="20"/>
                <w:lang w:val="uz-Cyrl-UZ"/>
              </w:rPr>
              <w:t>4</w:t>
            </w:r>
          </w:p>
        </w:tc>
        <w:tc>
          <w:tcPr>
            <w:tcW w:w="1582" w:type="dxa"/>
          </w:tcPr>
          <w:p w14:paraId="46E2AAF9" w14:textId="77777777" w:rsidR="009266E1" w:rsidRPr="00BA68C7" w:rsidRDefault="003C2370" w:rsidP="00AB0810">
            <w:pPr>
              <w:ind w:right="57"/>
              <w:rPr>
                <w:sz w:val="20"/>
                <w:szCs w:val="20"/>
                <w:lang w:val="uz-Cyrl-UZ"/>
              </w:rPr>
            </w:pPr>
            <w:r w:rsidRPr="00BA68C7">
              <w:rPr>
                <w:bCs/>
                <w:sz w:val="20"/>
                <w:szCs w:val="20"/>
                <w:lang w:val="uz-Cyrl-UZ"/>
              </w:rPr>
              <w:t>5</w:t>
            </w:r>
          </w:p>
        </w:tc>
        <w:tc>
          <w:tcPr>
            <w:tcW w:w="1536" w:type="dxa"/>
          </w:tcPr>
          <w:p w14:paraId="00C5EFE6" w14:textId="77777777" w:rsidR="009266E1" w:rsidRPr="00BA68C7" w:rsidRDefault="003C2370" w:rsidP="00AB0810">
            <w:pPr>
              <w:ind w:right="57"/>
              <w:rPr>
                <w:sz w:val="20"/>
                <w:szCs w:val="20"/>
                <w:lang w:val="uz-Cyrl-UZ"/>
              </w:rPr>
            </w:pPr>
            <w:r w:rsidRPr="00BA68C7">
              <w:rPr>
                <w:bCs/>
                <w:sz w:val="20"/>
                <w:szCs w:val="20"/>
                <w:lang w:val="uz-Cyrl-UZ"/>
              </w:rPr>
              <w:t>2</w:t>
            </w:r>
          </w:p>
        </w:tc>
      </w:tr>
      <w:tr w:rsidR="009266E1" w:rsidRPr="00F40F57" w14:paraId="091FFD3F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06970B4D" w14:textId="77777777" w:rsidR="009266E1" w:rsidRPr="00BA68C7" w:rsidRDefault="00BA68C7" w:rsidP="00AB0810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6B994E47" w14:textId="77777777" w:rsidR="009266E1" w:rsidRPr="00BA68C7" w:rsidRDefault="003C2370" w:rsidP="00AB0810">
            <w:pPr>
              <w:ind w:left="57" w:right="57"/>
              <w:jc w:val="both"/>
              <w:rPr>
                <w:sz w:val="20"/>
                <w:szCs w:val="20"/>
                <w:lang w:val="uz-Cyrl-UZ"/>
              </w:rPr>
            </w:pPr>
            <w:r w:rsidRPr="00BA68C7">
              <w:rPr>
                <w:color w:val="000000"/>
                <w:sz w:val="20"/>
                <w:szCs w:val="20"/>
                <w:lang w:val="pt-BR"/>
              </w:rPr>
              <w:t>Tebratgichning EMM tuzilishini taxlil qilishda uning atrofidagi fazo 3 zonaga bo'linadi ular qaysilar</w:t>
            </w:r>
          </w:p>
        </w:tc>
        <w:tc>
          <w:tcPr>
            <w:tcW w:w="2268" w:type="dxa"/>
          </w:tcPr>
          <w:p w14:paraId="735CFAAB" w14:textId="77777777" w:rsidR="009266E1" w:rsidRPr="00BA68C7" w:rsidRDefault="003C2370" w:rsidP="00AB0810">
            <w:pPr>
              <w:ind w:right="57"/>
              <w:rPr>
                <w:sz w:val="20"/>
                <w:szCs w:val="20"/>
                <w:lang w:val="uz-Cyrl-UZ"/>
              </w:rPr>
            </w:pPr>
            <w:r w:rsidRPr="00BA68C7">
              <w:rPr>
                <w:sz w:val="20"/>
                <w:szCs w:val="20"/>
                <w:lang w:val="pt-BR"/>
              </w:rPr>
              <w:t>uzoq yoki to'lqinli zona </w:t>
            </w:r>
            <w:r w:rsidRPr="00BA68C7">
              <w:rPr>
                <w:sz w:val="20"/>
                <w:szCs w:val="20"/>
                <w:lang w:val="pt-BR"/>
              </w:rPr>
              <w:br/>
              <w:t>yaqin zona </w:t>
            </w:r>
            <w:r w:rsidRPr="00BA68C7">
              <w:rPr>
                <w:sz w:val="20"/>
                <w:szCs w:val="20"/>
                <w:lang w:val="pt-BR"/>
              </w:rPr>
              <w:br/>
              <w:t>oraliq zona</w:t>
            </w:r>
          </w:p>
        </w:tc>
        <w:tc>
          <w:tcPr>
            <w:tcW w:w="1559" w:type="dxa"/>
          </w:tcPr>
          <w:p w14:paraId="51095C25" w14:textId="77777777" w:rsidR="009266E1" w:rsidRPr="00BA68C7" w:rsidRDefault="003C2370" w:rsidP="00AB0810">
            <w:pPr>
              <w:ind w:right="57"/>
              <w:rPr>
                <w:sz w:val="20"/>
                <w:szCs w:val="20"/>
                <w:lang w:val="uz-Cyrl-UZ"/>
              </w:rPr>
            </w:pPr>
            <w:r w:rsidRPr="00BA68C7">
              <w:rPr>
                <w:color w:val="000000"/>
                <w:sz w:val="20"/>
                <w:szCs w:val="20"/>
                <w:lang w:val="en-US"/>
              </w:rPr>
              <w:t>Kuzatuv zona potensial zona, yaqin zona</w:t>
            </w:r>
          </w:p>
        </w:tc>
        <w:tc>
          <w:tcPr>
            <w:tcW w:w="1582" w:type="dxa"/>
          </w:tcPr>
          <w:p w14:paraId="6F20D22D" w14:textId="77777777" w:rsidR="009266E1" w:rsidRPr="00BA68C7" w:rsidRDefault="003C2370" w:rsidP="00AB0810">
            <w:pPr>
              <w:ind w:right="57"/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  <w:lang w:val="en-US"/>
              </w:rPr>
              <w:t>uzoq , to'lqinli zona oraliq zona</w:t>
            </w:r>
          </w:p>
        </w:tc>
        <w:tc>
          <w:tcPr>
            <w:tcW w:w="1536" w:type="dxa"/>
          </w:tcPr>
          <w:p w14:paraId="592C0746" w14:textId="77777777" w:rsidR="009266E1" w:rsidRPr="00BA68C7" w:rsidRDefault="003C2370" w:rsidP="00AB0810">
            <w:pPr>
              <w:ind w:right="57"/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  <w:lang w:val="en-US"/>
              </w:rPr>
              <w:t>potensial zona, yaqin zona, oraliq zona</w:t>
            </w:r>
          </w:p>
        </w:tc>
      </w:tr>
      <w:tr w:rsidR="009266E1" w:rsidRPr="00BA68C7" w14:paraId="2DEC3462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2B43142F" w14:textId="77777777" w:rsidR="009266E1" w:rsidRPr="00BA68C7" w:rsidRDefault="00BA68C7" w:rsidP="00AB0810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476A0EB0" w14:textId="77777777" w:rsidR="009266E1" w:rsidRPr="00BA68C7" w:rsidRDefault="003C2370" w:rsidP="003C2370">
            <w:pPr>
              <w:tabs>
                <w:tab w:val="center" w:pos="1060"/>
                <w:tab w:val="right" w:pos="2120"/>
              </w:tabs>
              <w:ind w:left="57" w:right="57"/>
              <w:jc w:val="both"/>
              <w:rPr>
                <w:color w:val="000000"/>
                <w:sz w:val="20"/>
                <w:szCs w:val="20"/>
              </w:rPr>
            </w:pPr>
            <w:r w:rsidRPr="00BA68C7">
              <w:rPr>
                <w:color w:val="000000"/>
                <w:position w:val="-6"/>
                <w:sz w:val="20"/>
                <w:szCs w:val="20"/>
              </w:rPr>
              <w:object w:dxaOrig="680" w:dyaOrig="279" w14:anchorId="2677045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6pt;height:14.4pt" o:ole="">
                  <v:imagedata r:id="rId6" o:title=""/>
                </v:shape>
                <o:OLEObject Type="Embed" ProgID="Equation.DSMT4" ShapeID="_x0000_i1025" DrawAspect="Content" ObjectID="_1683844512" r:id="rId7"/>
              </w:object>
            </w:r>
            <w:r w:rsidRPr="00BA68C7">
              <w:rPr>
                <w:color w:val="000000"/>
                <w:sz w:val="20"/>
                <w:szCs w:val="20"/>
              </w:rPr>
              <w:t>qaysi zonga tegishli</w:t>
            </w:r>
            <w:r w:rsidRPr="00BA68C7">
              <w:rPr>
                <w:color w:val="000000"/>
                <w:sz w:val="20"/>
                <w:szCs w:val="20"/>
                <w:lang w:val="en-US"/>
              </w:rPr>
              <w:t>?</w:t>
            </w:r>
          </w:p>
        </w:tc>
        <w:tc>
          <w:tcPr>
            <w:tcW w:w="2268" w:type="dxa"/>
          </w:tcPr>
          <w:p w14:paraId="4AC257F2" w14:textId="77777777" w:rsidR="009266E1" w:rsidRPr="00BA68C7" w:rsidRDefault="003C2370" w:rsidP="00AB0810">
            <w:pPr>
              <w:ind w:right="57"/>
              <w:rPr>
                <w:sz w:val="20"/>
                <w:szCs w:val="20"/>
                <w:lang w:val="uz-Cyrl-UZ"/>
              </w:rPr>
            </w:pPr>
            <w:r w:rsidRPr="00BA68C7">
              <w:rPr>
                <w:color w:val="000000"/>
                <w:sz w:val="20"/>
                <w:szCs w:val="20"/>
              </w:rPr>
              <w:t>uzoq yoki to'lqinli zona</w:t>
            </w:r>
          </w:p>
        </w:tc>
        <w:tc>
          <w:tcPr>
            <w:tcW w:w="1559" w:type="dxa"/>
          </w:tcPr>
          <w:p w14:paraId="1CB4A8DF" w14:textId="77777777" w:rsidR="009266E1" w:rsidRPr="00BA68C7" w:rsidRDefault="003C2370" w:rsidP="00AB0810">
            <w:pPr>
              <w:ind w:right="57"/>
              <w:rPr>
                <w:sz w:val="20"/>
                <w:szCs w:val="20"/>
                <w:lang w:val="uz-Cyrl-UZ"/>
              </w:rPr>
            </w:pPr>
            <w:r w:rsidRPr="00BA68C7">
              <w:rPr>
                <w:color w:val="000000"/>
                <w:sz w:val="20"/>
                <w:szCs w:val="20"/>
              </w:rPr>
              <w:t>yaqin zona</w:t>
            </w:r>
          </w:p>
        </w:tc>
        <w:tc>
          <w:tcPr>
            <w:tcW w:w="1582" w:type="dxa"/>
          </w:tcPr>
          <w:p w14:paraId="59BF3133" w14:textId="77777777" w:rsidR="009266E1" w:rsidRPr="00BA68C7" w:rsidRDefault="003C2370" w:rsidP="00AB0810">
            <w:pPr>
              <w:ind w:right="57"/>
              <w:rPr>
                <w:sz w:val="20"/>
                <w:szCs w:val="20"/>
                <w:lang w:val="uz-Cyrl-UZ"/>
              </w:rPr>
            </w:pPr>
            <w:r w:rsidRPr="00BA68C7">
              <w:rPr>
                <w:color w:val="000000"/>
                <w:sz w:val="20"/>
                <w:szCs w:val="20"/>
              </w:rPr>
              <w:t>oraliq zona</w:t>
            </w:r>
          </w:p>
        </w:tc>
        <w:tc>
          <w:tcPr>
            <w:tcW w:w="1536" w:type="dxa"/>
          </w:tcPr>
          <w:p w14:paraId="16CF6897" w14:textId="77777777" w:rsidR="009266E1" w:rsidRPr="00BA68C7" w:rsidRDefault="003C2370" w:rsidP="00AB0810">
            <w:pPr>
              <w:ind w:right="57"/>
              <w:rPr>
                <w:sz w:val="20"/>
                <w:szCs w:val="20"/>
                <w:lang w:val="uz-Cyrl-UZ"/>
              </w:rPr>
            </w:pPr>
            <w:r w:rsidRPr="00BA68C7">
              <w:rPr>
                <w:color w:val="000000"/>
                <w:sz w:val="20"/>
                <w:szCs w:val="20"/>
              </w:rPr>
              <w:t>potensial zona</w:t>
            </w:r>
          </w:p>
        </w:tc>
      </w:tr>
      <w:tr w:rsidR="003C2370" w:rsidRPr="00BA68C7" w14:paraId="61348FB1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59A27109" w14:textId="77777777" w:rsidR="003C2370" w:rsidRPr="00BA68C7" w:rsidRDefault="00BA68C7" w:rsidP="00AB0810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47D75384" w14:textId="77777777" w:rsidR="003C2370" w:rsidRPr="00BA68C7" w:rsidRDefault="003C2370" w:rsidP="00AB0810">
            <w:pPr>
              <w:ind w:left="57" w:right="57"/>
              <w:jc w:val="both"/>
              <w:rPr>
                <w:color w:val="000000"/>
                <w:sz w:val="20"/>
                <w:szCs w:val="20"/>
              </w:rPr>
            </w:pPr>
            <w:r w:rsidRPr="00BA68C7">
              <w:rPr>
                <w:color w:val="000000"/>
                <w:position w:val="-6"/>
                <w:sz w:val="20"/>
                <w:szCs w:val="20"/>
              </w:rPr>
              <w:object w:dxaOrig="680" w:dyaOrig="279" w14:anchorId="3EEE75CA">
                <v:shape id="_x0000_i1026" type="#_x0000_t75" style="width:33.6pt;height:14.4pt" o:ole="">
                  <v:imagedata r:id="rId8" o:title=""/>
                </v:shape>
                <o:OLEObject Type="Embed" ProgID="Equation.DSMT4" ShapeID="_x0000_i1026" DrawAspect="Content" ObjectID="_1683844513" r:id="rId9"/>
              </w:object>
            </w:r>
            <w:r w:rsidRPr="00BA68C7">
              <w:rPr>
                <w:sz w:val="20"/>
                <w:szCs w:val="20"/>
                <w:lang w:val="en-US"/>
              </w:rPr>
              <w:t xml:space="preserve"> qaysi zonaga tegishli?</w:t>
            </w:r>
          </w:p>
        </w:tc>
        <w:tc>
          <w:tcPr>
            <w:tcW w:w="2268" w:type="dxa"/>
          </w:tcPr>
          <w:p w14:paraId="2AABC25A" w14:textId="77777777" w:rsidR="003C2370" w:rsidRPr="00BA68C7" w:rsidRDefault="003C2370" w:rsidP="00AB0810">
            <w:pPr>
              <w:ind w:right="57"/>
              <w:rPr>
                <w:color w:val="000000"/>
                <w:sz w:val="20"/>
                <w:szCs w:val="20"/>
              </w:rPr>
            </w:pPr>
            <w:r w:rsidRPr="00BA68C7">
              <w:rPr>
                <w:sz w:val="20"/>
                <w:szCs w:val="20"/>
              </w:rPr>
              <w:t>yaqin zona</w:t>
            </w:r>
          </w:p>
        </w:tc>
        <w:tc>
          <w:tcPr>
            <w:tcW w:w="1559" w:type="dxa"/>
          </w:tcPr>
          <w:p w14:paraId="1A4BB08B" w14:textId="77777777" w:rsidR="003C2370" w:rsidRPr="00BA68C7" w:rsidRDefault="003C2370" w:rsidP="00AB0810">
            <w:pPr>
              <w:ind w:right="57"/>
              <w:rPr>
                <w:color w:val="000000"/>
                <w:sz w:val="20"/>
                <w:szCs w:val="20"/>
              </w:rPr>
            </w:pPr>
            <w:r w:rsidRPr="00BA68C7">
              <w:rPr>
                <w:color w:val="000000"/>
                <w:sz w:val="20"/>
                <w:szCs w:val="20"/>
              </w:rPr>
              <w:t>uzoq yoki to'lqinli zona</w:t>
            </w:r>
          </w:p>
        </w:tc>
        <w:tc>
          <w:tcPr>
            <w:tcW w:w="1582" w:type="dxa"/>
          </w:tcPr>
          <w:p w14:paraId="64C080A9" w14:textId="77777777" w:rsidR="003C2370" w:rsidRPr="00BA68C7" w:rsidRDefault="003C2370" w:rsidP="00AB0810">
            <w:pPr>
              <w:ind w:right="57"/>
              <w:rPr>
                <w:color w:val="000000"/>
                <w:sz w:val="20"/>
                <w:szCs w:val="20"/>
              </w:rPr>
            </w:pPr>
            <w:r w:rsidRPr="00BA68C7">
              <w:rPr>
                <w:color w:val="000000"/>
                <w:sz w:val="20"/>
                <w:szCs w:val="20"/>
              </w:rPr>
              <w:t>oraliq zona</w:t>
            </w:r>
          </w:p>
        </w:tc>
        <w:tc>
          <w:tcPr>
            <w:tcW w:w="1536" w:type="dxa"/>
          </w:tcPr>
          <w:p w14:paraId="4814CE20" w14:textId="77777777" w:rsidR="003C2370" w:rsidRPr="00BA68C7" w:rsidRDefault="003C2370" w:rsidP="00AB0810">
            <w:pPr>
              <w:ind w:right="57"/>
              <w:rPr>
                <w:color w:val="000000"/>
                <w:sz w:val="20"/>
                <w:szCs w:val="20"/>
              </w:rPr>
            </w:pPr>
            <w:r w:rsidRPr="00BA68C7">
              <w:rPr>
                <w:color w:val="000000"/>
                <w:sz w:val="20"/>
                <w:szCs w:val="20"/>
              </w:rPr>
              <w:t>potensial zona</w:t>
            </w:r>
          </w:p>
        </w:tc>
      </w:tr>
      <w:tr w:rsidR="003C2370" w:rsidRPr="00BA68C7" w14:paraId="7A606867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387972FC" w14:textId="77777777" w:rsidR="003C2370" w:rsidRPr="00BA68C7" w:rsidRDefault="00BA68C7" w:rsidP="00AB0810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263D06CA" w14:textId="77777777" w:rsidR="003C2370" w:rsidRPr="00BA68C7" w:rsidRDefault="00C0199B" w:rsidP="00AB0810">
            <w:pPr>
              <w:ind w:left="57" w:right="57"/>
              <w:jc w:val="both"/>
              <w:rPr>
                <w:color w:val="000000"/>
                <w:sz w:val="20"/>
                <w:szCs w:val="20"/>
              </w:rPr>
            </w:pPr>
            <w:r w:rsidRPr="00BA68C7">
              <w:rPr>
                <w:color w:val="000000"/>
                <w:position w:val="-6"/>
                <w:sz w:val="20"/>
                <w:szCs w:val="20"/>
              </w:rPr>
              <w:object w:dxaOrig="600" w:dyaOrig="279" w14:anchorId="5D29ADB5">
                <v:shape id="_x0000_i1027" type="#_x0000_t75" style="width:30pt;height:14.4pt" o:ole="">
                  <v:imagedata r:id="rId10" o:title=""/>
                </v:shape>
                <o:OLEObject Type="Embed" ProgID="Equation.DSMT4" ShapeID="_x0000_i1027" DrawAspect="Content" ObjectID="_1683844514" r:id="rId11"/>
              </w:object>
            </w:r>
            <w:r w:rsidRPr="00BA68C7">
              <w:rPr>
                <w:sz w:val="20"/>
                <w:szCs w:val="20"/>
                <w:lang w:val="en-US"/>
              </w:rPr>
              <w:t xml:space="preserve"> qaysi zonaga tegishli?</w:t>
            </w:r>
          </w:p>
        </w:tc>
        <w:tc>
          <w:tcPr>
            <w:tcW w:w="2268" w:type="dxa"/>
          </w:tcPr>
          <w:p w14:paraId="0E3A33AD" w14:textId="77777777" w:rsidR="003C2370" w:rsidRPr="00BA68C7" w:rsidRDefault="00C0199B" w:rsidP="00AB0810">
            <w:pPr>
              <w:ind w:right="57"/>
              <w:rPr>
                <w:color w:val="000000"/>
                <w:sz w:val="20"/>
                <w:szCs w:val="20"/>
              </w:rPr>
            </w:pPr>
            <w:r w:rsidRPr="00BA68C7">
              <w:rPr>
                <w:color w:val="000000"/>
                <w:sz w:val="20"/>
                <w:szCs w:val="20"/>
              </w:rPr>
              <w:t>oraliq zona</w:t>
            </w:r>
          </w:p>
        </w:tc>
        <w:tc>
          <w:tcPr>
            <w:tcW w:w="1559" w:type="dxa"/>
          </w:tcPr>
          <w:p w14:paraId="69DD217A" w14:textId="77777777" w:rsidR="003C2370" w:rsidRPr="00BA68C7" w:rsidRDefault="00C0199B" w:rsidP="00AB0810">
            <w:pPr>
              <w:ind w:right="57"/>
              <w:rPr>
                <w:color w:val="000000"/>
                <w:sz w:val="20"/>
                <w:szCs w:val="20"/>
              </w:rPr>
            </w:pPr>
            <w:r w:rsidRPr="00BA68C7">
              <w:rPr>
                <w:sz w:val="20"/>
                <w:szCs w:val="20"/>
              </w:rPr>
              <w:t>yaqin zona</w:t>
            </w:r>
          </w:p>
        </w:tc>
        <w:tc>
          <w:tcPr>
            <w:tcW w:w="1582" w:type="dxa"/>
          </w:tcPr>
          <w:p w14:paraId="635A36E9" w14:textId="77777777" w:rsidR="003C2370" w:rsidRPr="00BA68C7" w:rsidRDefault="00C0199B" w:rsidP="00AB0810">
            <w:pPr>
              <w:ind w:right="57"/>
              <w:rPr>
                <w:color w:val="000000"/>
                <w:sz w:val="20"/>
                <w:szCs w:val="20"/>
              </w:rPr>
            </w:pPr>
            <w:r w:rsidRPr="00BA68C7">
              <w:rPr>
                <w:color w:val="000000"/>
                <w:sz w:val="20"/>
                <w:szCs w:val="20"/>
              </w:rPr>
              <w:t>uzoq yoki to'lqinli zona</w:t>
            </w:r>
          </w:p>
        </w:tc>
        <w:tc>
          <w:tcPr>
            <w:tcW w:w="1536" w:type="dxa"/>
          </w:tcPr>
          <w:p w14:paraId="16F97093" w14:textId="77777777" w:rsidR="003C2370" w:rsidRPr="00BA68C7" w:rsidRDefault="00C0199B" w:rsidP="00AB0810">
            <w:pPr>
              <w:ind w:right="57"/>
              <w:rPr>
                <w:color w:val="000000"/>
                <w:sz w:val="20"/>
                <w:szCs w:val="20"/>
              </w:rPr>
            </w:pPr>
            <w:r w:rsidRPr="00BA68C7">
              <w:rPr>
                <w:sz w:val="20"/>
                <w:szCs w:val="20"/>
              </w:rPr>
              <w:t>potensial zona</w:t>
            </w:r>
          </w:p>
        </w:tc>
      </w:tr>
      <w:tr w:rsidR="003C2370" w:rsidRPr="00BA68C7" w14:paraId="39B55962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5F922FAD" w14:textId="77777777" w:rsidR="003C2370" w:rsidRPr="00BA68C7" w:rsidRDefault="003C2370" w:rsidP="00AB0810">
            <w:pPr>
              <w:ind w:left="72" w:right="63"/>
              <w:jc w:val="center"/>
              <w:rPr>
                <w:sz w:val="20"/>
                <w:szCs w:val="20"/>
                <w:lang w:val="uz-Cyrl-UZ"/>
              </w:rPr>
            </w:pPr>
          </w:p>
        </w:tc>
        <w:tc>
          <w:tcPr>
            <w:tcW w:w="2331" w:type="dxa"/>
          </w:tcPr>
          <w:p w14:paraId="063BEE39" w14:textId="77777777" w:rsidR="003C2370" w:rsidRPr="00BA68C7" w:rsidRDefault="00C0199B" w:rsidP="00AB0810">
            <w:pPr>
              <w:ind w:left="57" w:right="57"/>
              <w:jc w:val="both"/>
              <w:rPr>
                <w:color w:val="000000"/>
                <w:sz w:val="20"/>
                <w:szCs w:val="20"/>
                <w:lang w:val="en-US"/>
              </w:rPr>
            </w:pPr>
            <w:r w:rsidRPr="00BA68C7">
              <w:rPr>
                <w:color w:val="000000"/>
                <w:sz w:val="20"/>
                <w:szCs w:val="20"/>
                <w:lang w:val="en-US"/>
              </w:rPr>
              <w:t>yaqin zonadan uzoq zonaga o'tish zonasi?</w:t>
            </w:r>
          </w:p>
        </w:tc>
        <w:tc>
          <w:tcPr>
            <w:tcW w:w="2268" w:type="dxa"/>
          </w:tcPr>
          <w:p w14:paraId="442EA32D" w14:textId="77777777" w:rsidR="003C2370" w:rsidRPr="00BA68C7" w:rsidRDefault="00C0199B" w:rsidP="00AB0810">
            <w:pPr>
              <w:ind w:right="57"/>
              <w:rPr>
                <w:color w:val="000000"/>
                <w:sz w:val="20"/>
                <w:szCs w:val="20"/>
                <w:lang w:val="en-US"/>
              </w:rPr>
            </w:pPr>
            <w:r w:rsidRPr="00BA68C7">
              <w:rPr>
                <w:color w:val="000000"/>
                <w:sz w:val="20"/>
                <w:szCs w:val="20"/>
              </w:rPr>
              <w:t>oraliq zona</w:t>
            </w:r>
          </w:p>
        </w:tc>
        <w:tc>
          <w:tcPr>
            <w:tcW w:w="1559" w:type="dxa"/>
          </w:tcPr>
          <w:p w14:paraId="4C36BE1A" w14:textId="77777777" w:rsidR="003C2370" w:rsidRPr="00BA68C7" w:rsidRDefault="00C0199B" w:rsidP="00AB0810">
            <w:pPr>
              <w:ind w:right="57"/>
              <w:rPr>
                <w:color w:val="000000"/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</w:rPr>
              <w:t>yaqin zona</w:t>
            </w:r>
          </w:p>
        </w:tc>
        <w:tc>
          <w:tcPr>
            <w:tcW w:w="1582" w:type="dxa"/>
          </w:tcPr>
          <w:p w14:paraId="6B27D398" w14:textId="77777777" w:rsidR="003C2370" w:rsidRPr="00BA68C7" w:rsidRDefault="00C0199B" w:rsidP="00AB0810">
            <w:pPr>
              <w:ind w:right="57"/>
              <w:rPr>
                <w:color w:val="000000"/>
                <w:sz w:val="20"/>
                <w:szCs w:val="20"/>
                <w:lang w:val="en-US"/>
              </w:rPr>
            </w:pPr>
            <w:r w:rsidRPr="00BA68C7">
              <w:rPr>
                <w:color w:val="000000"/>
                <w:sz w:val="20"/>
                <w:szCs w:val="20"/>
              </w:rPr>
              <w:t>uzoq yoki to'lqinli zona</w:t>
            </w:r>
          </w:p>
        </w:tc>
        <w:tc>
          <w:tcPr>
            <w:tcW w:w="1536" w:type="dxa"/>
          </w:tcPr>
          <w:p w14:paraId="71ED5A7D" w14:textId="77777777" w:rsidR="003C2370" w:rsidRPr="00BA68C7" w:rsidRDefault="00C0199B" w:rsidP="00AB0810">
            <w:pPr>
              <w:ind w:right="57"/>
              <w:rPr>
                <w:color w:val="000000"/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</w:rPr>
              <w:t>potensial zona</w:t>
            </w:r>
          </w:p>
        </w:tc>
      </w:tr>
      <w:tr w:rsidR="003C2370" w:rsidRPr="00BA68C7" w14:paraId="56B4DD12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7D32D4B2" w14:textId="77777777" w:rsidR="003C2370" w:rsidRPr="00BA68C7" w:rsidRDefault="00BA68C7" w:rsidP="00AB0810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2216B78A" w14:textId="77777777" w:rsidR="003C2370" w:rsidRPr="00BA68C7" w:rsidRDefault="00C0199B" w:rsidP="00AB0810">
            <w:pPr>
              <w:ind w:left="57" w:right="57"/>
              <w:jc w:val="both"/>
              <w:rPr>
                <w:color w:val="000000"/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  <w:lang w:val="it-IT"/>
              </w:rPr>
              <w:t>Magnit maydonni juda ham kuchaytirib yuboradagin moddalar qaysilar?</w:t>
            </w:r>
          </w:p>
        </w:tc>
        <w:tc>
          <w:tcPr>
            <w:tcW w:w="2268" w:type="dxa"/>
          </w:tcPr>
          <w:p w14:paraId="5C8BDACF" w14:textId="77777777" w:rsidR="003C2370" w:rsidRPr="00BA68C7" w:rsidRDefault="00C0199B" w:rsidP="00AB0810">
            <w:pPr>
              <w:ind w:right="57"/>
              <w:rPr>
                <w:color w:val="000000"/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  <w:lang w:val="it-IT"/>
              </w:rPr>
              <w:t>Ferromagnitlar</w:t>
            </w:r>
          </w:p>
        </w:tc>
        <w:tc>
          <w:tcPr>
            <w:tcW w:w="1559" w:type="dxa"/>
          </w:tcPr>
          <w:p w14:paraId="7C562172" w14:textId="77777777" w:rsidR="003C2370" w:rsidRPr="00BA68C7" w:rsidRDefault="00C0199B" w:rsidP="00AB0810">
            <w:pPr>
              <w:ind w:right="57"/>
              <w:rPr>
                <w:color w:val="000000"/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  <w:lang w:val="it-IT"/>
              </w:rPr>
              <w:t>Diomagnitlar</w:t>
            </w:r>
          </w:p>
        </w:tc>
        <w:tc>
          <w:tcPr>
            <w:tcW w:w="1582" w:type="dxa"/>
          </w:tcPr>
          <w:p w14:paraId="0F4E01FC" w14:textId="77777777" w:rsidR="003C2370" w:rsidRPr="00BA68C7" w:rsidRDefault="00C0199B" w:rsidP="00AB0810">
            <w:pPr>
              <w:ind w:right="57"/>
              <w:rPr>
                <w:color w:val="000000"/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  <w:lang w:val="it-IT"/>
              </w:rPr>
              <w:t>Paramagnitlar</w:t>
            </w:r>
          </w:p>
        </w:tc>
        <w:tc>
          <w:tcPr>
            <w:tcW w:w="1536" w:type="dxa"/>
          </w:tcPr>
          <w:p w14:paraId="3EAEE5DB" w14:textId="77777777" w:rsidR="003C2370" w:rsidRPr="00BA68C7" w:rsidRDefault="00C0199B" w:rsidP="00AB0810">
            <w:pPr>
              <w:ind w:right="57"/>
              <w:rPr>
                <w:color w:val="000000"/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  <w:lang w:val="it-IT"/>
              </w:rPr>
              <w:t>Bunday moddalar yo’q</w:t>
            </w:r>
          </w:p>
        </w:tc>
      </w:tr>
      <w:tr w:rsidR="003C2370" w:rsidRPr="00BA68C7" w14:paraId="57840930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7391E58F" w14:textId="77777777" w:rsidR="003C2370" w:rsidRPr="00BA68C7" w:rsidRDefault="00BA68C7" w:rsidP="00AB0810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3F209FFA" w14:textId="77777777" w:rsidR="00C0199B" w:rsidRPr="00BA68C7" w:rsidRDefault="00C0199B" w:rsidP="00C0199B">
            <w:pPr>
              <w:rPr>
                <w:sz w:val="20"/>
                <w:szCs w:val="20"/>
                <w:lang w:val="da-DK"/>
              </w:rPr>
            </w:pPr>
            <w:r w:rsidRPr="00BA68C7">
              <w:rPr>
                <w:sz w:val="20"/>
                <w:szCs w:val="20"/>
                <w:lang w:val="da-DK"/>
              </w:rPr>
              <w:t>Yulduzlardan Yerga qanday nurlar keladi?</w:t>
            </w:r>
          </w:p>
          <w:p w14:paraId="61A60B91" w14:textId="77777777" w:rsidR="00C0199B" w:rsidRPr="00BA68C7" w:rsidRDefault="00C0199B" w:rsidP="00C0199B">
            <w:pPr>
              <w:rPr>
                <w:sz w:val="20"/>
                <w:szCs w:val="20"/>
                <w:lang w:val="da-DK"/>
              </w:rPr>
            </w:pPr>
            <w:r w:rsidRPr="00BA68C7">
              <w:rPr>
                <w:sz w:val="20"/>
                <w:szCs w:val="20"/>
                <w:lang w:val="da-DK"/>
              </w:rPr>
              <w:t>1. Ko’zga ko’rinadigan nurlar.2.Radioto’lqinlar</w:t>
            </w:r>
          </w:p>
          <w:p w14:paraId="3A169A09" w14:textId="77777777" w:rsidR="00C0199B" w:rsidRPr="00BA68C7" w:rsidRDefault="00C0199B" w:rsidP="00C0199B">
            <w:pPr>
              <w:rPr>
                <w:sz w:val="20"/>
                <w:szCs w:val="20"/>
                <w:lang w:val="es-ES_tradnl"/>
              </w:rPr>
            </w:pPr>
            <w:r w:rsidRPr="00BA68C7">
              <w:rPr>
                <w:sz w:val="20"/>
                <w:szCs w:val="20"/>
                <w:lang w:val="da-DK"/>
              </w:rPr>
              <w:t>3. Infraqizil nurlar4.</w:t>
            </w:r>
            <w:r w:rsidRPr="00BA68C7">
              <w:rPr>
                <w:sz w:val="20"/>
                <w:szCs w:val="20"/>
                <w:lang w:val="es-ES_tradnl"/>
              </w:rPr>
              <w:t>Ultrabinafsha nurlar</w:t>
            </w:r>
          </w:p>
          <w:p w14:paraId="10201560" w14:textId="77777777" w:rsidR="003C2370" w:rsidRPr="00BA68C7" w:rsidRDefault="00C0199B" w:rsidP="00C0199B">
            <w:pPr>
              <w:ind w:left="57" w:right="57"/>
              <w:jc w:val="both"/>
              <w:rPr>
                <w:color w:val="000000"/>
                <w:sz w:val="20"/>
                <w:szCs w:val="20"/>
                <w:lang w:val="da-DK"/>
              </w:rPr>
            </w:pPr>
            <w:r w:rsidRPr="00BA68C7">
              <w:rPr>
                <w:sz w:val="20"/>
                <w:szCs w:val="20"/>
                <w:lang w:val="es-ES_tradnl"/>
              </w:rPr>
              <w:t>5. Rentgen nurlari6. Gamma nurlar.</w:t>
            </w:r>
          </w:p>
        </w:tc>
        <w:tc>
          <w:tcPr>
            <w:tcW w:w="2268" w:type="dxa"/>
          </w:tcPr>
          <w:p w14:paraId="39E0D001" w14:textId="77777777" w:rsidR="003C2370" w:rsidRPr="00BA68C7" w:rsidRDefault="00C0199B" w:rsidP="00AB0810">
            <w:pPr>
              <w:ind w:right="57"/>
              <w:rPr>
                <w:color w:val="000000"/>
                <w:sz w:val="20"/>
                <w:szCs w:val="20"/>
                <w:lang w:val="da-DK"/>
              </w:rPr>
            </w:pPr>
            <w:r w:rsidRPr="00BA68C7">
              <w:rPr>
                <w:sz w:val="20"/>
                <w:szCs w:val="20"/>
              </w:rPr>
              <w:t>4,5,6</w:t>
            </w:r>
          </w:p>
        </w:tc>
        <w:tc>
          <w:tcPr>
            <w:tcW w:w="1559" w:type="dxa"/>
          </w:tcPr>
          <w:p w14:paraId="00987ED3" w14:textId="77777777" w:rsidR="003C2370" w:rsidRPr="00BA68C7" w:rsidRDefault="00C0199B" w:rsidP="00AB0810">
            <w:pPr>
              <w:ind w:right="57"/>
              <w:rPr>
                <w:color w:val="000000"/>
                <w:sz w:val="20"/>
                <w:szCs w:val="20"/>
                <w:lang w:val="da-DK"/>
              </w:rPr>
            </w:pPr>
            <w:r w:rsidRPr="00BA68C7">
              <w:rPr>
                <w:sz w:val="20"/>
                <w:szCs w:val="20"/>
              </w:rPr>
              <w:t>1,2,3</w:t>
            </w:r>
          </w:p>
        </w:tc>
        <w:tc>
          <w:tcPr>
            <w:tcW w:w="1582" w:type="dxa"/>
          </w:tcPr>
          <w:p w14:paraId="75460A90" w14:textId="77777777" w:rsidR="003C2370" w:rsidRPr="00BA68C7" w:rsidRDefault="00C0199B" w:rsidP="00AB0810">
            <w:pPr>
              <w:ind w:right="57"/>
              <w:rPr>
                <w:color w:val="000000"/>
                <w:sz w:val="20"/>
                <w:szCs w:val="20"/>
                <w:lang w:val="da-DK"/>
              </w:rPr>
            </w:pPr>
            <w:r w:rsidRPr="00BA68C7">
              <w:rPr>
                <w:sz w:val="20"/>
                <w:szCs w:val="20"/>
              </w:rPr>
              <w:t>1,2,3,4,5,6.</w:t>
            </w:r>
          </w:p>
        </w:tc>
        <w:tc>
          <w:tcPr>
            <w:tcW w:w="1536" w:type="dxa"/>
          </w:tcPr>
          <w:p w14:paraId="1B103312" w14:textId="77777777" w:rsidR="003C2370" w:rsidRPr="00BA68C7" w:rsidRDefault="00C0199B" w:rsidP="00AB0810">
            <w:pPr>
              <w:ind w:right="57"/>
              <w:rPr>
                <w:color w:val="000000"/>
                <w:sz w:val="20"/>
                <w:szCs w:val="20"/>
                <w:lang w:val="da-DK"/>
              </w:rPr>
            </w:pPr>
            <w:r w:rsidRPr="00BA68C7">
              <w:rPr>
                <w:sz w:val="20"/>
                <w:szCs w:val="20"/>
                <w:lang w:val="it-IT"/>
              </w:rPr>
              <w:t>1,2,5,6.</w:t>
            </w:r>
          </w:p>
        </w:tc>
      </w:tr>
      <w:tr w:rsidR="00C0199B" w:rsidRPr="00BA68C7" w14:paraId="298DAD31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7F61537F" w14:textId="77777777" w:rsidR="00C0199B" w:rsidRPr="00BA68C7" w:rsidRDefault="00BA68C7" w:rsidP="00AB0810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53CD1FE7" w14:textId="77777777" w:rsidR="00C0199B" w:rsidRPr="00BA68C7" w:rsidRDefault="00C0199B" w:rsidP="00C0199B">
            <w:pPr>
              <w:rPr>
                <w:sz w:val="20"/>
                <w:szCs w:val="20"/>
                <w:lang w:val="da-DK"/>
              </w:rPr>
            </w:pPr>
            <w:r w:rsidRPr="00BA68C7">
              <w:rPr>
                <w:sz w:val="20"/>
                <w:szCs w:val="20"/>
                <w:lang w:val="es-ES_tradnl"/>
              </w:rPr>
              <w:t>Yer Quyosh atrofini qancha vaqt davomida aylanib chiqadi?</w:t>
            </w:r>
          </w:p>
        </w:tc>
        <w:tc>
          <w:tcPr>
            <w:tcW w:w="2268" w:type="dxa"/>
          </w:tcPr>
          <w:p w14:paraId="7F4DC8FD" w14:textId="77777777" w:rsidR="00C0199B" w:rsidRPr="00BA68C7" w:rsidRDefault="00C0199B" w:rsidP="00AB0810">
            <w:pPr>
              <w:ind w:right="57"/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  <w:lang w:val="es-ES_tradnl"/>
              </w:rPr>
              <w:t>365 sutkada</w:t>
            </w:r>
          </w:p>
        </w:tc>
        <w:tc>
          <w:tcPr>
            <w:tcW w:w="1559" w:type="dxa"/>
          </w:tcPr>
          <w:p w14:paraId="66249D93" w14:textId="77777777" w:rsidR="00C0199B" w:rsidRPr="00BA68C7" w:rsidRDefault="00C0199B" w:rsidP="00AB0810">
            <w:pPr>
              <w:ind w:right="57"/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  <w:lang w:val="es-ES_tradnl"/>
              </w:rPr>
              <w:t>366 sutkada</w:t>
            </w:r>
          </w:p>
        </w:tc>
        <w:tc>
          <w:tcPr>
            <w:tcW w:w="1582" w:type="dxa"/>
          </w:tcPr>
          <w:p w14:paraId="25BE006C" w14:textId="77777777" w:rsidR="00C0199B" w:rsidRPr="00BA68C7" w:rsidRDefault="00C0199B" w:rsidP="00AB0810">
            <w:pPr>
              <w:ind w:right="57"/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  <w:lang w:val="es-ES_tradnl"/>
              </w:rPr>
              <w:t>365 sutka 6 soatda</w:t>
            </w:r>
          </w:p>
        </w:tc>
        <w:tc>
          <w:tcPr>
            <w:tcW w:w="1536" w:type="dxa"/>
          </w:tcPr>
          <w:p w14:paraId="0522F7EB" w14:textId="77777777" w:rsidR="00C0199B" w:rsidRPr="00BA68C7" w:rsidRDefault="00C0199B" w:rsidP="00AB0810">
            <w:pPr>
              <w:ind w:right="57"/>
              <w:rPr>
                <w:sz w:val="20"/>
                <w:szCs w:val="20"/>
                <w:lang w:val="it-IT"/>
              </w:rPr>
            </w:pPr>
            <w:r w:rsidRPr="00BA68C7">
              <w:rPr>
                <w:sz w:val="20"/>
                <w:szCs w:val="20"/>
                <w:lang w:val="da-DK"/>
              </w:rPr>
              <w:t>365 sutka 5 soat 46 minut  48 sekundda</w:t>
            </w:r>
          </w:p>
        </w:tc>
      </w:tr>
      <w:tr w:rsidR="00C0199B" w:rsidRPr="00BA68C7" w14:paraId="50835B90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3B39FAD5" w14:textId="77777777" w:rsidR="00C0199B" w:rsidRPr="00BA68C7" w:rsidRDefault="00BA68C7" w:rsidP="00AB0810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3A58828A" w14:textId="77777777" w:rsidR="00C0199B" w:rsidRPr="00BA68C7" w:rsidRDefault="00C0199B" w:rsidP="00C0199B">
            <w:pPr>
              <w:rPr>
                <w:sz w:val="20"/>
                <w:szCs w:val="20"/>
                <w:lang w:val="da-DK"/>
              </w:rPr>
            </w:pPr>
            <w:r w:rsidRPr="00BA68C7">
              <w:rPr>
                <w:sz w:val="20"/>
                <w:szCs w:val="20"/>
                <w:lang w:val="es-ES_tradnl"/>
              </w:rPr>
              <w:t>Yadrosida 8 ta praton va 6 ta neytron bo’lgan neytral atomda nechta elektron bo’ladi?</w:t>
            </w:r>
          </w:p>
        </w:tc>
        <w:tc>
          <w:tcPr>
            <w:tcW w:w="2268" w:type="dxa"/>
          </w:tcPr>
          <w:p w14:paraId="7094B4B5" w14:textId="77777777" w:rsidR="00C0199B" w:rsidRPr="00BA68C7" w:rsidRDefault="00C0199B" w:rsidP="00AB0810">
            <w:pPr>
              <w:ind w:right="57"/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  <w:lang w:val="es-ES_tradnl"/>
              </w:rPr>
              <w:t>6</w:t>
            </w:r>
          </w:p>
        </w:tc>
        <w:tc>
          <w:tcPr>
            <w:tcW w:w="1559" w:type="dxa"/>
          </w:tcPr>
          <w:p w14:paraId="13E57606" w14:textId="77777777" w:rsidR="00C0199B" w:rsidRPr="00BA68C7" w:rsidRDefault="00C0199B" w:rsidP="00AB0810">
            <w:pPr>
              <w:ind w:right="57"/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</w:rPr>
              <w:t>7</w:t>
            </w:r>
          </w:p>
        </w:tc>
        <w:tc>
          <w:tcPr>
            <w:tcW w:w="1582" w:type="dxa"/>
          </w:tcPr>
          <w:p w14:paraId="64ED77CE" w14:textId="77777777" w:rsidR="00C0199B" w:rsidRPr="00BA68C7" w:rsidRDefault="00C0199B" w:rsidP="00AB0810">
            <w:pPr>
              <w:ind w:right="57"/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</w:rPr>
              <w:t>8</w:t>
            </w:r>
          </w:p>
        </w:tc>
        <w:tc>
          <w:tcPr>
            <w:tcW w:w="1536" w:type="dxa"/>
          </w:tcPr>
          <w:p w14:paraId="0519F973" w14:textId="77777777" w:rsidR="00C0199B" w:rsidRPr="00BA68C7" w:rsidRDefault="00C0199B" w:rsidP="00AB0810">
            <w:pPr>
              <w:ind w:right="57"/>
              <w:rPr>
                <w:sz w:val="20"/>
                <w:szCs w:val="20"/>
                <w:lang w:val="it-IT"/>
              </w:rPr>
            </w:pPr>
            <w:r w:rsidRPr="00BA68C7">
              <w:rPr>
                <w:sz w:val="20"/>
                <w:szCs w:val="20"/>
              </w:rPr>
              <w:t>9</w:t>
            </w:r>
          </w:p>
        </w:tc>
      </w:tr>
      <w:tr w:rsidR="00C0199B" w:rsidRPr="00BA68C7" w14:paraId="0712DA67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5A5C7249" w14:textId="77777777" w:rsidR="00C0199B" w:rsidRPr="00BA68C7" w:rsidRDefault="00BA68C7" w:rsidP="00AB0810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27994598" w14:textId="77777777" w:rsidR="00C0199B" w:rsidRPr="00BA68C7" w:rsidRDefault="000A1B9C" w:rsidP="00C0199B">
            <w:pPr>
              <w:rPr>
                <w:sz w:val="20"/>
                <w:szCs w:val="20"/>
                <w:lang w:val="da-DK"/>
              </w:rPr>
            </w:pPr>
            <w:r w:rsidRPr="00BA68C7">
              <w:rPr>
                <w:sz w:val="20"/>
                <w:szCs w:val="20"/>
                <w:lang w:val="da-DK"/>
              </w:rPr>
              <w:t>18 ta elektroni bo’lgan neytral atom yadrosida nechta praton bor?</w:t>
            </w:r>
          </w:p>
        </w:tc>
        <w:tc>
          <w:tcPr>
            <w:tcW w:w="2268" w:type="dxa"/>
          </w:tcPr>
          <w:p w14:paraId="3E0FA159" w14:textId="77777777" w:rsidR="00C0199B" w:rsidRPr="00BA68C7" w:rsidRDefault="000A1B9C" w:rsidP="00AB0810">
            <w:pPr>
              <w:ind w:right="57"/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  <w:lang w:val="da-DK"/>
              </w:rPr>
              <w:t>12</w:t>
            </w:r>
          </w:p>
        </w:tc>
        <w:tc>
          <w:tcPr>
            <w:tcW w:w="1559" w:type="dxa"/>
          </w:tcPr>
          <w:p w14:paraId="78ADB7F5" w14:textId="77777777" w:rsidR="00C0199B" w:rsidRPr="00BA68C7" w:rsidRDefault="000A1B9C" w:rsidP="00AB0810">
            <w:pPr>
              <w:ind w:right="57"/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</w:rPr>
              <w:t>13</w:t>
            </w:r>
          </w:p>
        </w:tc>
        <w:tc>
          <w:tcPr>
            <w:tcW w:w="1582" w:type="dxa"/>
          </w:tcPr>
          <w:p w14:paraId="3B773009" w14:textId="77777777" w:rsidR="00C0199B" w:rsidRPr="00BA68C7" w:rsidRDefault="000A1B9C" w:rsidP="00AB0810">
            <w:pPr>
              <w:ind w:right="57"/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</w:rPr>
              <w:t>14</w:t>
            </w:r>
          </w:p>
        </w:tc>
        <w:tc>
          <w:tcPr>
            <w:tcW w:w="1536" w:type="dxa"/>
          </w:tcPr>
          <w:p w14:paraId="667A90D3" w14:textId="77777777" w:rsidR="00C0199B" w:rsidRPr="00BA68C7" w:rsidRDefault="000A1B9C" w:rsidP="00AB0810">
            <w:pPr>
              <w:ind w:right="57"/>
              <w:rPr>
                <w:sz w:val="20"/>
                <w:szCs w:val="20"/>
                <w:lang w:val="it-IT"/>
              </w:rPr>
            </w:pPr>
            <w:r w:rsidRPr="00BA68C7">
              <w:rPr>
                <w:sz w:val="20"/>
                <w:szCs w:val="20"/>
                <w:lang w:val="en-US"/>
              </w:rPr>
              <w:t>15</w:t>
            </w:r>
          </w:p>
        </w:tc>
      </w:tr>
      <w:tr w:rsidR="00C0199B" w:rsidRPr="00BA68C7" w14:paraId="6E8DB558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79515C89" w14:textId="77777777" w:rsidR="00C0199B" w:rsidRPr="00BA68C7" w:rsidRDefault="00BA68C7" w:rsidP="00AB0810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4157D9AC" w14:textId="77777777" w:rsidR="000A1B9C" w:rsidRPr="00BA68C7" w:rsidRDefault="000A1B9C" w:rsidP="000A1B9C">
            <w:pPr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  <w:lang w:val="en-US"/>
              </w:rPr>
              <w:t>Yorulik rangi uning qanday parametri bilan belgilanadi?</w:t>
            </w:r>
          </w:p>
          <w:p w14:paraId="62467685" w14:textId="77777777" w:rsidR="00C0199B" w:rsidRPr="00BA68C7" w:rsidRDefault="00C0199B" w:rsidP="00C0199B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2268" w:type="dxa"/>
          </w:tcPr>
          <w:p w14:paraId="443DC0C1" w14:textId="77777777" w:rsidR="00C0199B" w:rsidRPr="00BA68C7" w:rsidRDefault="000A1B9C" w:rsidP="00AB0810">
            <w:pPr>
              <w:ind w:right="57"/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  <w:lang w:val="es-ES_tradnl"/>
              </w:rPr>
              <w:t>Chastotasi</w:t>
            </w:r>
          </w:p>
        </w:tc>
        <w:tc>
          <w:tcPr>
            <w:tcW w:w="1559" w:type="dxa"/>
          </w:tcPr>
          <w:p w14:paraId="1018904C" w14:textId="77777777" w:rsidR="00C0199B" w:rsidRPr="00BA68C7" w:rsidRDefault="000A1B9C" w:rsidP="00AB0810">
            <w:pPr>
              <w:ind w:right="57"/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  <w:lang w:val="es-ES_tradnl"/>
              </w:rPr>
              <w:t>Tarqalish tezligi</w:t>
            </w:r>
          </w:p>
        </w:tc>
        <w:tc>
          <w:tcPr>
            <w:tcW w:w="1582" w:type="dxa"/>
          </w:tcPr>
          <w:p w14:paraId="19646178" w14:textId="77777777" w:rsidR="00C0199B" w:rsidRPr="00BA68C7" w:rsidRDefault="000A1B9C" w:rsidP="00AB0810">
            <w:pPr>
              <w:ind w:right="57"/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  <w:lang w:val="es-ES_tradnl"/>
              </w:rPr>
              <w:t>Amplitudasi</w:t>
            </w:r>
          </w:p>
        </w:tc>
        <w:tc>
          <w:tcPr>
            <w:tcW w:w="1536" w:type="dxa"/>
          </w:tcPr>
          <w:p w14:paraId="3AFBF25D" w14:textId="77777777" w:rsidR="00C0199B" w:rsidRPr="00BA68C7" w:rsidRDefault="000A1B9C" w:rsidP="00AB0810">
            <w:pPr>
              <w:ind w:right="57"/>
              <w:rPr>
                <w:sz w:val="20"/>
                <w:szCs w:val="20"/>
                <w:lang w:val="it-IT"/>
              </w:rPr>
            </w:pPr>
            <w:r w:rsidRPr="00BA68C7">
              <w:rPr>
                <w:sz w:val="20"/>
                <w:szCs w:val="20"/>
                <w:lang w:val="es-ES_tradnl"/>
              </w:rPr>
              <w:t>Fazasi</w:t>
            </w:r>
          </w:p>
        </w:tc>
      </w:tr>
      <w:tr w:rsidR="00C0199B" w:rsidRPr="00BA68C7" w14:paraId="1CCD15AC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4D72EFD2" w14:textId="77777777" w:rsidR="00C0199B" w:rsidRPr="00BA68C7" w:rsidRDefault="00BA68C7" w:rsidP="00AB0810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4D67390F" w14:textId="77777777" w:rsidR="00C0199B" w:rsidRPr="00BA68C7" w:rsidRDefault="000A1B9C" w:rsidP="00C0199B">
            <w:pPr>
              <w:rPr>
                <w:sz w:val="20"/>
                <w:szCs w:val="20"/>
                <w:lang w:val="da-DK"/>
              </w:rPr>
            </w:pPr>
            <w:r w:rsidRPr="00BA68C7">
              <w:rPr>
                <w:sz w:val="20"/>
                <w:szCs w:val="20"/>
                <w:lang w:val="uz-Latn-UZ"/>
              </w:rPr>
              <w:t>Elektrofor mashinasi qanday vazifani bajaradi?</w:t>
            </w:r>
          </w:p>
        </w:tc>
        <w:tc>
          <w:tcPr>
            <w:tcW w:w="2268" w:type="dxa"/>
          </w:tcPr>
          <w:p w14:paraId="0C04D243" w14:textId="77777777" w:rsidR="00C0199B" w:rsidRPr="00BA68C7" w:rsidRDefault="000A1B9C" w:rsidP="00AB0810">
            <w:pPr>
              <w:ind w:right="57"/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  <w:lang w:val="uz-Latn-UZ"/>
              </w:rPr>
              <w:t>Elektr zaryad hosil qilish uchun</w:t>
            </w:r>
          </w:p>
        </w:tc>
        <w:tc>
          <w:tcPr>
            <w:tcW w:w="1559" w:type="dxa"/>
          </w:tcPr>
          <w:p w14:paraId="300317B4" w14:textId="77777777" w:rsidR="00C0199B" w:rsidRPr="00BA68C7" w:rsidRDefault="000A1B9C" w:rsidP="00AB0810">
            <w:pPr>
              <w:ind w:right="57"/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  <w:lang w:val="uz-Latn-UZ"/>
              </w:rPr>
              <w:t>Elektr zaryadni o’lchash uchun</w:t>
            </w:r>
          </w:p>
        </w:tc>
        <w:tc>
          <w:tcPr>
            <w:tcW w:w="1582" w:type="dxa"/>
          </w:tcPr>
          <w:p w14:paraId="01B1132F" w14:textId="77777777" w:rsidR="00C0199B" w:rsidRPr="00BA68C7" w:rsidRDefault="000A1B9C" w:rsidP="00AB0810">
            <w:pPr>
              <w:ind w:right="57"/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  <w:lang w:val="uz-Latn-UZ"/>
              </w:rPr>
              <w:t>Elektr zaryadning borl</w:t>
            </w:r>
            <w:r w:rsidRPr="00BA68C7">
              <w:rPr>
                <w:sz w:val="20"/>
                <w:szCs w:val="20"/>
              </w:rPr>
              <w:t>i</w:t>
            </w:r>
            <w:r w:rsidRPr="00BA68C7">
              <w:rPr>
                <w:sz w:val="20"/>
                <w:szCs w:val="20"/>
                <w:lang w:val="uz-Latn-UZ"/>
              </w:rPr>
              <w:t>gini bildiradi</w:t>
            </w:r>
          </w:p>
        </w:tc>
        <w:tc>
          <w:tcPr>
            <w:tcW w:w="1536" w:type="dxa"/>
          </w:tcPr>
          <w:p w14:paraId="0139ADCC" w14:textId="77777777" w:rsidR="00C0199B" w:rsidRPr="00BA68C7" w:rsidRDefault="000A1B9C" w:rsidP="00AB0810">
            <w:pPr>
              <w:ind w:right="57"/>
              <w:rPr>
                <w:sz w:val="20"/>
                <w:szCs w:val="20"/>
                <w:lang w:val="it-IT"/>
              </w:rPr>
            </w:pPr>
            <w:r w:rsidRPr="00BA68C7">
              <w:rPr>
                <w:sz w:val="20"/>
                <w:szCs w:val="20"/>
              </w:rPr>
              <w:t>TJY</w:t>
            </w:r>
          </w:p>
        </w:tc>
      </w:tr>
      <w:tr w:rsidR="000A1B9C" w:rsidRPr="00BA68C7" w14:paraId="2E1576BC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02C5388E" w14:textId="77777777" w:rsidR="000A1B9C" w:rsidRPr="00BA68C7" w:rsidRDefault="00BA68C7" w:rsidP="00AB0810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63175472" w14:textId="77777777" w:rsidR="000A1B9C" w:rsidRPr="00BA68C7" w:rsidRDefault="000A1B9C" w:rsidP="00C0199B">
            <w:pPr>
              <w:rPr>
                <w:sz w:val="20"/>
                <w:szCs w:val="20"/>
                <w:lang w:val="uz-Latn-UZ"/>
              </w:rPr>
            </w:pPr>
            <w:r w:rsidRPr="00BA68C7">
              <w:rPr>
                <w:sz w:val="20"/>
                <w:szCs w:val="20"/>
                <w:lang w:val="uz-Latn-UZ"/>
              </w:rPr>
              <w:t>Magnit maydonning kuch chiziqlari qanday?</w:t>
            </w:r>
          </w:p>
        </w:tc>
        <w:tc>
          <w:tcPr>
            <w:tcW w:w="2268" w:type="dxa"/>
          </w:tcPr>
          <w:p w14:paraId="110F8C19" w14:textId="77777777" w:rsidR="000A1B9C" w:rsidRPr="00BA68C7" w:rsidRDefault="000A1B9C" w:rsidP="00AB0810">
            <w:pPr>
              <w:ind w:right="57"/>
              <w:rPr>
                <w:sz w:val="20"/>
                <w:szCs w:val="20"/>
                <w:lang w:val="uz-Latn-UZ"/>
              </w:rPr>
            </w:pPr>
            <w:r w:rsidRPr="00BA68C7">
              <w:rPr>
                <w:sz w:val="20"/>
                <w:szCs w:val="20"/>
                <w:lang w:val="uz-Latn-UZ"/>
              </w:rPr>
              <w:t>Berk chiziq</w:t>
            </w:r>
          </w:p>
        </w:tc>
        <w:tc>
          <w:tcPr>
            <w:tcW w:w="1559" w:type="dxa"/>
          </w:tcPr>
          <w:p w14:paraId="1C7E5262" w14:textId="77777777" w:rsidR="000A1B9C" w:rsidRPr="00BA68C7" w:rsidRDefault="000A1B9C" w:rsidP="00AB0810">
            <w:pPr>
              <w:ind w:right="57"/>
              <w:rPr>
                <w:sz w:val="20"/>
                <w:szCs w:val="20"/>
                <w:lang w:val="uz-Latn-UZ"/>
              </w:rPr>
            </w:pPr>
            <w:r w:rsidRPr="00BA68C7">
              <w:rPr>
                <w:sz w:val="20"/>
                <w:szCs w:val="20"/>
                <w:lang w:val="uz-Latn-UZ"/>
              </w:rPr>
              <w:t>ochiq chiziq</w:t>
            </w:r>
          </w:p>
        </w:tc>
        <w:tc>
          <w:tcPr>
            <w:tcW w:w="1582" w:type="dxa"/>
          </w:tcPr>
          <w:p w14:paraId="352B2F07" w14:textId="77777777" w:rsidR="000A1B9C" w:rsidRPr="00BA68C7" w:rsidRDefault="000A1B9C" w:rsidP="00AB0810">
            <w:pPr>
              <w:ind w:right="57"/>
              <w:rPr>
                <w:sz w:val="20"/>
                <w:szCs w:val="20"/>
                <w:lang w:val="uz-Latn-UZ"/>
              </w:rPr>
            </w:pPr>
            <w:r w:rsidRPr="00BA68C7">
              <w:rPr>
                <w:sz w:val="20"/>
                <w:szCs w:val="20"/>
                <w:lang w:val="uz-Latn-UZ"/>
              </w:rPr>
              <w:t>uzuq zanjir</w:t>
            </w:r>
          </w:p>
        </w:tc>
        <w:tc>
          <w:tcPr>
            <w:tcW w:w="1536" w:type="dxa"/>
          </w:tcPr>
          <w:p w14:paraId="54B7E693" w14:textId="77777777" w:rsidR="000A1B9C" w:rsidRPr="00BA68C7" w:rsidRDefault="000A1B9C" w:rsidP="00AB0810">
            <w:pPr>
              <w:ind w:right="57"/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  <w:lang w:val="uz-Latn-UZ"/>
              </w:rPr>
              <w:t>ulangan simlar</w:t>
            </w:r>
          </w:p>
        </w:tc>
      </w:tr>
      <w:tr w:rsidR="000A1B9C" w:rsidRPr="00F40F57" w14:paraId="1E25FBCE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0878E244" w14:textId="77777777" w:rsidR="000A1B9C" w:rsidRPr="00BA68C7" w:rsidRDefault="00BA68C7" w:rsidP="00AB0810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208D079F" w14:textId="77777777" w:rsidR="000A1B9C" w:rsidRPr="00BA68C7" w:rsidRDefault="000A1B9C" w:rsidP="00C0199B">
            <w:pPr>
              <w:rPr>
                <w:sz w:val="20"/>
                <w:szCs w:val="20"/>
                <w:lang w:val="uz-Latn-UZ"/>
              </w:rPr>
            </w:pPr>
            <w:r w:rsidRPr="00BA68C7">
              <w:rPr>
                <w:sz w:val="20"/>
                <w:szCs w:val="20"/>
                <w:lang w:val="uz-Latn-UZ"/>
              </w:rPr>
              <w:t>Magnit maydon o’tkazgichga qanday ta</w:t>
            </w:r>
            <w:r w:rsidRPr="00BA68C7">
              <w:rPr>
                <w:sz w:val="20"/>
                <w:szCs w:val="20"/>
                <w:lang w:val="es-ES_tradnl"/>
              </w:rPr>
              <w:t>‘</w:t>
            </w:r>
            <w:r w:rsidRPr="00BA68C7">
              <w:rPr>
                <w:sz w:val="20"/>
                <w:szCs w:val="20"/>
                <w:lang w:val="uz-Latn-UZ"/>
              </w:rPr>
              <w:t>sir qiladi?</w:t>
            </w:r>
          </w:p>
        </w:tc>
        <w:tc>
          <w:tcPr>
            <w:tcW w:w="2268" w:type="dxa"/>
          </w:tcPr>
          <w:p w14:paraId="5D6A2C16" w14:textId="77777777" w:rsidR="000A1B9C" w:rsidRPr="00BA68C7" w:rsidRDefault="000A1B9C" w:rsidP="00AB0810">
            <w:pPr>
              <w:ind w:right="57"/>
              <w:rPr>
                <w:sz w:val="20"/>
                <w:szCs w:val="20"/>
                <w:lang w:val="uz-Latn-UZ"/>
              </w:rPr>
            </w:pPr>
            <w:r w:rsidRPr="00BA68C7">
              <w:rPr>
                <w:sz w:val="20"/>
                <w:szCs w:val="20"/>
                <w:lang w:val="uz-Latn-UZ"/>
              </w:rPr>
              <w:t>Faqat o’tkazgichdan tok o’tib turganda, u vaqtda zaryadlar ta</w:t>
            </w:r>
            <w:r w:rsidRPr="00BA68C7">
              <w:rPr>
                <w:sz w:val="20"/>
                <w:szCs w:val="20"/>
                <w:lang w:val="es-ES_tradnl"/>
              </w:rPr>
              <w:t>‘</w:t>
            </w:r>
            <w:r w:rsidRPr="00BA68C7">
              <w:rPr>
                <w:sz w:val="20"/>
                <w:szCs w:val="20"/>
                <w:lang w:val="uz-Latn-UZ"/>
              </w:rPr>
              <w:t>siri kuzatiladi</w:t>
            </w:r>
          </w:p>
        </w:tc>
        <w:tc>
          <w:tcPr>
            <w:tcW w:w="1559" w:type="dxa"/>
          </w:tcPr>
          <w:p w14:paraId="4D2A3337" w14:textId="77777777" w:rsidR="000A1B9C" w:rsidRPr="00BA68C7" w:rsidRDefault="000A1B9C" w:rsidP="00AB0810">
            <w:pPr>
              <w:ind w:right="57"/>
              <w:rPr>
                <w:sz w:val="20"/>
                <w:szCs w:val="20"/>
                <w:lang w:val="uz-Latn-UZ"/>
              </w:rPr>
            </w:pPr>
            <w:r w:rsidRPr="00BA68C7">
              <w:rPr>
                <w:sz w:val="20"/>
                <w:szCs w:val="20"/>
                <w:lang w:val="uz-Latn-UZ"/>
              </w:rPr>
              <w:t>faqat o’tkazgichdan tok o’tib turmagan holatda</w:t>
            </w:r>
          </w:p>
        </w:tc>
        <w:tc>
          <w:tcPr>
            <w:tcW w:w="1582" w:type="dxa"/>
          </w:tcPr>
          <w:p w14:paraId="66FB9C0C" w14:textId="77777777" w:rsidR="000A1B9C" w:rsidRPr="00BA68C7" w:rsidRDefault="000A1B9C" w:rsidP="00AB0810">
            <w:pPr>
              <w:ind w:right="57"/>
              <w:rPr>
                <w:sz w:val="20"/>
                <w:szCs w:val="20"/>
                <w:lang w:val="uz-Latn-UZ"/>
              </w:rPr>
            </w:pPr>
            <w:r w:rsidRPr="00BA68C7">
              <w:rPr>
                <w:sz w:val="20"/>
                <w:szCs w:val="20"/>
                <w:lang w:val="uz-Latn-UZ"/>
              </w:rPr>
              <w:t>tashqaridan yana qo’shimcha qandaydir kuch ta</w:t>
            </w:r>
            <w:r w:rsidRPr="00BA68C7">
              <w:rPr>
                <w:sz w:val="20"/>
                <w:szCs w:val="20"/>
                <w:lang w:val="es-ES_tradnl"/>
              </w:rPr>
              <w:t>‘</w:t>
            </w:r>
            <w:r w:rsidRPr="00BA68C7">
              <w:rPr>
                <w:sz w:val="20"/>
                <w:szCs w:val="20"/>
                <w:lang w:val="uz-Latn-UZ"/>
              </w:rPr>
              <w:t>sir kuzatilsa</w:t>
            </w:r>
          </w:p>
        </w:tc>
        <w:tc>
          <w:tcPr>
            <w:tcW w:w="1536" w:type="dxa"/>
          </w:tcPr>
          <w:p w14:paraId="5D9E54BF" w14:textId="77777777" w:rsidR="000A1B9C" w:rsidRPr="00BA68C7" w:rsidRDefault="000A1B9C" w:rsidP="00AB0810">
            <w:pPr>
              <w:ind w:right="57"/>
              <w:rPr>
                <w:sz w:val="20"/>
                <w:szCs w:val="20"/>
                <w:lang w:val="uz-Latn-UZ"/>
              </w:rPr>
            </w:pPr>
            <w:r w:rsidRPr="00BA68C7">
              <w:rPr>
                <w:sz w:val="20"/>
                <w:szCs w:val="20"/>
                <w:lang w:val="uz-Latn-UZ"/>
              </w:rPr>
              <w:t>har doim manba ulangan holda tursa</w:t>
            </w:r>
          </w:p>
        </w:tc>
      </w:tr>
      <w:tr w:rsidR="000A1B9C" w:rsidRPr="00BA68C7" w14:paraId="645553D3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3239CE33" w14:textId="77777777" w:rsidR="000A1B9C" w:rsidRPr="00BA68C7" w:rsidRDefault="00BA68C7" w:rsidP="00AB0810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6EA8557D" w14:textId="77777777" w:rsidR="000A1B9C" w:rsidRPr="00BA68C7" w:rsidRDefault="000A1B9C" w:rsidP="00C0199B">
            <w:pPr>
              <w:rPr>
                <w:sz w:val="20"/>
                <w:szCs w:val="20"/>
                <w:lang w:val="uz-Latn-UZ"/>
              </w:rPr>
            </w:pPr>
            <w:r w:rsidRPr="00BA68C7">
              <w:rPr>
                <w:sz w:val="20"/>
                <w:szCs w:val="20"/>
                <w:lang w:val="uz-Latn-UZ"/>
              </w:rPr>
              <w:t>Elektr o’tkazgichlar qaysi qatorda berilgan?</w:t>
            </w:r>
          </w:p>
        </w:tc>
        <w:tc>
          <w:tcPr>
            <w:tcW w:w="2268" w:type="dxa"/>
          </w:tcPr>
          <w:p w14:paraId="4AE489E1" w14:textId="77777777" w:rsidR="000A1B9C" w:rsidRPr="00BA68C7" w:rsidRDefault="000A1B9C" w:rsidP="00AB0810">
            <w:pPr>
              <w:ind w:right="57"/>
              <w:rPr>
                <w:sz w:val="20"/>
                <w:szCs w:val="20"/>
                <w:lang w:val="uz-Latn-UZ"/>
              </w:rPr>
            </w:pPr>
            <w:r w:rsidRPr="00BA68C7">
              <w:rPr>
                <w:sz w:val="20"/>
                <w:szCs w:val="20"/>
                <w:lang w:val="uz-Latn-UZ"/>
              </w:rPr>
              <w:t>metallar, tuproq, tuz</w:t>
            </w:r>
          </w:p>
        </w:tc>
        <w:tc>
          <w:tcPr>
            <w:tcW w:w="1559" w:type="dxa"/>
          </w:tcPr>
          <w:p w14:paraId="3C8A651D" w14:textId="77777777" w:rsidR="000A1B9C" w:rsidRPr="00BA68C7" w:rsidRDefault="000A1B9C" w:rsidP="00AB0810">
            <w:pPr>
              <w:ind w:right="57"/>
              <w:rPr>
                <w:sz w:val="20"/>
                <w:szCs w:val="20"/>
                <w:lang w:val="uz-Latn-UZ"/>
              </w:rPr>
            </w:pPr>
            <w:r w:rsidRPr="00BA68C7">
              <w:rPr>
                <w:sz w:val="20"/>
                <w:szCs w:val="20"/>
                <w:lang w:val="uz-Latn-UZ"/>
              </w:rPr>
              <w:t>Suv, rezina, tuz</w:t>
            </w:r>
          </w:p>
        </w:tc>
        <w:tc>
          <w:tcPr>
            <w:tcW w:w="1582" w:type="dxa"/>
          </w:tcPr>
          <w:p w14:paraId="2455E45A" w14:textId="77777777" w:rsidR="000A1B9C" w:rsidRPr="00BA68C7" w:rsidRDefault="000A1B9C" w:rsidP="00AB0810">
            <w:pPr>
              <w:ind w:right="57"/>
              <w:rPr>
                <w:sz w:val="20"/>
                <w:szCs w:val="20"/>
                <w:lang w:val="uz-Latn-UZ"/>
              </w:rPr>
            </w:pPr>
            <w:r w:rsidRPr="00BA68C7">
              <w:rPr>
                <w:sz w:val="20"/>
                <w:szCs w:val="20"/>
                <w:lang w:val="uz-Latn-UZ"/>
              </w:rPr>
              <w:t>shoyi, kislota, havo</w:t>
            </w:r>
          </w:p>
        </w:tc>
        <w:tc>
          <w:tcPr>
            <w:tcW w:w="1536" w:type="dxa"/>
          </w:tcPr>
          <w:p w14:paraId="0E2609DE" w14:textId="77777777" w:rsidR="000A1B9C" w:rsidRPr="00BA68C7" w:rsidRDefault="000A1B9C" w:rsidP="00AB0810">
            <w:pPr>
              <w:ind w:right="57"/>
              <w:rPr>
                <w:sz w:val="20"/>
                <w:szCs w:val="20"/>
                <w:lang w:val="uz-Latn-UZ"/>
              </w:rPr>
            </w:pPr>
            <w:r w:rsidRPr="00BA68C7">
              <w:rPr>
                <w:sz w:val="20"/>
                <w:szCs w:val="20"/>
                <w:lang w:val="uz-Latn-UZ"/>
              </w:rPr>
              <w:t>kislota, qahrabo, kapron</w:t>
            </w:r>
          </w:p>
        </w:tc>
      </w:tr>
      <w:tr w:rsidR="000A1B9C" w:rsidRPr="00BA68C7" w14:paraId="6A58BCBB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387DBF1D" w14:textId="77777777" w:rsidR="000A1B9C" w:rsidRPr="00BA68C7" w:rsidRDefault="00BA68C7" w:rsidP="00AB0810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4B197FDF" w14:textId="77777777" w:rsidR="000A1B9C" w:rsidRPr="00BA68C7" w:rsidRDefault="000A1B9C" w:rsidP="00C0199B">
            <w:pPr>
              <w:rPr>
                <w:sz w:val="20"/>
                <w:szCs w:val="20"/>
                <w:lang w:val="uz-Latn-UZ"/>
              </w:rPr>
            </w:pPr>
            <w:r w:rsidRPr="00BA68C7">
              <w:rPr>
                <w:sz w:val="20"/>
                <w:szCs w:val="20"/>
                <w:lang w:val="uz-Latn-UZ"/>
              </w:rPr>
              <w:t>Yorug’lik qanday tarqaladi?</w:t>
            </w:r>
          </w:p>
        </w:tc>
        <w:tc>
          <w:tcPr>
            <w:tcW w:w="2268" w:type="dxa"/>
          </w:tcPr>
          <w:p w14:paraId="2C4B5AAA" w14:textId="77777777" w:rsidR="000A1B9C" w:rsidRPr="00BA68C7" w:rsidRDefault="000A1B9C" w:rsidP="00AB0810">
            <w:pPr>
              <w:ind w:right="57"/>
              <w:rPr>
                <w:sz w:val="20"/>
                <w:szCs w:val="20"/>
                <w:lang w:val="uz-Latn-UZ"/>
              </w:rPr>
            </w:pPr>
            <w:r w:rsidRPr="00BA68C7">
              <w:rPr>
                <w:sz w:val="20"/>
                <w:szCs w:val="20"/>
                <w:lang w:val="uz-Latn-UZ"/>
              </w:rPr>
              <w:t>Yorug’lik shaffof bir jinsli m</w:t>
            </w:r>
            <w:r w:rsidRPr="00BA68C7">
              <w:rPr>
                <w:sz w:val="20"/>
                <w:szCs w:val="20"/>
                <w:lang w:val="pt-BR"/>
              </w:rPr>
              <w:t>uhi</w:t>
            </w:r>
            <w:r w:rsidRPr="00BA68C7">
              <w:rPr>
                <w:sz w:val="20"/>
                <w:szCs w:val="20"/>
                <w:lang w:val="uz-Latn-UZ"/>
              </w:rPr>
              <w:t>tda to’g’ri chiziq bo’yicha farqlanadi</w:t>
            </w:r>
          </w:p>
        </w:tc>
        <w:tc>
          <w:tcPr>
            <w:tcW w:w="1559" w:type="dxa"/>
          </w:tcPr>
          <w:p w14:paraId="61E1FEA0" w14:textId="77777777" w:rsidR="000A1B9C" w:rsidRPr="00BA68C7" w:rsidRDefault="000A1B9C" w:rsidP="00AB0810">
            <w:pPr>
              <w:ind w:right="57"/>
              <w:rPr>
                <w:sz w:val="20"/>
                <w:szCs w:val="20"/>
                <w:lang w:val="uz-Latn-UZ"/>
              </w:rPr>
            </w:pPr>
            <w:r w:rsidRPr="00BA68C7">
              <w:rPr>
                <w:sz w:val="20"/>
                <w:szCs w:val="20"/>
                <w:lang w:val="uz-Latn-UZ"/>
              </w:rPr>
              <w:t>Yorug’lik shaffof bir jinsli m</w:t>
            </w:r>
            <w:r w:rsidRPr="00BA68C7">
              <w:rPr>
                <w:sz w:val="20"/>
                <w:szCs w:val="20"/>
                <w:lang w:val="pt-BR"/>
              </w:rPr>
              <w:t>uh</w:t>
            </w:r>
            <w:r w:rsidRPr="00BA68C7">
              <w:rPr>
                <w:sz w:val="20"/>
                <w:szCs w:val="20"/>
                <w:lang w:val="uz-Latn-UZ"/>
              </w:rPr>
              <w:t>itda to’g’ri chiziq bo’yicha farqlanmaydi</w:t>
            </w:r>
          </w:p>
        </w:tc>
        <w:tc>
          <w:tcPr>
            <w:tcW w:w="1582" w:type="dxa"/>
          </w:tcPr>
          <w:p w14:paraId="35F23C48" w14:textId="77777777" w:rsidR="000A1B9C" w:rsidRPr="00BA68C7" w:rsidRDefault="000A1B9C" w:rsidP="00AB0810">
            <w:pPr>
              <w:ind w:right="57"/>
              <w:rPr>
                <w:sz w:val="20"/>
                <w:szCs w:val="20"/>
                <w:lang w:val="uz-Latn-UZ"/>
              </w:rPr>
            </w:pPr>
            <w:r w:rsidRPr="00BA68C7">
              <w:rPr>
                <w:sz w:val="20"/>
                <w:szCs w:val="20"/>
                <w:lang w:val="uz-Latn-UZ"/>
              </w:rPr>
              <w:t>Yorug’likda butun bir manba hosil qilishi</w:t>
            </w:r>
          </w:p>
        </w:tc>
        <w:tc>
          <w:tcPr>
            <w:tcW w:w="1536" w:type="dxa"/>
          </w:tcPr>
          <w:p w14:paraId="28FF6F2C" w14:textId="77777777" w:rsidR="000A1B9C" w:rsidRPr="00BA68C7" w:rsidRDefault="000A1B9C" w:rsidP="00AB0810">
            <w:pPr>
              <w:ind w:right="57"/>
              <w:rPr>
                <w:sz w:val="20"/>
                <w:szCs w:val="20"/>
                <w:lang w:val="uz-Latn-UZ"/>
              </w:rPr>
            </w:pPr>
            <w:r w:rsidRPr="00BA68C7">
              <w:rPr>
                <w:sz w:val="20"/>
                <w:szCs w:val="20"/>
                <w:lang w:val="uz-Latn-UZ"/>
              </w:rPr>
              <w:t>Yorug’lik bir butun manba</w:t>
            </w:r>
          </w:p>
        </w:tc>
      </w:tr>
      <w:tr w:rsidR="000A1B9C" w:rsidRPr="00BA68C7" w14:paraId="701EE5E8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694D324A" w14:textId="77777777" w:rsidR="000A1B9C" w:rsidRPr="00BA68C7" w:rsidRDefault="00BA68C7" w:rsidP="00AB0810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518F3159" w14:textId="77777777" w:rsidR="000A1B9C" w:rsidRPr="00BA68C7" w:rsidRDefault="00385E71" w:rsidP="00C0199B">
            <w:pPr>
              <w:rPr>
                <w:sz w:val="20"/>
                <w:szCs w:val="20"/>
                <w:lang w:val="uz-Cyrl-UZ"/>
              </w:rPr>
            </w:pPr>
            <w:r w:rsidRPr="00BA68C7">
              <w:rPr>
                <w:position w:val="-10"/>
                <w:sz w:val="20"/>
                <w:szCs w:val="20"/>
                <w:lang w:val="uz-Cyrl-UZ"/>
              </w:rPr>
              <w:t>Metal yuzasi nima bilan qoplansa hosil bo’lgan qatlamga kislorod deyarli ta’sir qilmaydi?</w:t>
            </w:r>
          </w:p>
        </w:tc>
        <w:tc>
          <w:tcPr>
            <w:tcW w:w="2268" w:type="dxa"/>
          </w:tcPr>
          <w:p w14:paraId="7D6515D2" w14:textId="77777777" w:rsidR="000A1B9C" w:rsidRPr="00BA68C7" w:rsidRDefault="00385E71" w:rsidP="00AB0810">
            <w:pPr>
              <w:ind w:right="57"/>
              <w:rPr>
                <w:sz w:val="20"/>
                <w:szCs w:val="20"/>
                <w:lang w:val="uz-Latn-UZ"/>
              </w:rPr>
            </w:pPr>
            <w:r w:rsidRPr="00BA68C7">
              <w:rPr>
                <w:position w:val="-10"/>
                <w:sz w:val="20"/>
                <w:szCs w:val="20"/>
              </w:rPr>
              <w:t>Oltin</w:t>
            </w:r>
          </w:p>
        </w:tc>
        <w:tc>
          <w:tcPr>
            <w:tcW w:w="1559" w:type="dxa"/>
          </w:tcPr>
          <w:p w14:paraId="2A03081C" w14:textId="77777777" w:rsidR="000A1B9C" w:rsidRPr="00BA68C7" w:rsidRDefault="00385E71" w:rsidP="00AB0810">
            <w:pPr>
              <w:ind w:right="57"/>
              <w:rPr>
                <w:sz w:val="20"/>
                <w:szCs w:val="20"/>
                <w:lang w:val="uz-Latn-UZ"/>
              </w:rPr>
            </w:pPr>
            <w:r w:rsidRPr="00BA68C7">
              <w:rPr>
                <w:position w:val="-10"/>
                <w:sz w:val="20"/>
                <w:szCs w:val="20"/>
              </w:rPr>
              <w:t>Kumush</w:t>
            </w:r>
          </w:p>
        </w:tc>
        <w:tc>
          <w:tcPr>
            <w:tcW w:w="1582" w:type="dxa"/>
          </w:tcPr>
          <w:p w14:paraId="515AE686" w14:textId="77777777" w:rsidR="000A1B9C" w:rsidRPr="00BA68C7" w:rsidRDefault="00385E71" w:rsidP="00AB0810">
            <w:pPr>
              <w:ind w:right="57"/>
              <w:rPr>
                <w:sz w:val="20"/>
                <w:szCs w:val="20"/>
                <w:lang w:val="uz-Latn-UZ"/>
              </w:rPr>
            </w:pPr>
            <w:r w:rsidRPr="00BA68C7">
              <w:rPr>
                <w:position w:val="-10"/>
                <w:sz w:val="20"/>
                <w:szCs w:val="20"/>
              </w:rPr>
              <w:t>Litiy</w:t>
            </w:r>
          </w:p>
        </w:tc>
        <w:tc>
          <w:tcPr>
            <w:tcW w:w="1536" w:type="dxa"/>
          </w:tcPr>
          <w:p w14:paraId="274A800B" w14:textId="77777777" w:rsidR="000A1B9C" w:rsidRPr="00BA68C7" w:rsidRDefault="00385E71" w:rsidP="00AB0810">
            <w:pPr>
              <w:ind w:right="57"/>
              <w:rPr>
                <w:sz w:val="20"/>
                <w:szCs w:val="20"/>
                <w:lang w:val="uz-Latn-UZ"/>
              </w:rPr>
            </w:pPr>
            <w:r w:rsidRPr="00BA68C7">
              <w:rPr>
                <w:position w:val="-10"/>
                <w:sz w:val="20"/>
                <w:szCs w:val="20"/>
              </w:rPr>
              <w:t>Olmos</w:t>
            </w:r>
          </w:p>
        </w:tc>
      </w:tr>
      <w:tr w:rsidR="000A1B9C" w:rsidRPr="00F40F57" w14:paraId="61DF53EF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6C66F329" w14:textId="77777777" w:rsidR="000A1B9C" w:rsidRPr="00BA68C7" w:rsidRDefault="00BA68C7" w:rsidP="00AB0810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448B4BBA" w14:textId="77777777" w:rsidR="000A1B9C" w:rsidRPr="00BA68C7" w:rsidRDefault="00385E71" w:rsidP="00C0199B">
            <w:pPr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  <w:lang w:val="en-US"/>
              </w:rPr>
              <w:t>Paramagnit bo'lishi uchun qanday shart bajarilishi kerak?</w:t>
            </w:r>
          </w:p>
        </w:tc>
        <w:tc>
          <w:tcPr>
            <w:tcW w:w="2268" w:type="dxa"/>
          </w:tcPr>
          <w:p w14:paraId="2EE504B3" w14:textId="77777777" w:rsidR="000A1B9C" w:rsidRPr="00BA68C7" w:rsidRDefault="00385E71" w:rsidP="00AB0810">
            <w:pPr>
              <w:ind w:right="57"/>
              <w:rPr>
                <w:sz w:val="20"/>
                <w:szCs w:val="20"/>
                <w:lang w:val="uz-Latn-UZ"/>
              </w:rPr>
            </w:pPr>
            <w:r w:rsidRPr="00BA68C7">
              <w:rPr>
                <w:sz w:val="20"/>
                <w:szCs w:val="20"/>
              </w:rPr>
              <w:t>(</w:t>
            </w:r>
            <w:r w:rsidRPr="00BA68C7">
              <w:rPr>
                <w:position w:val="-10"/>
                <w:sz w:val="20"/>
                <w:szCs w:val="20"/>
              </w:rPr>
              <w:object w:dxaOrig="639" w:dyaOrig="320" w14:anchorId="22F9E51A">
                <v:shape id="_x0000_i1028" type="#_x0000_t75" style="width:39pt;height:19.8pt" o:ole="" fillcolor="window">
                  <v:imagedata r:id="rId12" o:title=""/>
                </v:shape>
                <o:OLEObject Type="Embed" ProgID="Equation.3" ShapeID="_x0000_i1028" DrawAspect="Content" ObjectID="_1683844515" r:id="rId13"/>
              </w:object>
            </w:r>
          </w:p>
        </w:tc>
        <w:tc>
          <w:tcPr>
            <w:tcW w:w="1559" w:type="dxa"/>
          </w:tcPr>
          <w:p w14:paraId="22F2109C" w14:textId="77777777" w:rsidR="000A1B9C" w:rsidRPr="00BA68C7" w:rsidRDefault="00385E71" w:rsidP="00AB0810">
            <w:pPr>
              <w:ind w:right="57"/>
              <w:rPr>
                <w:sz w:val="20"/>
                <w:szCs w:val="20"/>
                <w:lang w:val="uz-Latn-UZ"/>
              </w:rPr>
            </w:pPr>
            <w:r w:rsidRPr="00BA68C7">
              <w:rPr>
                <w:sz w:val="20"/>
                <w:szCs w:val="20"/>
              </w:rPr>
              <w:t>(</w:t>
            </w:r>
            <w:r w:rsidRPr="00BA68C7">
              <w:rPr>
                <w:position w:val="-10"/>
                <w:sz w:val="20"/>
                <w:szCs w:val="20"/>
              </w:rPr>
              <w:object w:dxaOrig="639" w:dyaOrig="320" w14:anchorId="67D6E2F2">
                <v:shape id="_x0000_i1029" type="#_x0000_t75" style="width:29.4pt;height:19.8pt" o:ole="" fillcolor="window">
                  <v:imagedata r:id="rId14" o:title=""/>
                </v:shape>
                <o:OLEObject Type="Embed" ProgID="Equation.3" ShapeID="_x0000_i1029" DrawAspect="Content" ObjectID="_1683844516" r:id="rId15"/>
              </w:object>
            </w:r>
          </w:p>
        </w:tc>
        <w:tc>
          <w:tcPr>
            <w:tcW w:w="1582" w:type="dxa"/>
          </w:tcPr>
          <w:p w14:paraId="3B73F262" w14:textId="77777777" w:rsidR="000A1B9C" w:rsidRPr="00BA68C7" w:rsidRDefault="00385E71" w:rsidP="00AB0810">
            <w:pPr>
              <w:ind w:right="57"/>
              <w:rPr>
                <w:sz w:val="20"/>
                <w:szCs w:val="20"/>
                <w:lang w:val="uz-Latn-UZ"/>
              </w:rPr>
            </w:pPr>
            <w:r w:rsidRPr="00BA68C7">
              <w:rPr>
                <w:position w:val="-10"/>
                <w:sz w:val="20"/>
                <w:szCs w:val="20"/>
              </w:rPr>
              <w:object w:dxaOrig="560" w:dyaOrig="320" w14:anchorId="39CD4936">
                <v:shape id="_x0000_i1030" type="#_x0000_t75" style="width:34.2pt;height:19.8pt" o:ole="" fillcolor="window">
                  <v:imagedata r:id="rId16" o:title=""/>
                </v:shape>
                <o:OLEObject Type="Embed" ProgID="Equation.3" ShapeID="_x0000_i1030" DrawAspect="Content" ObjectID="_1683844517" r:id="rId17"/>
              </w:object>
            </w:r>
          </w:p>
        </w:tc>
        <w:tc>
          <w:tcPr>
            <w:tcW w:w="1536" w:type="dxa"/>
          </w:tcPr>
          <w:p w14:paraId="6A267EE7" w14:textId="77777777" w:rsidR="000A1B9C" w:rsidRPr="00BA68C7" w:rsidRDefault="00385E71" w:rsidP="00AB0810">
            <w:pPr>
              <w:ind w:right="57"/>
              <w:rPr>
                <w:sz w:val="20"/>
                <w:szCs w:val="20"/>
                <w:lang w:val="uz-Latn-UZ"/>
              </w:rPr>
            </w:pPr>
            <w:r w:rsidRPr="00BA68C7">
              <w:rPr>
                <w:position w:val="-10"/>
                <w:sz w:val="20"/>
                <w:szCs w:val="20"/>
                <w:lang w:val="en-US"/>
              </w:rPr>
              <w:t>Uchalla shart ham bajarilishi kerak</w:t>
            </w:r>
          </w:p>
        </w:tc>
      </w:tr>
      <w:tr w:rsidR="000A1B9C" w:rsidRPr="00F40F57" w14:paraId="70B57772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4FA3E6DE" w14:textId="77777777" w:rsidR="000A1B9C" w:rsidRPr="00BA68C7" w:rsidRDefault="00BA68C7" w:rsidP="00AB0810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5DDCB3D4" w14:textId="77777777" w:rsidR="000A1B9C" w:rsidRPr="00BA68C7" w:rsidRDefault="00385E71" w:rsidP="00C0199B">
            <w:pPr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  <w:lang w:val="en-US"/>
              </w:rPr>
              <w:t>Diamagnit bo'lishi uchun qanday shart bajarilishi kerak?</w:t>
            </w:r>
          </w:p>
        </w:tc>
        <w:tc>
          <w:tcPr>
            <w:tcW w:w="2268" w:type="dxa"/>
          </w:tcPr>
          <w:p w14:paraId="76EBBC68" w14:textId="77777777" w:rsidR="000A1B9C" w:rsidRPr="00BA68C7" w:rsidRDefault="00385E71" w:rsidP="00AB0810">
            <w:pPr>
              <w:ind w:right="57"/>
              <w:rPr>
                <w:sz w:val="20"/>
                <w:szCs w:val="20"/>
                <w:lang w:val="uz-Latn-UZ"/>
              </w:rPr>
            </w:pPr>
            <w:r w:rsidRPr="00BA68C7">
              <w:rPr>
                <w:sz w:val="20"/>
                <w:szCs w:val="20"/>
              </w:rPr>
              <w:t>(</w:t>
            </w:r>
            <w:r w:rsidRPr="00BA68C7">
              <w:rPr>
                <w:position w:val="-10"/>
                <w:sz w:val="20"/>
                <w:szCs w:val="20"/>
              </w:rPr>
              <w:object w:dxaOrig="639" w:dyaOrig="320" w14:anchorId="137E7AA8">
                <v:shape id="_x0000_i1031" type="#_x0000_t75" style="width:29.4pt;height:19.8pt" o:ole="" fillcolor="window">
                  <v:imagedata r:id="rId14" o:title=""/>
                </v:shape>
                <o:OLEObject Type="Embed" ProgID="Equation.3" ShapeID="_x0000_i1031" DrawAspect="Content" ObjectID="_1683844518" r:id="rId18"/>
              </w:object>
            </w:r>
          </w:p>
        </w:tc>
        <w:tc>
          <w:tcPr>
            <w:tcW w:w="1559" w:type="dxa"/>
          </w:tcPr>
          <w:p w14:paraId="4CA7CD4E" w14:textId="77777777" w:rsidR="000A1B9C" w:rsidRPr="00BA68C7" w:rsidRDefault="00385E71" w:rsidP="00AB0810">
            <w:pPr>
              <w:ind w:right="57"/>
              <w:rPr>
                <w:sz w:val="20"/>
                <w:szCs w:val="20"/>
                <w:lang w:val="uz-Latn-UZ"/>
              </w:rPr>
            </w:pPr>
            <w:r w:rsidRPr="00BA68C7">
              <w:rPr>
                <w:position w:val="-10"/>
                <w:sz w:val="20"/>
                <w:szCs w:val="20"/>
              </w:rPr>
              <w:object w:dxaOrig="560" w:dyaOrig="320" w14:anchorId="763430EE">
                <v:shape id="_x0000_i1032" type="#_x0000_t75" style="width:34.2pt;height:19.8pt" o:ole="" fillcolor="window">
                  <v:imagedata r:id="rId16" o:title=""/>
                </v:shape>
                <o:OLEObject Type="Embed" ProgID="Equation.3" ShapeID="_x0000_i1032" DrawAspect="Content" ObjectID="_1683844519" r:id="rId19"/>
              </w:object>
            </w:r>
          </w:p>
        </w:tc>
        <w:tc>
          <w:tcPr>
            <w:tcW w:w="1582" w:type="dxa"/>
          </w:tcPr>
          <w:p w14:paraId="5C7BF5FC" w14:textId="77777777" w:rsidR="000A1B9C" w:rsidRPr="00BA68C7" w:rsidRDefault="00385E71" w:rsidP="00AB0810">
            <w:pPr>
              <w:ind w:right="57"/>
              <w:rPr>
                <w:sz w:val="20"/>
                <w:szCs w:val="20"/>
                <w:lang w:val="uz-Latn-UZ"/>
              </w:rPr>
            </w:pPr>
            <w:r w:rsidRPr="00BA68C7">
              <w:rPr>
                <w:sz w:val="20"/>
                <w:szCs w:val="20"/>
              </w:rPr>
              <w:t>(</w:t>
            </w:r>
            <w:r w:rsidRPr="00BA68C7">
              <w:rPr>
                <w:position w:val="-10"/>
                <w:sz w:val="20"/>
                <w:szCs w:val="20"/>
              </w:rPr>
              <w:object w:dxaOrig="639" w:dyaOrig="320" w14:anchorId="4B46199D">
                <v:shape id="_x0000_i1033" type="#_x0000_t75" style="width:39pt;height:19.8pt" o:ole="" fillcolor="window">
                  <v:imagedata r:id="rId12" o:title=""/>
                </v:shape>
                <o:OLEObject Type="Embed" ProgID="Equation.3" ShapeID="_x0000_i1033" DrawAspect="Content" ObjectID="_1683844520" r:id="rId20"/>
              </w:object>
            </w:r>
          </w:p>
        </w:tc>
        <w:tc>
          <w:tcPr>
            <w:tcW w:w="1536" w:type="dxa"/>
          </w:tcPr>
          <w:p w14:paraId="1A98BDC9" w14:textId="77777777" w:rsidR="000A1B9C" w:rsidRPr="00BA68C7" w:rsidRDefault="00385E71" w:rsidP="00AB0810">
            <w:pPr>
              <w:ind w:right="57"/>
              <w:rPr>
                <w:sz w:val="20"/>
                <w:szCs w:val="20"/>
                <w:lang w:val="uz-Latn-UZ"/>
              </w:rPr>
            </w:pPr>
            <w:r w:rsidRPr="00BA68C7">
              <w:rPr>
                <w:position w:val="-10"/>
                <w:sz w:val="20"/>
                <w:szCs w:val="20"/>
                <w:lang w:val="en-US"/>
              </w:rPr>
              <w:t>Uchalla shart ham bajarilishi kerak</w:t>
            </w:r>
          </w:p>
        </w:tc>
      </w:tr>
      <w:tr w:rsidR="000A1B9C" w:rsidRPr="00BA68C7" w14:paraId="61C1DD58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7CB44FCA" w14:textId="77777777" w:rsidR="000A1B9C" w:rsidRPr="00BA68C7" w:rsidRDefault="00BA68C7" w:rsidP="00AB0810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2C65F07F" w14:textId="77777777" w:rsidR="000A1B9C" w:rsidRPr="00BA68C7" w:rsidRDefault="00385E71" w:rsidP="00C0199B">
            <w:pPr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  <w:lang w:val="en-US"/>
              </w:rPr>
              <w:t>Parametrlari mos keluvchi muhitlar qanday muhit deb ataladi?</w:t>
            </w:r>
          </w:p>
        </w:tc>
        <w:tc>
          <w:tcPr>
            <w:tcW w:w="2268" w:type="dxa"/>
          </w:tcPr>
          <w:p w14:paraId="5DC7F234" w14:textId="77777777" w:rsidR="000A1B9C" w:rsidRPr="00BA68C7" w:rsidRDefault="00385E71" w:rsidP="00AB0810">
            <w:pPr>
              <w:ind w:right="57"/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</w:rPr>
              <w:t>Chiziqli</w:t>
            </w:r>
          </w:p>
        </w:tc>
        <w:tc>
          <w:tcPr>
            <w:tcW w:w="1559" w:type="dxa"/>
          </w:tcPr>
          <w:p w14:paraId="5AA3AC53" w14:textId="77777777" w:rsidR="000A1B9C" w:rsidRPr="00BA68C7" w:rsidRDefault="00385E71" w:rsidP="00AB0810">
            <w:pPr>
              <w:ind w:right="57"/>
              <w:rPr>
                <w:sz w:val="20"/>
                <w:szCs w:val="20"/>
                <w:lang w:val="uz-Latn-UZ"/>
              </w:rPr>
            </w:pPr>
            <w:r w:rsidRPr="00BA68C7">
              <w:rPr>
                <w:sz w:val="20"/>
                <w:szCs w:val="20"/>
              </w:rPr>
              <w:t>Bir jinsli</w:t>
            </w:r>
          </w:p>
        </w:tc>
        <w:tc>
          <w:tcPr>
            <w:tcW w:w="1582" w:type="dxa"/>
          </w:tcPr>
          <w:p w14:paraId="5416DA85" w14:textId="77777777" w:rsidR="000A1B9C" w:rsidRPr="00BA68C7" w:rsidRDefault="00385E71" w:rsidP="00AB0810">
            <w:pPr>
              <w:ind w:right="57"/>
              <w:rPr>
                <w:sz w:val="20"/>
                <w:szCs w:val="20"/>
                <w:lang w:val="uz-Latn-UZ"/>
              </w:rPr>
            </w:pPr>
            <w:r w:rsidRPr="00BA68C7">
              <w:rPr>
                <w:sz w:val="20"/>
                <w:szCs w:val="20"/>
              </w:rPr>
              <w:t>bir xil</w:t>
            </w:r>
          </w:p>
        </w:tc>
        <w:tc>
          <w:tcPr>
            <w:tcW w:w="1536" w:type="dxa"/>
          </w:tcPr>
          <w:p w14:paraId="0BCA0F83" w14:textId="77777777" w:rsidR="000A1B9C" w:rsidRPr="00BA68C7" w:rsidRDefault="00385E71" w:rsidP="00AB0810">
            <w:pPr>
              <w:ind w:right="57"/>
              <w:rPr>
                <w:sz w:val="20"/>
                <w:szCs w:val="20"/>
                <w:lang w:val="uz-Latn-UZ"/>
              </w:rPr>
            </w:pPr>
            <w:r w:rsidRPr="00BA68C7">
              <w:rPr>
                <w:sz w:val="20"/>
                <w:szCs w:val="20"/>
              </w:rPr>
              <w:t>Bir jinsli bo'lmagan</w:t>
            </w:r>
          </w:p>
        </w:tc>
      </w:tr>
      <w:tr w:rsidR="00385E71" w:rsidRPr="00BA68C7" w14:paraId="20BD15DB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6555611E" w14:textId="77777777" w:rsidR="00385E71" w:rsidRPr="00BA68C7" w:rsidRDefault="00BA68C7" w:rsidP="00AB0810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lastRenderedPageBreak/>
              <w:t>1</w:t>
            </w:r>
          </w:p>
        </w:tc>
        <w:tc>
          <w:tcPr>
            <w:tcW w:w="2331" w:type="dxa"/>
          </w:tcPr>
          <w:p w14:paraId="177BA82C" w14:textId="77777777" w:rsidR="00385E71" w:rsidRPr="00BA68C7" w:rsidRDefault="00385E71" w:rsidP="00C0199B">
            <w:pPr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  <w:lang w:val="en-US"/>
              </w:rPr>
              <w:t xml:space="preserve">Berilgan V hajmda </w:t>
            </w:r>
            <w:r w:rsidRPr="00BA68C7">
              <w:rPr>
                <w:position w:val="-12"/>
                <w:sz w:val="20"/>
                <w:szCs w:val="20"/>
              </w:rPr>
              <w:object w:dxaOrig="900" w:dyaOrig="360" w14:anchorId="5B517F50">
                <v:shape id="_x0000_i1034" type="#_x0000_t75" style="width:55.2pt;height:21.6pt" o:ole="" fillcolor="window">
                  <v:imagedata r:id="rId21" o:title=""/>
                </v:shape>
                <o:OLEObject Type="Embed" ProgID="Equation.3" ShapeID="_x0000_i1034" DrawAspect="Content" ObjectID="_1683844521" r:id="rId22"/>
              </w:object>
            </w:r>
            <w:r w:rsidRPr="00BA68C7">
              <w:rPr>
                <w:sz w:val="20"/>
                <w:szCs w:val="20"/>
                <w:lang w:val="en-US"/>
              </w:rPr>
              <w:t xml:space="preserve">  parametrlar (skalyarlar va tenzorlar) o'zgarmas bo'lsa, bu muhit qanday muhit deb ataladi?</w:t>
            </w:r>
          </w:p>
        </w:tc>
        <w:tc>
          <w:tcPr>
            <w:tcW w:w="2268" w:type="dxa"/>
          </w:tcPr>
          <w:p w14:paraId="7DEF6584" w14:textId="77777777" w:rsidR="00385E71" w:rsidRPr="00BA68C7" w:rsidRDefault="00385E71" w:rsidP="00AB0810">
            <w:pPr>
              <w:ind w:right="57"/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</w:rPr>
              <w:t>Bir jinsli</w:t>
            </w:r>
          </w:p>
        </w:tc>
        <w:tc>
          <w:tcPr>
            <w:tcW w:w="1559" w:type="dxa"/>
          </w:tcPr>
          <w:p w14:paraId="6416685F" w14:textId="77777777" w:rsidR="00385E71" w:rsidRPr="00BA68C7" w:rsidRDefault="00385E71" w:rsidP="00AB0810">
            <w:pPr>
              <w:ind w:right="57"/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</w:rPr>
              <w:t>Chiziqli</w:t>
            </w:r>
          </w:p>
        </w:tc>
        <w:tc>
          <w:tcPr>
            <w:tcW w:w="1582" w:type="dxa"/>
          </w:tcPr>
          <w:p w14:paraId="4AAEE23F" w14:textId="77777777" w:rsidR="00385E71" w:rsidRPr="00BA68C7" w:rsidRDefault="00385E71" w:rsidP="00AB0810">
            <w:pPr>
              <w:ind w:right="57"/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</w:rPr>
              <w:t>bir xil</w:t>
            </w:r>
          </w:p>
        </w:tc>
        <w:tc>
          <w:tcPr>
            <w:tcW w:w="1536" w:type="dxa"/>
          </w:tcPr>
          <w:p w14:paraId="322A6DA5" w14:textId="77777777" w:rsidR="00385E71" w:rsidRPr="00BA68C7" w:rsidRDefault="00385E71" w:rsidP="00AB0810">
            <w:pPr>
              <w:ind w:right="57"/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</w:rPr>
              <w:t>Bir jinsli bo'lmagan</w:t>
            </w:r>
          </w:p>
        </w:tc>
      </w:tr>
      <w:tr w:rsidR="00385E71" w:rsidRPr="00BA68C7" w14:paraId="1D89DF58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10FC2DE8" w14:textId="77777777" w:rsidR="00385E71" w:rsidRPr="00BA68C7" w:rsidRDefault="00BA68C7" w:rsidP="00AB0810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3579CB5D" w14:textId="77777777" w:rsidR="00385E71" w:rsidRPr="00BA68C7" w:rsidRDefault="00385E71" w:rsidP="00C0199B">
            <w:pPr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  <w:lang w:val="uz-Cyrl-UZ"/>
              </w:rPr>
              <w:t xml:space="preserve">Muhitning xususiyatlari EMM ning to'lqin ko'rinishidagi yo'nalishiga bog'liq. </w:t>
            </w:r>
            <w:r w:rsidRPr="00BA68C7">
              <w:rPr>
                <w:sz w:val="20"/>
                <w:szCs w:val="20"/>
              </w:rPr>
              <w:t>Bunday muhit magnit xususiyatlariga ko'ra nima deb ataladi</w:t>
            </w:r>
            <w:r w:rsidRPr="00BA68C7">
              <w:rPr>
                <w:sz w:val="20"/>
                <w:szCs w:val="20"/>
                <w:lang w:val="en-US"/>
              </w:rPr>
              <w:t>?</w:t>
            </w:r>
          </w:p>
        </w:tc>
        <w:tc>
          <w:tcPr>
            <w:tcW w:w="2268" w:type="dxa"/>
          </w:tcPr>
          <w:p w14:paraId="1C7B7D76" w14:textId="77777777" w:rsidR="00385E71" w:rsidRPr="00BA68C7" w:rsidRDefault="00385E71" w:rsidP="00AB0810">
            <w:pPr>
              <w:ind w:right="57"/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</w:rPr>
              <w:t>Anizatrop</w:t>
            </w:r>
          </w:p>
        </w:tc>
        <w:tc>
          <w:tcPr>
            <w:tcW w:w="1559" w:type="dxa"/>
          </w:tcPr>
          <w:p w14:paraId="4888E711" w14:textId="77777777" w:rsidR="00385E71" w:rsidRPr="00BA68C7" w:rsidRDefault="00385E71" w:rsidP="00AB0810">
            <w:pPr>
              <w:ind w:right="57"/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</w:rPr>
              <w:t>Paramagnit</w:t>
            </w:r>
          </w:p>
        </w:tc>
        <w:tc>
          <w:tcPr>
            <w:tcW w:w="1582" w:type="dxa"/>
          </w:tcPr>
          <w:p w14:paraId="471550CA" w14:textId="77777777" w:rsidR="00385E71" w:rsidRPr="00BA68C7" w:rsidRDefault="00385E71" w:rsidP="00AB0810">
            <w:pPr>
              <w:ind w:right="57"/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</w:rPr>
              <w:t>Ferromagnit</w:t>
            </w:r>
          </w:p>
        </w:tc>
        <w:tc>
          <w:tcPr>
            <w:tcW w:w="1536" w:type="dxa"/>
          </w:tcPr>
          <w:p w14:paraId="17C93884" w14:textId="77777777" w:rsidR="00385E71" w:rsidRPr="00BA68C7" w:rsidRDefault="00385E71" w:rsidP="00AB0810">
            <w:pPr>
              <w:ind w:right="57"/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</w:rPr>
              <w:t>TJY</w:t>
            </w:r>
          </w:p>
        </w:tc>
      </w:tr>
      <w:tr w:rsidR="00385E71" w:rsidRPr="00BA68C7" w14:paraId="4239DE34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4D4A0012" w14:textId="77777777" w:rsidR="00385E71" w:rsidRPr="00B87F69" w:rsidRDefault="00B87F69" w:rsidP="00AB0810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2AF188DC" w14:textId="77777777" w:rsidR="00385E71" w:rsidRPr="00BA68C7" w:rsidRDefault="009F0634" w:rsidP="00C0199B">
            <w:pPr>
              <w:rPr>
                <w:sz w:val="20"/>
                <w:szCs w:val="20"/>
                <w:lang w:val="en-US"/>
              </w:rPr>
            </w:pPr>
            <w:r w:rsidRPr="00BA68C7">
              <w:rPr>
                <w:color w:val="173B51"/>
                <w:sz w:val="20"/>
                <w:szCs w:val="20"/>
                <w:lang w:val="nb-NO"/>
              </w:rPr>
              <w:t>Elektr maydon potensialiga to`g`ri va to`liq berilgan ta`rifni ko`rsating</w:t>
            </w:r>
          </w:p>
        </w:tc>
        <w:tc>
          <w:tcPr>
            <w:tcW w:w="2268" w:type="dxa"/>
          </w:tcPr>
          <w:p w14:paraId="0F1C1CFE" w14:textId="77777777" w:rsidR="00385E71" w:rsidRPr="00BA68C7" w:rsidRDefault="009F0634" w:rsidP="00AB0810">
            <w:pPr>
              <w:ind w:right="57"/>
              <w:rPr>
                <w:sz w:val="20"/>
                <w:szCs w:val="20"/>
                <w:lang w:val="en-US"/>
              </w:rPr>
            </w:pPr>
            <w:r w:rsidRPr="00BA68C7">
              <w:rPr>
                <w:color w:val="173B51"/>
                <w:sz w:val="20"/>
                <w:szCs w:val="20"/>
                <w:lang w:val="nb-NO"/>
              </w:rPr>
              <w:t>potensial- birlik zaryadni ko`chirishda bajarilgan ishga teng kattalik</w:t>
            </w:r>
          </w:p>
        </w:tc>
        <w:tc>
          <w:tcPr>
            <w:tcW w:w="1559" w:type="dxa"/>
          </w:tcPr>
          <w:p w14:paraId="4490F12C" w14:textId="77777777" w:rsidR="00385E71" w:rsidRPr="00BA68C7" w:rsidRDefault="009F0634" w:rsidP="00AB0810">
            <w:pPr>
              <w:ind w:right="57"/>
              <w:rPr>
                <w:sz w:val="20"/>
                <w:szCs w:val="20"/>
                <w:lang w:val="en-US"/>
              </w:rPr>
            </w:pPr>
            <w:r w:rsidRPr="00BA68C7">
              <w:rPr>
                <w:color w:val="173B51"/>
                <w:sz w:val="20"/>
                <w:szCs w:val="20"/>
                <w:lang w:val="nb-NO"/>
              </w:rPr>
              <w:t>potensial- shu nuqtadagi birlik musbat zaryadni potensial energiyasiga son jihatdan teng kattalik</w:t>
            </w:r>
          </w:p>
        </w:tc>
        <w:tc>
          <w:tcPr>
            <w:tcW w:w="1582" w:type="dxa"/>
          </w:tcPr>
          <w:p w14:paraId="078107F8" w14:textId="77777777" w:rsidR="00385E71" w:rsidRPr="00BA68C7" w:rsidRDefault="009F0634" w:rsidP="00AB0810">
            <w:pPr>
              <w:ind w:right="57"/>
              <w:rPr>
                <w:sz w:val="20"/>
                <w:szCs w:val="20"/>
                <w:lang w:val="en-US"/>
              </w:rPr>
            </w:pPr>
            <w:r w:rsidRPr="00BA68C7">
              <w:rPr>
                <w:color w:val="173B51"/>
                <w:sz w:val="20"/>
                <w:szCs w:val="20"/>
                <w:lang w:val="nb-NO"/>
              </w:rPr>
              <w:t>potensial- birlik musbat zaryadga ta`sir etuvchi kuchni xarakterlaydi</w:t>
            </w:r>
          </w:p>
        </w:tc>
        <w:tc>
          <w:tcPr>
            <w:tcW w:w="1536" w:type="dxa"/>
          </w:tcPr>
          <w:p w14:paraId="7C1B668B" w14:textId="77777777" w:rsidR="00385E71" w:rsidRPr="00BA68C7" w:rsidRDefault="009F0634" w:rsidP="00AB0810">
            <w:pPr>
              <w:ind w:right="57"/>
              <w:rPr>
                <w:sz w:val="20"/>
                <w:szCs w:val="20"/>
                <w:lang w:val="en-US"/>
              </w:rPr>
            </w:pPr>
            <w:r w:rsidRPr="00BA68C7">
              <w:rPr>
                <w:color w:val="173B51"/>
                <w:sz w:val="20"/>
                <w:szCs w:val="20"/>
                <w:lang w:val="nb-NO"/>
              </w:rPr>
              <w:t>potensial kuchlanishni xarakterlaydi</w:t>
            </w:r>
          </w:p>
        </w:tc>
      </w:tr>
      <w:tr w:rsidR="00385E71" w:rsidRPr="00BA68C7" w14:paraId="0D8D3BDC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410E4689" w14:textId="77777777" w:rsidR="00385E71" w:rsidRPr="00B87F69" w:rsidRDefault="00B87F69" w:rsidP="00AB0810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5BB4C0D9" w14:textId="77777777" w:rsidR="00385E71" w:rsidRPr="00BA68C7" w:rsidRDefault="009F0634" w:rsidP="00C0199B">
            <w:pPr>
              <w:rPr>
                <w:sz w:val="20"/>
                <w:szCs w:val="20"/>
                <w:lang w:val="en-US"/>
              </w:rPr>
            </w:pPr>
            <w:r w:rsidRPr="00BA68C7">
              <w:rPr>
                <w:color w:val="173B51"/>
                <w:sz w:val="20"/>
                <w:szCs w:val="20"/>
                <w:lang w:val="es-ES"/>
              </w:rPr>
              <w:t>Nuqtaviy zaryadlar orasidagi masofa 2 marta oshirildi. O`zaro ta`sir kuchi qanday o`zgardi</w:t>
            </w:r>
          </w:p>
        </w:tc>
        <w:tc>
          <w:tcPr>
            <w:tcW w:w="2268" w:type="dxa"/>
          </w:tcPr>
          <w:p w14:paraId="40571ED2" w14:textId="77777777" w:rsidR="00385E71" w:rsidRPr="00BA68C7" w:rsidRDefault="009F0634" w:rsidP="00AB0810">
            <w:pPr>
              <w:ind w:right="57"/>
              <w:rPr>
                <w:sz w:val="20"/>
                <w:szCs w:val="20"/>
                <w:lang w:val="en-US"/>
              </w:rPr>
            </w:pPr>
            <w:r w:rsidRPr="00BA68C7">
              <w:rPr>
                <w:color w:val="173B51"/>
                <w:sz w:val="20"/>
                <w:szCs w:val="20"/>
                <w:lang w:val="es-ES"/>
              </w:rPr>
              <w:t>4 marta kamaydi</w:t>
            </w:r>
          </w:p>
        </w:tc>
        <w:tc>
          <w:tcPr>
            <w:tcW w:w="1559" w:type="dxa"/>
          </w:tcPr>
          <w:p w14:paraId="69463DE5" w14:textId="77777777" w:rsidR="00385E71" w:rsidRPr="00BA68C7" w:rsidRDefault="009F0634" w:rsidP="00AB0810">
            <w:pPr>
              <w:ind w:right="57"/>
              <w:rPr>
                <w:sz w:val="20"/>
                <w:szCs w:val="20"/>
                <w:lang w:val="en-US"/>
              </w:rPr>
            </w:pPr>
            <w:r w:rsidRPr="00BA68C7">
              <w:rPr>
                <w:color w:val="173B51"/>
                <w:sz w:val="20"/>
                <w:szCs w:val="20"/>
                <w:lang w:val="es-ES"/>
              </w:rPr>
              <w:t>4 marta ortadi</w:t>
            </w:r>
          </w:p>
        </w:tc>
        <w:tc>
          <w:tcPr>
            <w:tcW w:w="1582" w:type="dxa"/>
          </w:tcPr>
          <w:p w14:paraId="46C171B4" w14:textId="77777777" w:rsidR="00385E71" w:rsidRPr="00BA68C7" w:rsidRDefault="009F0634" w:rsidP="00AB0810">
            <w:pPr>
              <w:ind w:right="57"/>
              <w:rPr>
                <w:sz w:val="20"/>
                <w:szCs w:val="20"/>
                <w:lang w:val="en-US"/>
              </w:rPr>
            </w:pPr>
            <w:r w:rsidRPr="00BA68C7">
              <w:rPr>
                <w:color w:val="173B51"/>
                <w:sz w:val="20"/>
                <w:szCs w:val="20"/>
                <w:lang w:val="es-ES"/>
              </w:rPr>
              <w:t>2 marta kamayadi</w:t>
            </w:r>
          </w:p>
        </w:tc>
        <w:tc>
          <w:tcPr>
            <w:tcW w:w="1536" w:type="dxa"/>
          </w:tcPr>
          <w:p w14:paraId="0633D55E" w14:textId="77777777" w:rsidR="00385E71" w:rsidRPr="00BA68C7" w:rsidRDefault="009F0634" w:rsidP="00AB0810">
            <w:pPr>
              <w:ind w:right="57"/>
              <w:rPr>
                <w:sz w:val="20"/>
                <w:szCs w:val="20"/>
                <w:lang w:val="en-US"/>
              </w:rPr>
            </w:pPr>
            <w:r w:rsidRPr="00BA68C7">
              <w:rPr>
                <w:color w:val="173B51"/>
                <w:sz w:val="20"/>
                <w:szCs w:val="20"/>
                <w:lang w:val="es-ES"/>
              </w:rPr>
              <w:t>2 marta ortadi</w:t>
            </w:r>
          </w:p>
        </w:tc>
      </w:tr>
      <w:tr w:rsidR="00385E71" w:rsidRPr="00BA68C7" w14:paraId="49EF13FF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7E3E300C" w14:textId="77777777" w:rsidR="00385E71" w:rsidRPr="00B87F69" w:rsidRDefault="00B87F69" w:rsidP="00AB0810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32C6475A" w14:textId="77777777" w:rsidR="00385E71" w:rsidRPr="00BA68C7" w:rsidRDefault="009F0634" w:rsidP="00C0199B">
            <w:pPr>
              <w:rPr>
                <w:sz w:val="20"/>
                <w:szCs w:val="20"/>
                <w:lang w:val="en-US"/>
              </w:rPr>
            </w:pPr>
            <w:r w:rsidRPr="00BA68C7">
              <w:rPr>
                <w:color w:val="173B51"/>
                <w:sz w:val="20"/>
                <w:szCs w:val="20"/>
                <w:lang w:val="nb-NO"/>
              </w:rPr>
              <w:t>Ikkita o`tkazgichlar avval ketma- ket,  so`ngra parallel ulandi. Bunda uning umumiy qarsiligi qanday o`zgaradi</w:t>
            </w:r>
          </w:p>
        </w:tc>
        <w:tc>
          <w:tcPr>
            <w:tcW w:w="2268" w:type="dxa"/>
          </w:tcPr>
          <w:p w14:paraId="7BAC1F6F" w14:textId="77777777" w:rsidR="00385E71" w:rsidRPr="00BA68C7" w:rsidRDefault="009F0634" w:rsidP="00AB0810">
            <w:pPr>
              <w:ind w:right="57"/>
              <w:rPr>
                <w:sz w:val="20"/>
                <w:szCs w:val="20"/>
                <w:lang w:val="en-US"/>
              </w:rPr>
            </w:pPr>
            <w:r w:rsidRPr="00BA68C7">
              <w:rPr>
                <w:color w:val="173B51"/>
                <w:sz w:val="20"/>
                <w:szCs w:val="20"/>
                <w:lang w:val="es-ES"/>
              </w:rPr>
              <w:t>4 marta kamaydi</w:t>
            </w:r>
          </w:p>
        </w:tc>
        <w:tc>
          <w:tcPr>
            <w:tcW w:w="1559" w:type="dxa"/>
          </w:tcPr>
          <w:p w14:paraId="153EDA11" w14:textId="77777777" w:rsidR="00385E71" w:rsidRPr="00BA68C7" w:rsidRDefault="009F0634" w:rsidP="00AB0810">
            <w:pPr>
              <w:ind w:right="57"/>
              <w:rPr>
                <w:sz w:val="20"/>
                <w:szCs w:val="20"/>
                <w:lang w:val="en-US"/>
              </w:rPr>
            </w:pPr>
            <w:r w:rsidRPr="00BA68C7">
              <w:rPr>
                <w:color w:val="173B51"/>
                <w:sz w:val="20"/>
                <w:szCs w:val="20"/>
                <w:lang w:val="es-ES"/>
              </w:rPr>
              <w:t>2 marta kamayadi</w:t>
            </w:r>
          </w:p>
        </w:tc>
        <w:tc>
          <w:tcPr>
            <w:tcW w:w="1582" w:type="dxa"/>
          </w:tcPr>
          <w:p w14:paraId="274071A7" w14:textId="77777777" w:rsidR="00385E71" w:rsidRPr="00BA68C7" w:rsidRDefault="009F0634" w:rsidP="00AB0810">
            <w:pPr>
              <w:ind w:right="57"/>
              <w:rPr>
                <w:sz w:val="20"/>
                <w:szCs w:val="20"/>
                <w:lang w:val="en-US"/>
              </w:rPr>
            </w:pPr>
            <w:r w:rsidRPr="00BA68C7">
              <w:rPr>
                <w:color w:val="173B51"/>
                <w:sz w:val="20"/>
                <w:szCs w:val="20"/>
                <w:lang w:val="es-ES"/>
              </w:rPr>
              <w:t>2 marta ortadi</w:t>
            </w:r>
          </w:p>
        </w:tc>
        <w:tc>
          <w:tcPr>
            <w:tcW w:w="1536" w:type="dxa"/>
          </w:tcPr>
          <w:p w14:paraId="6E54E556" w14:textId="77777777" w:rsidR="00385E71" w:rsidRPr="00BA68C7" w:rsidRDefault="009F0634" w:rsidP="00AB0810">
            <w:pPr>
              <w:ind w:right="57"/>
              <w:rPr>
                <w:sz w:val="20"/>
                <w:szCs w:val="20"/>
                <w:lang w:val="en-US"/>
              </w:rPr>
            </w:pPr>
            <w:r w:rsidRPr="00BA68C7">
              <w:rPr>
                <w:color w:val="173B51"/>
                <w:sz w:val="20"/>
                <w:szCs w:val="20"/>
                <w:lang w:val="es-ES"/>
              </w:rPr>
              <w:t>o`zgarmaydi </w:t>
            </w:r>
          </w:p>
        </w:tc>
      </w:tr>
      <w:tr w:rsidR="009F0634" w:rsidRPr="00BA68C7" w14:paraId="6592C6DF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73DEEBEF" w14:textId="77777777" w:rsidR="009F0634" w:rsidRPr="00B87F69" w:rsidRDefault="00B87F69" w:rsidP="00AB0810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4A0E28E8" w14:textId="77777777" w:rsidR="009F0634" w:rsidRPr="00BA68C7" w:rsidRDefault="009F0634" w:rsidP="00C0199B">
            <w:pPr>
              <w:rPr>
                <w:color w:val="173B51"/>
                <w:sz w:val="20"/>
                <w:szCs w:val="20"/>
                <w:lang w:val="nb-NO"/>
              </w:rPr>
            </w:pPr>
            <w:r w:rsidRPr="00BA68C7">
              <w:rPr>
                <w:color w:val="173B51"/>
                <w:sz w:val="20"/>
                <w:szCs w:val="20"/>
                <w:lang w:val="nb-NO"/>
              </w:rPr>
              <w:t>Elektr zanjirida ketma-ket ulangan iste`molchilar qarshiliklari 80, 120 va  200 Om dan iborat. Umumiy kuchlanish 220 V bo`lsa, uchinchi iste`molchidagi kuchlanish tushuvini toping</w:t>
            </w:r>
          </w:p>
        </w:tc>
        <w:tc>
          <w:tcPr>
            <w:tcW w:w="2268" w:type="dxa"/>
          </w:tcPr>
          <w:p w14:paraId="1C443A81" w14:textId="77777777" w:rsidR="009F0634" w:rsidRPr="00BA68C7" w:rsidRDefault="009F0634" w:rsidP="00AB0810">
            <w:pPr>
              <w:ind w:right="57"/>
              <w:rPr>
                <w:color w:val="173B51"/>
                <w:sz w:val="20"/>
                <w:szCs w:val="20"/>
                <w:lang w:val="es-ES"/>
              </w:rPr>
            </w:pPr>
            <w:r w:rsidRPr="00BA68C7">
              <w:rPr>
                <w:color w:val="173B51"/>
                <w:sz w:val="20"/>
                <w:szCs w:val="20"/>
                <w:lang w:val="es-ES"/>
              </w:rPr>
              <w:t>110V</w:t>
            </w:r>
          </w:p>
        </w:tc>
        <w:tc>
          <w:tcPr>
            <w:tcW w:w="1559" w:type="dxa"/>
          </w:tcPr>
          <w:p w14:paraId="008521C3" w14:textId="77777777" w:rsidR="009F0634" w:rsidRPr="00BA68C7" w:rsidRDefault="009F0634" w:rsidP="00AB0810">
            <w:pPr>
              <w:ind w:right="57"/>
              <w:rPr>
                <w:color w:val="173B51"/>
                <w:sz w:val="20"/>
                <w:szCs w:val="20"/>
                <w:lang w:val="es-ES"/>
              </w:rPr>
            </w:pPr>
            <w:r w:rsidRPr="00BA68C7">
              <w:rPr>
                <w:color w:val="173B51"/>
                <w:sz w:val="20"/>
                <w:szCs w:val="20"/>
                <w:lang w:val="es-ES"/>
              </w:rPr>
              <w:t>44 V</w:t>
            </w:r>
          </w:p>
        </w:tc>
        <w:tc>
          <w:tcPr>
            <w:tcW w:w="1582" w:type="dxa"/>
          </w:tcPr>
          <w:p w14:paraId="0E6CE07A" w14:textId="77777777" w:rsidR="009F0634" w:rsidRPr="00BA68C7" w:rsidRDefault="009F0634" w:rsidP="00AB0810">
            <w:pPr>
              <w:ind w:right="57"/>
              <w:rPr>
                <w:color w:val="173B51"/>
                <w:sz w:val="20"/>
                <w:szCs w:val="20"/>
                <w:lang w:val="es-ES"/>
              </w:rPr>
            </w:pPr>
            <w:r w:rsidRPr="00BA68C7">
              <w:rPr>
                <w:color w:val="173B51"/>
                <w:sz w:val="20"/>
                <w:szCs w:val="20"/>
                <w:lang w:val="es-ES"/>
              </w:rPr>
              <w:t>180 V</w:t>
            </w:r>
          </w:p>
        </w:tc>
        <w:tc>
          <w:tcPr>
            <w:tcW w:w="1536" w:type="dxa"/>
          </w:tcPr>
          <w:p w14:paraId="01EC695D" w14:textId="77777777" w:rsidR="009F0634" w:rsidRPr="00BA68C7" w:rsidRDefault="009F0634" w:rsidP="00AB0810">
            <w:pPr>
              <w:ind w:right="57"/>
              <w:rPr>
                <w:color w:val="173B51"/>
                <w:sz w:val="20"/>
                <w:szCs w:val="20"/>
                <w:lang w:val="es-ES"/>
              </w:rPr>
            </w:pPr>
            <w:r w:rsidRPr="00BA68C7">
              <w:rPr>
                <w:color w:val="173B51"/>
                <w:sz w:val="20"/>
                <w:szCs w:val="20"/>
                <w:lang w:val="es-ES"/>
              </w:rPr>
              <w:t>220 V</w:t>
            </w:r>
          </w:p>
        </w:tc>
      </w:tr>
      <w:tr w:rsidR="009F0634" w:rsidRPr="00F40F57" w14:paraId="591463A6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4AE45668" w14:textId="77777777" w:rsidR="009F0634" w:rsidRPr="00B87F69" w:rsidRDefault="00B87F69" w:rsidP="00AB0810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34D3B078" w14:textId="77777777" w:rsidR="009F0634" w:rsidRPr="00BA68C7" w:rsidRDefault="009F0634" w:rsidP="00C0199B">
            <w:pPr>
              <w:rPr>
                <w:color w:val="173B51"/>
                <w:sz w:val="20"/>
                <w:szCs w:val="20"/>
                <w:lang w:val="nb-NO"/>
              </w:rPr>
            </w:pPr>
            <w:r w:rsidRPr="00BA68C7">
              <w:rPr>
                <w:color w:val="173B51"/>
                <w:sz w:val="20"/>
                <w:szCs w:val="20"/>
                <w:lang w:val="uz-Latn-UZ"/>
              </w:rPr>
              <w:t>Qarshilik tok kuchi va kuchlanishga bog`liqmi va bog`liq bo`lsa qanday bog`langan</w:t>
            </w:r>
          </w:p>
        </w:tc>
        <w:tc>
          <w:tcPr>
            <w:tcW w:w="2268" w:type="dxa"/>
          </w:tcPr>
          <w:p w14:paraId="3825B985" w14:textId="77777777" w:rsidR="009F0634" w:rsidRPr="00BA68C7" w:rsidRDefault="009F0634" w:rsidP="00AB0810">
            <w:pPr>
              <w:ind w:right="57"/>
              <w:rPr>
                <w:color w:val="173B51"/>
                <w:sz w:val="20"/>
                <w:szCs w:val="20"/>
                <w:lang w:val="es-ES"/>
              </w:rPr>
            </w:pPr>
            <w:r w:rsidRPr="00BA68C7">
              <w:rPr>
                <w:color w:val="173B51"/>
                <w:sz w:val="20"/>
                <w:szCs w:val="20"/>
                <w:lang w:val="uz-Latn-UZ"/>
              </w:rPr>
              <w:t>Bog`liq emas</w:t>
            </w:r>
          </w:p>
        </w:tc>
        <w:tc>
          <w:tcPr>
            <w:tcW w:w="1559" w:type="dxa"/>
          </w:tcPr>
          <w:p w14:paraId="1A4AF990" w14:textId="77777777" w:rsidR="009F0634" w:rsidRPr="00BA68C7" w:rsidRDefault="009F0634" w:rsidP="00AB0810">
            <w:pPr>
              <w:ind w:right="57"/>
              <w:rPr>
                <w:color w:val="173B51"/>
                <w:sz w:val="20"/>
                <w:szCs w:val="20"/>
                <w:lang w:val="es-ES"/>
              </w:rPr>
            </w:pPr>
            <w:r w:rsidRPr="00BA68C7">
              <w:rPr>
                <w:color w:val="173B51"/>
                <w:sz w:val="20"/>
                <w:szCs w:val="20"/>
                <w:lang w:val="uz-Latn-UZ"/>
              </w:rPr>
              <w:t>Bog`liq, to`g`ri proporsional</w:t>
            </w:r>
          </w:p>
        </w:tc>
        <w:tc>
          <w:tcPr>
            <w:tcW w:w="1582" w:type="dxa"/>
          </w:tcPr>
          <w:p w14:paraId="4954BF69" w14:textId="77777777" w:rsidR="009F0634" w:rsidRPr="00BA68C7" w:rsidRDefault="009F0634" w:rsidP="00AB0810">
            <w:pPr>
              <w:ind w:right="57"/>
              <w:rPr>
                <w:color w:val="173B51"/>
                <w:sz w:val="20"/>
                <w:szCs w:val="20"/>
                <w:lang w:val="es-ES"/>
              </w:rPr>
            </w:pPr>
            <w:r w:rsidRPr="00BA68C7">
              <w:rPr>
                <w:color w:val="173B51"/>
                <w:sz w:val="20"/>
                <w:szCs w:val="20"/>
                <w:lang w:val="uz-Latn-UZ"/>
              </w:rPr>
              <w:t>Bog`liq, teskari proporsional</w:t>
            </w:r>
          </w:p>
        </w:tc>
        <w:tc>
          <w:tcPr>
            <w:tcW w:w="1536" w:type="dxa"/>
          </w:tcPr>
          <w:p w14:paraId="533FFE87" w14:textId="77777777" w:rsidR="009F0634" w:rsidRPr="00BA68C7" w:rsidRDefault="009F0634" w:rsidP="00AB0810">
            <w:pPr>
              <w:ind w:right="57"/>
              <w:rPr>
                <w:color w:val="173B51"/>
                <w:sz w:val="20"/>
                <w:szCs w:val="20"/>
                <w:lang w:val="es-ES"/>
              </w:rPr>
            </w:pPr>
            <w:r w:rsidRPr="00BA68C7">
              <w:rPr>
                <w:color w:val="173B51"/>
                <w:sz w:val="20"/>
                <w:szCs w:val="20"/>
                <w:lang w:val="uz-Latn-UZ"/>
              </w:rPr>
              <w:t>To`g`ri javob keltirilmagan</w:t>
            </w:r>
          </w:p>
        </w:tc>
      </w:tr>
      <w:tr w:rsidR="009F0634" w:rsidRPr="00BA68C7" w14:paraId="60A5D0C7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7E3FB2A4" w14:textId="77777777" w:rsidR="009F0634" w:rsidRPr="00B87F69" w:rsidRDefault="00B87F69" w:rsidP="00AB0810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6CB52786" w14:textId="77777777" w:rsidR="009F0634" w:rsidRPr="00BA68C7" w:rsidRDefault="009F0634" w:rsidP="00C0199B">
            <w:pPr>
              <w:rPr>
                <w:color w:val="173B51"/>
                <w:sz w:val="20"/>
                <w:szCs w:val="20"/>
                <w:lang w:val="uz-Latn-UZ"/>
              </w:rPr>
            </w:pPr>
            <w:r w:rsidRPr="00BA68C7">
              <w:rPr>
                <w:color w:val="173B51"/>
                <w:sz w:val="20"/>
                <w:szCs w:val="20"/>
                <w:lang w:val="nb-NO"/>
              </w:rPr>
              <w:t>Q</w:t>
            </w:r>
            <w:r w:rsidRPr="00BA68C7">
              <w:rPr>
                <w:color w:val="173B51"/>
                <w:sz w:val="20"/>
                <w:szCs w:val="20"/>
                <w:lang w:val="en-US"/>
              </w:rPr>
              <w:t>o’</w:t>
            </w:r>
            <w:r w:rsidRPr="00BA68C7">
              <w:rPr>
                <w:color w:val="173B51"/>
                <w:sz w:val="20"/>
                <w:szCs w:val="20"/>
                <w:lang w:val="nb-NO"/>
              </w:rPr>
              <w:t>zalmas zaryadlarning yoki zaryadlar to’plamining maydoni ….. deb ataladi</w:t>
            </w:r>
          </w:p>
        </w:tc>
        <w:tc>
          <w:tcPr>
            <w:tcW w:w="2268" w:type="dxa"/>
          </w:tcPr>
          <w:p w14:paraId="7CBA39E2" w14:textId="77777777" w:rsidR="009F0634" w:rsidRPr="00BA68C7" w:rsidRDefault="009F0634" w:rsidP="00AB0810">
            <w:pPr>
              <w:ind w:right="57"/>
              <w:rPr>
                <w:color w:val="173B51"/>
                <w:sz w:val="20"/>
                <w:szCs w:val="20"/>
                <w:lang w:val="uz-Latn-UZ"/>
              </w:rPr>
            </w:pPr>
            <w:r w:rsidRPr="00BA68C7">
              <w:rPr>
                <w:color w:val="173B51"/>
                <w:sz w:val="20"/>
                <w:szCs w:val="20"/>
                <w:lang w:val="nb-NO"/>
              </w:rPr>
              <w:t>Elektrostatik maydon</w:t>
            </w:r>
          </w:p>
        </w:tc>
        <w:tc>
          <w:tcPr>
            <w:tcW w:w="1559" w:type="dxa"/>
          </w:tcPr>
          <w:p w14:paraId="0F4B9D33" w14:textId="77777777" w:rsidR="009F0634" w:rsidRPr="00BA68C7" w:rsidRDefault="009F0634" w:rsidP="00AB0810">
            <w:pPr>
              <w:ind w:right="57"/>
              <w:rPr>
                <w:color w:val="173B51"/>
                <w:sz w:val="20"/>
                <w:szCs w:val="20"/>
                <w:lang w:val="uz-Latn-UZ"/>
              </w:rPr>
            </w:pPr>
            <w:r w:rsidRPr="00BA68C7">
              <w:rPr>
                <w:color w:val="173B51"/>
                <w:sz w:val="20"/>
                <w:szCs w:val="20"/>
                <w:lang w:val="nb-NO"/>
              </w:rPr>
              <w:t>magnit maydon</w:t>
            </w:r>
          </w:p>
        </w:tc>
        <w:tc>
          <w:tcPr>
            <w:tcW w:w="1582" w:type="dxa"/>
          </w:tcPr>
          <w:p w14:paraId="62DA5803" w14:textId="77777777" w:rsidR="009F0634" w:rsidRPr="00BA68C7" w:rsidRDefault="009F0634" w:rsidP="00AB0810">
            <w:pPr>
              <w:ind w:right="57"/>
              <w:rPr>
                <w:color w:val="173B51"/>
                <w:sz w:val="20"/>
                <w:szCs w:val="20"/>
                <w:lang w:val="uz-Latn-UZ"/>
              </w:rPr>
            </w:pPr>
            <w:r w:rsidRPr="00BA68C7">
              <w:rPr>
                <w:color w:val="173B51"/>
                <w:sz w:val="20"/>
                <w:szCs w:val="20"/>
                <w:lang w:val="nb-NO"/>
              </w:rPr>
              <w:t>elementlar maydoni</w:t>
            </w:r>
          </w:p>
        </w:tc>
        <w:tc>
          <w:tcPr>
            <w:tcW w:w="1536" w:type="dxa"/>
          </w:tcPr>
          <w:p w14:paraId="6D6F448D" w14:textId="77777777" w:rsidR="009F0634" w:rsidRPr="00BA68C7" w:rsidRDefault="009F0634" w:rsidP="00AB0810">
            <w:pPr>
              <w:ind w:right="57"/>
              <w:rPr>
                <w:color w:val="173B51"/>
                <w:sz w:val="20"/>
                <w:szCs w:val="20"/>
                <w:lang w:val="uz-Latn-UZ"/>
              </w:rPr>
            </w:pPr>
            <w:r w:rsidRPr="00BA68C7">
              <w:rPr>
                <w:sz w:val="20"/>
                <w:szCs w:val="20"/>
                <w:lang w:val="en-US"/>
              </w:rPr>
              <w:t>TJY</w:t>
            </w:r>
          </w:p>
        </w:tc>
      </w:tr>
      <w:tr w:rsidR="009F0634" w:rsidRPr="00F40F57" w14:paraId="49BD050D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5447505D" w14:textId="77777777" w:rsidR="009F0634" w:rsidRPr="00B87F69" w:rsidRDefault="00B87F69" w:rsidP="00AB0810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4EE2D31B" w14:textId="77777777" w:rsidR="009F0634" w:rsidRPr="00BA68C7" w:rsidRDefault="009F0634" w:rsidP="00C0199B">
            <w:pPr>
              <w:rPr>
                <w:color w:val="173B51"/>
                <w:sz w:val="20"/>
                <w:szCs w:val="20"/>
                <w:lang w:val="uz-Latn-UZ"/>
              </w:rPr>
            </w:pPr>
            <w:r w:rsidRPr="00BA68C7">
              <w:rPr>
                <w:color w:val="173B51"/>
                <w:sz w:val="20"/>
                <w:szCs w:val="20"/>
                <w:lang w:val="nb-NO"/>
              </w:rPr>
              <w:t>Elektr maydon kuch chiziqlari qanday yo`nalishga ega</w:t>
            </w:r>
          </w:p>
        </w:tc>
        <w:tc>
          <w:tcPr>
            <w:tcW w:w="2268" w:type="dxa"/>
          </w:tcPr>
          <w:p w14:paraId="6EC98C0C" w14:textId="77777777" w:rsidR="009F0634" w:rsidRPr="00BA68C7" w:rsidRDefault="009F0634" w:rsidP="00AB0810">
            <w:pPr>
              <w:ind w:right="57"/>
              <w:rPr>
                <w:color w:val="173B51"/>
                <w:sz w:val="20"/>
                <w:szCs w:val="20"/>
                <w:lang w:val="uz-Latn-UZ"/>
              </w:rPr>
            </w:pPr>
            <w:r w:rsidRPr="00BA68C7">
              <w:rPr>
                <w:color w:val="173B51"/>
                <w:sz w:val="20"/>
                <w:szCs w:val="20"/>
                <w:lang w:val="nb-NO"/>
              </w:rPr>
              <w:t>musbat zaryaddan boshlanib, manfiy zaryadda tugaydi</w:t>
            </w:r>
          </w:p>
        </w:tc>
        <w:tc>
          <w:tcPr>
            <w:tcW w:w="1559" w:type="dxa"/>
          </w:tcPr>
          <w:p w14:paraId="450E8F03" w14:textId="77777777" w:rsidR="009F0634" w:rsidRPr="00BA68C7" w:rsidRDefault="009F0634" w:rsidP="00AB0810">
            <w:pPr>
              <w:ind w:right="57"/>
              <w:rPr>
                <w:color w:val="173B51"/>
                <w:sz w:val="20"/>
                <w:szCs w:val="20"/>
                <w:lang w:val="uz-Latn-UZ"/>
              </w:rPr>
            </w:pPr>
            <w:r w:rsidRPr="00BA68C7">
              <w:rPr>
                <w:color w:val="173B51"/>
                <w:sz w:val="20"/>
                <w:szCs w:val="20"/>
                <w:lang w:val="nb-NO"/>
              </w:rPr>
              <w:t>musbat zaryaddan boshlanib, cheksizlikda  tugaydi</w:t>
            </w:r>
          </w:p>
        </w:tc>
        <w:tc>
          <w:tcPr>
            <w:tcW w:w="1582" w:type="dxa"/>
          </w:tcPr>
          <w:p w14:paraId="5A913A3C" w14:textId="77777777" w:rsidR="009F0634" w:rsidRPr="00BA68C7" w:rsidRDefault="009F0634" w:rsidP="00AB0810">
            <w:pPr>
              <w:ind w:right="57"/>
              <w:rPr>
                <w:color w:val="173B51"/>
                <w:sz w:val="20"/>
                <w:szCs w:val="20"/>
                <w:lang w:val="uz-Latn-UZ"/>
              </w:rPr>
            </w:pPr>
            <w:r w:rsidRPr="00BA68C7">
              <w:rPr>
                <w:color w:val="173B51"/>
                <w:sz w:val="20"/>
                <w:szCs w:val="20"/>
                <w:lang w:val="nb-NO"/>
              </w:rPr>
              <w:t>manfiy zaryaddan boshlanib, musbat zaryadda tugaydi</w:t>
            </w:r>
          </w:p>
        </w:tc>
        <w:tc>
          <w:tcPr>
            <w:tcW w:w="1536" w:type="dxa"/>
          </w:tcPr>
          <w:p w14:paraId="1073E8F7" w14:textId="77777777" w:rsidR="009F0634" w:rsidRPr="00BA68C7" w:rsidRDefault="00B11630" w:rsidP="00AB0810">
            <w:pPr>
              <w:ind w:right="57"/>
              <w:rPr>
                <w:color w:val="173B51"/>
                <w:sz w:val="20"/>
                <w:szCs w:val="20"/>
                <w:lang w:val="uz-Latn-UZ"/>
              </w:rPr>
            </w:pPr>
            <w:r w:rsidRPr="00BA68C7">
              <w:rPr>
                <w:color w:val="173B51"/>
                <w:sz w:val="20"/>
                <w:szCs w:val="20"/>
                <w:lang w:val="es-ES"/>
              </w:rPr>
              <w:t>A va B javoblar to`g`ri</w:t>
            </w:r>
          </w:p>
        </w:tc>
      </w:tr>
      <w:tr w:rsidR="009F0634" w:rsidRPr="00BA68C7" w14:paraId="3619FF20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73779BD6" w14:textId="77777777" w:rsidR="009F0634" w:rsidRPr="00B87F69" w:rsidRDefault="00B87F69" w:rsidP="00AB0810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4EA251F5" w14:textId="77777777" w:rsidR="009F0634" w:rsidRPr="00BA68C7" w:rsidRDefault="00B11630" w:rsidP="00C0199B">
            <w:pPr>
              <w:rPr>
                <w:color w:val="000000"/>
                <w:sz w:val="20"/>
                <w:szCs w:val="20"/>
                <w:lang w:val="pt-BR"/>
              </w:rPr>
            </w:pPr>
            <w:r w:rsidRPr="00BA68C7">
              <w:rPr>
                <w:color w:val="000000"/>
                <w:sz w:val="20"/>
                <w:szCs w:val="20"/>
                <w:lang w:val="pt-BR"/>
              </w:rPr>
              <w:t xml:space="preserve">Qutblanish tashqi maydon </w:t>
            </w:r>
            <w:r w:rsidRPr="00BA68C7">
              <w:rPr>
                <w:color w:val="000000"/>
                <w:position w:val="-12"/>
                <w:sz w:val="20"/>
                <w:szCs w:val="20"/>
                <w:lang w:val="pt-BR"/>
              </w:rPr>
              <w:object w:dxaOrig="300" w:dyaOrig="360" w14:anchorId="608E13C0">
                <v:shape id="_x0000_i1035" type="#_x0000_t75" style="width:15pt;height:18pt" o:ole="">
                  <v:imagedata r:id="rId23" o:title=""/>
                </v:shape>
                <o:OLEObject Type="Embed" ProgID="Equation.DSMT4" ShapeID="_x0000_i1035" DrawAspect="Content" ObjectID="_1683844522" r:id="rId24"/>
              </w:object>
            </w:r>
            <w:r w:rsidRPr="00BA68C7">
              <w:rPr>
                <w:color w:val="000000"/>
                <w:sz w:val="20"/>
                <w:szCs w:val="20"/>
                <w:lang w:val="pt-BR"/>
              </w:rPr>
              <w:t xml:space="preserve"> ga qarama-qarshi yo'nalgan ichki elektr maydonni hosil qiladi. Shu sababli dielektrik ichiga singigan tashqi maydon kuchsizlanadi. Kuchsizlanish darajasi quyidagicha belgilanadi</w:t>
            </w:r>
          </w:p>
        </w:tc>
        <w:tc>
          <w:tcPr>
            <w:tcW w:w="2268" w:type="dxa"/>
          </w:tcPr>
          <w:p w14:paraId="442F0F87" w14:textId="77777777" w:rsidR="009F0634" w:rsidRPr="00BA68C7" w:rsidRDefault="00B11630" w:rsidP="00AB0810">
            <w:pPr>
              <w:ind w:right="57"/>
              <w:rPr>
                <w:color w:val="173B51"/>
                <w:sz w:val="20"/>
                <w:szCs w:val="20"/>
                <w:lang w:val="uz-Latn-UZ"/>
              </w:rPr>
            </w:pPr>
            <w:r w:rsidRPr="00BA68C7">
              <w:rPr>
                <w:color w:val="000000"/>
                <w:sz w:val="20"/>
                <w:szCs w:val="20"/>
                <w:lang w:val="en-US"/>
              </w:rPr>
              <w:t>Absolyut-dielektrik singdiruvchanlik</w:t>
            </w:r>
          </w:p>
        </w:tc>
        <w:tc>
          <w:tcPr>
            <w:tcW w:w="1559" w:type="dxa"/>
          </w:tcPr>
          <w:p w14:paraId="5C737A9E" w14:textId="77777777" w:rsidR="009F0634" w:rsidRPr="00BA68C7" w:rsidRDefault="00B11630" w:rsidP="00AB0810">
            <w:pPr>
              <w:ind w:right="57"/>
              <w:rPr>
                <w:color w:val="173B51"/>
                <w:sz w:val="20"/>
                <w:szCs w:val="20"/>
                <w:lang w:val="uz-Latn-UZ"/>
              </w:rPr>
            </w:pPr>
            <w:r w:rsidRPr="00BA68C7">
              <w:rPr>
                <w:color w:val="000000"/>
                <w:sz w:val="20"/>
                <w:szCs w:val="20"/>
                <w:lang w:val="en-US"/>
              </w:rPr>
              <w:t>Absolyut singdiruvchanlik</w:t>
            </w:r>
          </w:p>
        </w:tc>
        <w:tc>
          <w:tcPr>
            <w:tcW w:w="1582" w:type="dxa"/>
          </w:tcPr>
          <w:p w14:paraId="5533F1AA" w14:textId="77777777" w:rsidR="009F0634" w:rsidRPr="00BA68C7" w:rsidRDefault="00B11630" w:rsidP="00AB0810">
            <w:pPr>
              <w:ind w:right="57"/>
              <w:rPr>
                <w:color w:val="173B51"/>
                <w:sz w:val="20"/>
                <w:szCs w:val="20"/>
                <w:lang w:val="uz-Latn-UZ"/>
              </w:rPr>
            </w:pPr>
            <w:r w:rsidRPr="00BA68C7">
              <w:rPr>
                <w:color w:val="000000"/>
                <w:sz w:val="20"/>
                <w:szCs w:val="20"/>
                <w:lang w:val="en-US"/>
              </w:rPr>
              <w:t>Magnit singdiruvchanlik</w:t>
            </w:r>
          </w:p>
        </w:tc>
        <w:tc>
          <w:tcPr>
            <w:tcW w:w="1536" w:type="dxa"/>
          </w:tcPr>
          <w:p w14:paraId="44CAE0AC" w14:textId="77777777" w:rsidR="009F0634" w:rsidRPr="00BA68C7" w:rsidRDefault="00B11630" w:rsidP="00AB0810">
            <w:pPr>
              <w:ind w:right="57"/>
              <w:rPr>
                <w:color w:val="173B51"/>
                <w:sz w:val="20"/>
                <w:szCs w:val="20"/>
                <w:lang w:val="uz-Latn-UZ"/>
              </w:rPr>
            </w:pPr>
            <w:r w:rsidRPr="00BA68C7">
              <w:rPr>
                <w:color w:val="000000"/>
                <w:sz w:val="20"/>
                <w:szCs w:val="20"/>
                <w:lang w:val="en-US"/>
              </w:rPr>
              <w:t>Dielektrik singdiruvchanlik</w:t>
            </w:r>
          </w:p>
        </w:tc>
      </w:tr>
      <w:tr w:rsidR="009F0634" w:rsidRPr="00F40F57" w14:paraId="13B10273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1E5D43E5" w14:textId="77777777" w:rsidR="009F0634" w:rsidRPr="00B87F69" w:rsidRDefault="00B87F69" w:rsidP="00AB0810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lastRenderedPageBreak/>
              <w:t>2</w:t>
            </w:r>
          </w:p>
        </w:tc>
        <w:tc>
          <w:tcPr>
            <w:tcW w:w="2331" w:type="dxa"/>
          </w:tcPr>
          <w:p w14:paraId="7B0276CA" w14:textId="77777777" w:rsidR="009F0634" w:rsidRPr="00BA68C7" w:rsidRDefault="00B11630" w:rsidP="00C0199B">
            <w:pPr>
              <w:rPr>
                <w:color w:val="173B51"/>
                <w:sz w:val="20"/>
                <w:szCs w:val="20"/>
                <w:lang w:val="uz-Latn-UZ"/>
              </w:rPr>
            </w:pPr>
            <w:r w:rsidRPr="00BA68C7">
              <w:rPr>
                <w:sz w:val="20"/>
                <w:szCs w:val="20"/>
              </w:rPr>
              <w:t>.... optik liniya trakti deyiladi?</w:t>
            </w:r>
          </w:p>
        </w:tc>
        <w:tc>
          <w:tcPr>
            <w:tcW w:w="2268" w:type="dxa"/>
          </w:tcPr>
          <w:p w14:paraId="289411FB" w14:textId="77777777" w:rsidR="009F0634" w:rsidRPr="00BA68C7" w:rsidRDefault="00B11630" w:rsidP="00AB0810">
            <w:pPr>
              <w:ind w:right="57"/>
              <w:rPr>
                <w:color w:val="173B51"/>
                <w:sz w:val="20"/>
                <w:szCs w:val="20"/>
                <w:lang w:val="uz-Latn-UZ"/>
              </w:rPr>
            </w:pPr>
            <w:r w:rsidRPr="00BA68C7">
              <w:rPr>
                <w:sz w:val="20"/>
                <w:szCs w:val="20"/>
                <w:lang w:val="uz-Latn-UZ"/>
              </w:rPr>
              <w:t>Optik nurlanishni berilgan to'lqin uzunligida uzatuvchi va kabeldagi so'nishlarni yo'qotishni, disperciya tufayli buzilgan signallarni to'g'rilashni, berilgan shovqindan himoyalanganlikni ta'minlovchi optik aloqa liniyasining texnik qurilmalar yig'indisi</w:t>
            </w:r>
          </w:p>
        </w:tc>
        <w:tc>
          <w:tcPr>
            <w:tcW w:w="1559" w:type="dxa"/>
          </w:tcPr>
          <w:p w14:paraId="5382818E" w14:textId="77777777" w:rsidR="009F0634" w:rsidRPr="00BA68C7" w:rsidRDefault="00B11630" w:rsidP="00AB0810">
            <w:pPr>
              <w:ind w:right="57"/>
              <w:rPr>
                <w:color w:val="173B51"/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  <w:lang w:val="en-US"/>
              </w:rPr>
              <w:t>Optik signallar tola bo'ylab uzatilganda yorug'lik nurini optik tola materialida yutilishi va sochilib ketishidan so'nadi.</w:t>
            </w:r>
          </w:p>
        </w:tc>
        <w:tc>
          <w:tcPr>
            <w:tcW w:w="1582" w:type="dxa"/>
          </w:tcPr>
          <w:p w14:paraId="50B10757" w14:textId="77777777" w:rsidR="009F0634" w:rsidRPr="00BA68C7" w:rsidRDefault="00B11630" w:rsidP="00AB0810">
            <w:pPr>
              <w:ind w:right="57"/>
              <w:rPr>
                <w:color w:val="173B51"/>
                <w:sz w:val="20"/>
                <w:szCs w:val="20"/>
                <w:lang w:val="uz-Latn-UZ"/>
              </w:rPr>
            </w:pPr>
            <w:r w:rsidRPr="00BA68C7">
              <w:rPr>
                <w:color w:val="000000"/>
                <w:sz w:val="20"/>
                <w:szCs w:val="20"/>
                <w:lang w:val="en-US"/>
              </w:rPr>
              <w:t>Dispersiya esa signalning spektral va moda tashkil etuvchilarini vaqt bo'yicha sochilib ketishiga, ya'ni ularni turli vaqtlarda tarqalishiga olib keladi</w:t>
            </w:r>
          </w:p>
        </w:tc>
        <w:tc>
          <w:tcPr>
            <w:tcW w:w="1536" w:type="dxa"/>
          </w:tcPr>
          <w:p w14:paraId="32737DE2" w14:textId="77777777" w:rsidR="009F0634" w:rsidRPr="00BA68C7" w:rsidRDefault="00B11630" w:rsidP="00AB0810">
            <w:pPr>
              <w:ind w:right="57"/>
              <w:rPr>
                <w:color w:val="173B51"/>
                <w:sz w:val="20"/>
                <w:szCs w:val="20"/>
                <w:lang w:val="uz-Latn-UZ"/>
              </w:rPr>
            </w:pPr>
            <w:r w:rsidRPr="00BA68C7">
              <w:rPr>
                <w:color w:val="000000"/>
                <w:sz w:val="20"/>
                <w:szCs w:val="20"/>
                <w:lang w:val="uz-Latn-UZ"/>
              </w:rPr>
              <w:t>Dispersiya tufayli optik signal impulьslarini davomiyligi va ko'rinishi o'zgaradi, impulьslar kengayib ketadi</w:t>
            </w:r>
          </w:p>
        </w:tc>
      </w:tr>
      <w:tr w:rsidR="00B11630" w:rsidRPr="00BA68C7" w14:paraId="5C365479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08B7A3DD" w14:textId="77777777" w:rsidR="00B11630" w:rsidRPr="00B87F69" w:rsidRDefault="00B87F69" w:rsidP="00B11630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0815FD9A" w14:textId="77777777" w:rsidR="00B11630" w:rsidRPr="00BA68C7" w:rsidRDefault="00B11630" w:rsidP="00B11630">
            <w:pPr>
              <w:rPr>
                <w:color w:val="173B51"/>
                <w:sz w:val="20"/>
                <w:szCs w:val="20"/>
                <w:lang w:val="uz-Latn-UZ"/>
              </w:rPr>
            </w:pPr>
            <w:r w:rsidRPr="00BA68C7">
              <w:rPr>
                <w:color w:val="000000"/>
                <w:sz w:val="20"/>
                <w:szCs w:val="20"/>
                <w:lang w:val="en-US"/>
              </w:rPr>
              <w:t>Optik signallar tola bo'ylab uzatilganda yorug'lik nuri qanday so'nadi?</w:t>
            </w:r>
          </w:p>
        </w:tc>
        <w:tc>
          <w:tcPr>
            <w:tcW w:w="2268" w:type="dxa"/>
          </w:tcPr>
          <w:p w14:paraId="4EAEA5C8" w14:textId="77777777" w:rsidR="00B11630" w:rsidRPr="00BA68C7" w:rsidRDefault="00B11630" w:rsidP="00B11630">
            <w:pPr>
              <w:pStyle w:val="1"/>
              <w:ind w:left="0"/>
              <w:rPr>
                <w:rFonts w:ascii="Times New Roman" w:hAnsi="Times New Roman" w:cs="Times New Roman"/>
                <w:sz w:val="20"/>
                <w:szCs w:val="20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</w:rPr>
              <w:t>optik tola materialida yutilishi va sochilib ketishidan</w:t>
            </w:r>
          </w:p>
        </w:tc>
        <w:tc>
          <w:tcPr>
            <w:tcW w:w="1559" w:type="dxa"/>
          </w:tcPr>
          <w:p w14:paraId="1D1AC346" w14:textId="77777777" w:rsidR="00B11630" w:rsidRPr="00BA68C7" w:rsidRDefault="00B11630" w:rsidP="00B11630">
            <w:pPr>
              <w:pStyle w:val="1"/>
              <w:ind w:left="0"/>
              <w:rPr>
                <w:rFonts w:ascii="Times New Roman" w:hAnsi="Times New Roman" w:cs="Times New Roman"/>
                <w:sz w:val="20"/>
                <w:szCs w:val="20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</w:rPr>
              <w:t>signalning spektral va moda tashkil etuvchilarini vaqt bo'yicha sochilib ketishidan, ya'ni ularni turli vaqtlarda tarqalishidan</w:t>
            </w:r>
          </w:p>
        </w:tc>
        <w:tc>
          <w:tcPr>
            <w:tcW w:w="1582" w:type="dxa"/>
          </w:tcPr>
          <w:p w14:paraId="26C21133" w14:textId="77777777" w:rsidR="00B11630" w:rsidRPr="00BA68C7" w:rsidRDefault="00B11630" w:rsidP="00B11630">
            <w:pPr>
              <w:pStyle w:val="1"/>
              <w:ind w:left="0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</w:rPr>
              <w:t>impulьslar kengayib ketashidan</w:t>
            </w:r>
          </w:p>
        </w:tc>
        <w:tc>
          <w:tcPr>
            <w:tcW w:w="1536" w:type="dxa"/>
          </w:tcPr>
          <w:p w14:paraId="7E1A90EA" w14:textId="77777777" w:rsidR="00B11630" w:rsidRPr="00BA68C7" w:rsidRDefault="00B11630" w:rsidP="00B11630">
            <w:pPr>
              <w:pStyle w:val="1"/>
              <w:ind w:left="0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</w:rPr>
              <w:t>To'g'ri javob yuq.</w:t>
            </w:r>
          </w:p>
        </w:tc>
      </w:tr>
      <w:tr w:rsidR="0036619D" w:rsidRPr="00F40F57" w14:paraId="1611BC11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2B537C5A" w14:textId="77777777" w:rsidR="0036619D" w:rsidRPr="00B87F69" w:rsidRDefault="00B87F69" w:rsidP="0036619D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3CD64CBB" w14:textId="77777777" w:rsidR="0036619D" w:rsidRPr="00BA68C7" w:rsidRDefault="0036619D" w:rsidP="0036619D">
            <w:pPr>
              <w:pStyle w:val="a3"/>
              <w:spacing w:after="0" w:line="240" w:lineRule="auto"/>
              <w:ind w:left="142" w:hanging="141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BA68C7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TOA liniyalari bo'ylab signallarni uzatish sifati minimal ruxsat etilgan signal-shovqin nisbati yoki shovqindan himoyalanganlik qanday baholanadi?</w:t>
            </w:r>
          </w:p>
        </w:tc>
        <w:tc>
          <w:tcPr>
            <w:tcW w:w="2268" w:type="dxa"/>
          </w:tcPr>
          <w:p w14:paraId="044A7914" w14:textId="77777777" w:rsidR="0036619D" w:rsidRPr="00BA68C7" w:rsidRDefault="0036619D" w:rsidP="0036619D">
            <w:pPr>
              <w:pStyle w:val="a3"/>
              <w:spacing w:after="0" w:line="240" w:lineRule="auto"/>
              <w:ind w:left="142" w:hanging="141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BA68C7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raqamli uzatish tizimlari uchun 20-25 dB dan, analog uzatish tizimlari uchun esa 50-60 dB</w:t>
            </w:r>
          </w:p>
        </w:tc>
        <w:tc>
          <w:tcPr>
            <w:tcW w:w="1559" w:type="dxa"/>
          </w:tcPr>
          <w:p w14:paraId="3813B142" w14:textId="77777777" w:rsidR="0036619D" w:rsidRPr="00BA68C7" w:rsidRDefault="0036619D" w:rsidP="0036619D">
            <w:pPr>
              <w:pStyle w:val="1"/>
              <w:ind w:left="0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</w:rPr>
              <w:t>raqamli uzatish tizimlari uchun 25-35 dB dan, analog uzatish tizimlari uchun esa 60-70 dB</w:t>
            </w:r>
          </w:p>
        </w:tc>
        <w:tc>
          <w:tcPr>
            <w:tcW w:w="1582" w:type="dxa"/>
          </w:tcPr>
          <w:p w14:paraId="66840545" w14:textId="77777777" w:rsidR="0036619D" w:rsidRPr="00BA68C7" w:rsidRDefault="0036619D" w:rsidP="0036619D">
            <w:pPr>
              <w:pStyle w:val="1"/>
              <w:ind w:left="0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</w:rPr>
              <w:t>raqamli uzatish tizimlari uchun 25-35 dB dan, analog uzatish tizimlari uchun esa 60-70 dB</w:t>
            </w:r>
          </w:p>
        </w:tc>
        <w:tc>
          <w:tcPr>
            <w:tcW w:w="1536" w:type="dxa"/>
          </w:tcPr>
          <w:p w14:paraId="71CB0F2A" w14:textId="77777777" w:rsidR="0036619D" w:rsidRPr="00BA68C7" w:rsidRDefault="0036619D" w:rsidP="0036619D">
            <w:pPr>
              <w:pStyle w:val="a3"/>
              <w:spacing w:after="0" w:line="240" w:lineRule="auto"/>
              <w:ind w:left="142" w:hanging="141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BA68C7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raqamli uzatish tizimlari uchun 25-30 dB dan, analog uzatish tizimlari uchun esa 65-70 dB</w:t>
            </w:r>
          </w:p>
        </w:tc>
      </w:tr>
      <w:tr w:rsidR="0036619D" w:rsidRPr="00BA68C7" w14:paraId="5D4A59B3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41688AC1" w14:textId="77777777" w:rsidR="0036619D" w:rsidRPr="00B87F69" w:rsidRDefault="00B87F69" w:rsidP="0036619D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629FD8E4" w14:textId="77777777" w:rsidR="0036619D" w:rsidRPr="00BA68C7" w:rsidRDefault="0036619D" w:rsidP="0036619D">
            <w:pPr>
              <w:pStyle w:val="a3"/>
              <w:spacing w:after="0" w:line="240" w:lineRule="auto"/>
              <w:ind w:left="142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BA68C7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Raqamli TOA liniyalarida retranslyatorlar nima maqsadda joylashtiriladi ?</w:t>
            </w:r>
          </w:p>
        </w:tc>
        <w:tc>
          <w:tcPr>
            <w:tcW w:w="2268" w:type="dxa"/>
          </w:tcPr>
          <w:p w14:paraId="2950874F" w14:textId="77777777" w:rsidR="0036619D" w:rsidRPr="00BA68C7" w:rsidRDefault="0036619D" w:rsidP="0036619D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</w:rPr>
              <w:t>shovqindan himoyalanganlikni ta'minlash maqsadida</w:t>
            </w:r>
          </w:p>
        </w:tc>
        <w:tc>
          <w:tcPr>
            <w:tcW w:w="1559" w:type="dxa"/>
          </w:tcPr>
          <w:p w14:paraId="1163AB6F" w14:textId="77777777" w:rsidR="0036619D" w:rsidRPr="00BA68C7" w:rsidRDefault="0036619D" w:rsidP="0036619D">
            <w:pPr>
              <w:pStyle w:val="a3"/>
              <w:spacing w:after="0" w:line="240" w:lineRule="auto"/>
              <w:ind w:left="142"/>
              <w:rPr>
                <w:rFonts w:ascii="Times New Roman" w:hAnsi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/>
                <w:color w:val="000000"/>
                <w:sz w:val="20"/>
                <w:szCs w:val="20"/>
              </w:rPr>
              <w:t>Dispersiya ta'sirini oshirish maqsadida</w:t>
            </w:r>
          </w:p>
        </w:tc>
        <w:tc>
          <w:tcPr>
            <w:tcW w:w="1582" w:type="dxa"/>
          </w:tcPr>
          <w:p w14:paraId="37B46A9C" w14:textId="77777777" w:rsidR="0036619D" w:rsidRPr="00BA68C7" w:rsidRDefault="0036619D" w:rsidP="0036619D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</w:rPr>
              <w:t>signal shaklini tiklash maqsadida</w:t>
            </w:r>
          </w:p>
        </w:tc>
        <w:tc>
          <w:tcPr>
            <w:tcW w:w="1536" w:type="dxa"/>
          </w:tcPr>
          <w:p w14:paraId="1F6ABFBC" w14:textId="77777777" w:rsidR="0036619D" w:rsidRPr="00BA68C7" w:rsidRDefault="0036619D" w:rsidP="0036619D">
            <w:pPr>
              <w:pStyle w:val="1"/>
              <w:ind w:left="0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</w:rPr>
              <w:t>To'g'ri javob S</w:t>
            </w:r>
          </w:p>
        </w:tc>
      </w:tr>
      <w:tr w:rsidR="0036619D" w:rsidRPr="00BA68C7" w14:paraId="2BA5DE03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08601008" w14:textId="77777777" w:rsidR="0036619D" w:rsidRPr="00B87F69" w:rsidRDefault="00B87F69" w:rsidP="0036619D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6853BAE0" w14:textId="77777777" w:rsidR="0036619D" w:rsidRPr="00BA68C7" w:rsidRDefault="0036619D" w:rsidP="0036619D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/>
                <w:color w:val="000000"/>
                <w:sz w:val="20"/>
                <w:szCs w:val="20"/>
              </w:rPr>
              <w:t>Retranslyatorlar necha turga bo'linadi?</w:t>
            </w:r>
          </w:p>
        </w:tc>
        <w:tc>
          <w:tcPr>
            <w:tcW w:w="2268" w:type="dxa"/>
          </w:tcPr>
          <w:p w14:paraId="6F351783" w14:textId="77777777" w:rsidR="0036619D" w:rsidRPr="00BA68C7" w:rsidRDefault="0036619D" w:rsidP="0036619D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bCs/>
                <w:sz w:val="20"/>
                <w:szCs w:val="20"/>
                <w:lang w:val="uz-Cyrl-UZ"/>
              </w:rPr>
              <w:t>2</w:t>
            </w:r>
          </w:p>
        </w:tc>
        <w:tc>
          <w:tcPr>
            <w:tcW w:w="1559" w:type="dxa"/>
          </w:tcPr>
          <w:p w14:paraId="62D3EB42" w14:textId="77777777" w:rsidR="0036619D" w:rsidRPr="00BA68C7" w:rsidRDefault="0036619D" w:rsidP="0036619D">
            <w:pPr>
              <w:ind w:right="57"/>
              <w:rPr>
                <w:color w:val="173B51"/>
                <w:sz w:val="20"/>
                <w:szCs w:val="20"/>
                <w:lang w:val="uz-Latn-UZ"/>
              </w:rPr>
            </w:pPr>
            <w:r w:rsidRPr="00BA68C7">
              <w:rPr>
                <w:color w:val="173B51"/>
                <w:sz w:val="20"/>
                <w:szCs w:val="20"/>
                <w:lang w:val="uz-Latn-UZ"/>
              </w:rPr>
              <w:t>4</w:t>
            </w:r>
          </w:p>
        </w:tc>
        <w:tc>
          <w:tcPr>
            <w:tcW w:w="1582" w:type="dxa"/>
          </w:tcPr>
          <w:p w14:paraId="76F527C1" w14:textId="77777777" w:rsidR="0036619D" w:rsidRPr="00BA68C7" w:rsidRDefault="0036619D" w:rsidP="0036619D">
            <w:pPr>
              <w:ind w:right="57"/>
              <w:rPr>
                <w:color w:val="173B51"/>
                <w:sz w:val="20"/>
                <w:szCs w:val="20"/>
                <w:lang w:val="uz-Latn-UZ"/>
              </w:rPr>
            </w:pPr>
            <w:r w:rsidRPr="00BA68C7">
              <w:rPr>
                <w:color w:val="173B51"/>
                <w:sz w:val="20"/>
                <w:szCs w:val="20"/>
                <w:lang w:val="uz-Latn-UZ"/>
              </w:rPr>
              <w:t>3</w:t>
            </w:r>
          </w:p>
        </w:tc>
        <w:tc>
          <w:tcPr>
            <w:tcW w:w="1536" w:type="dxa"/>
          </w:tcPr>
          <w:p w14:paraId="3602FCB8" w14:textId="77777777" w:rsidR="0036619D" w:rsidRPr="00BA68C7" w:rsidRDefault="0036619D" w:rsidP="0036619D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</w:rPr>
              <w:t>bo'linmaydi</w:t>
            </w:r>
          </w:p>
        </w:tc>
      </w:tr>
      <w:tr w:rsidR="0036619D" w:rsidRPr="00BA68C7" w14:paraId="1145862E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1542D14A" w14:textId="77777777" w:rsidR="0036619D" w:rsidRPr="00B87F69" w:rsidRDefault="00B87F69" w:rsidP="0036619D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3F63C033" w14:textId="77777777" w:rsidR="0036619D" w:rsidRPr="00BA68C7" w:rsidRDefault="0036619D" w:rsidP="0036619D">
            <w:pPr>
              <w:rPr>
                <w:color w:val="173B51"/>
                <w:sz w:val="20"/>
                <w:szCs w:val="20"/>
                <w:lang w:val="nb-NO"/>
              </w:rPr>
            </w:pPr>
            <w:r w:rsidRPr="00BA68C7">
              <w:rPr>
                <w:color w:val="000000"/>
                <w:sz w:val="20"/>
                <w:szCs w:val="20"/>
                <w:lang w:val="en-US"/>
              </w:rPr>
              <w:t>Signallarni kuchaytirish, boshlang'ich shaklini tiklash, to'g'rilash, shovqinlarni bartaraf etish nima deyiladi?</w:t>
            </w:r>
          </w:p>
        </w:tc>
        <w:tc>
          <w:tcPr>
            <w:tcW w:w="2268" w:type="dxa"/>
          </w:tcPr>
          <w:p w14:paraId="70D146D5" w14:textId="77777777" w:rsidR="0036619D" w:rsidRPr="00BA68C7" w:rsidRDefault="0036619D" w:rsidP="0036619D">
            <w:pPr>
              <w:tabs>
                <w:tab w:val="left" w:pos="3686"/>
              </w:tabs>
              <w:ind w:left="142"/>
              <w:rPr>
                <w:sz w:val="20"/>
                <w:szCs w:val="20"/>
                <w:lang w:val="en-US"/>
              </w:rPr>
            </w:pPr>
            <w:r w:rsidRPr="00BA68C7">
              <w:rPr>
                <w:color w:val="000000"/>
                <w:sz w:val="20"/>
                <w:szCs w:val="20"/>
              </w:rPr>
              <w:t>Regenerasiyalash</w:t>
            </w:r>
          </w:p>
        </w:tc>
        <w:tc>
          <w:tcPr>
            <w:tcW w:w="1559" w:type="dxa"/>
          </w:tcPr>
          <w:p w14:paraId="27973F35" w14:textId="77777777" w:rsidR="0036619D" w:rsidRPr="00BA68C7" w:rsidRDefault="0036619D" w:rsidP="0036619D">
            <w:pPr>
              <w:tabs>
                <w:tab w:val="left" w:pos="3686"/>
              </w:tabs>
              <w:ind w:left="142"/>
              <w:rPr>
                <w:sz w:val="20"/>
                <w:szCs w:val="20"/>
                <w:lang w:val="en-US"/>
              </w:rPr>
            </w:pPr>
            <w:r w:rsidRPr="00BA68C7">
              <w:rPr>
                <w:color w:val="000000"/>
                <w:sz w:val="20"/>
                <w:szCs w:val="20"/>
              </w:rPr>
              <w:t>Zichlashtirish</w:t>
            </w:r>
          </w:p>
        </w:tc>
        <w:tc>
          <w:tcPr>
            <w:tcW w:w="1582" w:type="dxa"/>
          </w:tcPr>
          <w:p w14:paraId="7060A865" w14:textId="77777777" w:rsidR="0036619D" w:rsidRPr="00BA68C7" w:rsidRDefault="0036619D" w:rsidP="0036619D">
            <w:pPr>
              <w:tabs>
                <w:tab w:val="left" w:pos="3686"/>
              </w:tabs>
              <w:ind w:left="142"/>
              <w:rPr>
                <w:sz w:val="20"/>
                <w:szCs w:val="20"/>
                <w:lang w:val="uz-Cyrl-UZ"/>
              </w:rPr>
            </w:pPr>
            <w:r w:rsidRPr="00BA68C7">
              <w:rPr>
                <w:color w:val="000000"/>
                <w:sz w:val="20"/>
                <w:szCs w:val="20"/>
              </w:rPr>
              <w:t>Retranslyatsiyalash</w:t>
            </w:r>
          </w:p>
        </w:tc>
        <w:tc>
          <w:tcPr>
            <w:tcW w:w="1536" w:type="dxa"/>
          </w:tcPr>
          <w:p w14:paraId="47292A38" w14:textId="77777777" w:rsidR="0036619D" w:rsidRPr="00BA68C7" w:rsidRDefault="0036619D" w:rsidP="0036619D">
            <w:pPr>
              <w:tabs>
                <w:tab w:val="left" w:pos="3686"/>
              </w:tabs>
              <w:ind w:left="142"/>
              <w:rPr>
                <w:sz w:val="20"/>
                <w:szCs w:val="20"/>
                <w:lang w:val="en-US"/>
              </w:rPr>
            </w:pPr>
            <w:r w:rsidRPr="00BA68C7">
              <w:rPr>
                <w:color w:val="000000"/>
                <w:sz w:val="20"/>
                <w:szCs w:val="20"/>
              </w:rPr>
              <w:t>To'g'ri javob yuq</w:t>
            </w:r>
          </w:p>
        </w:tc>
      </w:tr>
      <w:tr w:rsidR="0036619D" w:rsidRPr="00BA68C7" w14:paraId="4A983C1C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33395267" w14:textId="77777777" w:rsidR="0036619D" w:rsidRPr="00B87F69" w:rsidRDefault="00B87F69" w:rsidP="0036619D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391AFC08" w14:textId="77777777" w:rsidR="0036619D" w:rsidRPr="00BA68C7" w:rsidRDefault="0036619D" w:rsidP="0036619D">
            <w:pPr>
              <w:tabs>
                <w:tab w:val="left" w:pos="3686"/>
              </w:tabs>
              <w:rPr>
                <w:sz w:val="20"/>
                <w:szCs w:val="20"/>
                <w:lang w:val="uz-Cyrl-UZ"/>
              </w:rPr>
            </w:pPr>
            <w:r w:rsidRPr="00BA68C7">
              <w:rPr>
                <w:color w:val="000000"/>
                <w:sz w:val="20"/>
                <w:szCs w:val="20"/>
              </w:rPr>
              <w:t>Regenerasiyalash nimalarda amalga oshiriladi?</w:t>
            </w:r>
          </w:p>
        </w:tc>
        <w:tc>
          <w:tcPr>
            <w:tcW w:w="2268" w:type="dxa"/>
          </w:tcPr>
          <w:p w14:paraId="5B4384BD" w14:textId="77777777" w:rsidR="0036619D" w:rsidRPr="00BA68C7" w:rsidRDefault="0036619D" w:rsidP="0036619D">
            <w:pPr>
              <w:tabs>
                <w:tab w:val="left" w:pos="3686"/>
              </w:tabs>
              <w:rPr>
                <w:sz w:val="20"/>
                <w:szCs w:val="20"/>
                <w:lang w:val="en-US"/>
              </w:rPr>
            </w:pPr>
            <w:r w:rsidRPr="00BA68C7">
              <w:rPr>
                <w:color w:val="000000"/>
                <w:sz w:val="20"/>
                <w:szCs w:val="20"/>
              </w:rPr>
              <w:t>Regeneratorlarda</w:t>
            </w:r>
          </w:p>
        </w:tc>
        <w:tc>
          <w:tcPr>
            <w:tcW w:w="1559" w:type="dxa"/>
          </w:tcPr>
          <w:p w14:paraId="48482B97" w14:textId="77777777" w:rsidR="0036619D" w:rsidRPr="00BA68C7" w:rsidRDefault="0036619D" w:rsidP="0036619D">
            <w:pPr>
              <w:tabs>
                <w:tab w:val="left" w:pos="3686"/>
              </w:tabs>
              <w:rPr>
                <w:sz w:val="20"/>
                <w:szCs w:val="20"/>
                <w:lang w:val="en-US"/>
              </w:rPr>
            </w:pPr>
            <w:r w:rsidRPr="00BA68C7">
              <w:rPr>
                <w:color w:val="000000"/>
                <w:sz w:val="20"/>
                <w:szCs w:val="20"/>
              </w:rPr>
              <w:t>Generatorlarda</w:t>
            </w:r>
          </w:p>
        </w:tc>
        <w:tc>
          <w:tcPr>
            <w:tcW w:w="1582" w:type="dxa"/>
          </w:tcPr>
          <w:p w14:paraId="13BD0D09" w14:textId="77777777" w:rsidR="0036619D" w:rsidRPr="00BA68C7" w:rsidRDefault="0036619D" w:rsidP="0036619D">
            <w:pPr>
              <w:tabs>
                <w:tab w:val="left" w:pos="3686"/>
              </w:tabs>
              <w:rPr>
                <w:sz w:val="20"/>
                <w:szCs w:val="20"/>
                <w:lang w:val="uz-Cyrl-UZ"/>
              </w:rPr>
            </w:pPr>
            <w:r w:rsidRPr="00BA68C7">
              <w:rPr>
                <w:color w:val="000000"/>
                <w:sz w:val="20"/>
                <w:szCs w:val="20"/>
              </w:rPr>
              <w:t>optik kuchaytirgichlarda</w:t>
            </w:r>
          </w:p>
        </w:tc>
        <w:tc>
          <w:tcPr>
            <w:tcW w:w="1536" w:type="dxa"/>
          </w:tcPr>
          <w:p w14:paraId="56A9C931" w14:textId="77777777" w:rsidR="0036619D" w:rsidRPr="00BA68C7" w:rsidRDefault="0036619D" w:rsidP="0036619D">
            <w:pPr>
              <w:pStyle w:val="1"/>
              <w:ind w:left="0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</w:rPr>
              <w:t>Retranslyatorlarda</w:t>
            </w:r>
          </w:p>
        </w:tc>
      </w:tr>
      <w:tr w:rsidR="006B5A68" w:rsidRPr="00BA68C7" w14:paraId="6EC1943E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4D46D9CF" w14:textId="77777777" w:rsidR="006B5A68" w:rsidRPr="00B87F69" w:rsidRDefault="00B87F69" w:rsidP="006B5A68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321EB9A9" w14:textId="77777777" w:rsidR="006B5A68" w:rsidRPr="00BA68C7" w:rsidRDefault="006B5A68" w:rsidP="006B5A68">
            <w:pPr>
              <w:tabs>
                <w:tab w:val="left" w:pos="3686"/>
              </w:tabs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  <w:lang w:val="uz-Cyrl-UZ"/>
              </w:rPr>
              <w:t xml:space="preserve"> </w:t>
            </w:r>
            <w:r w:rsidRPr="00BA68C7">
              <w:rPr>
                <w:sz w:val="20"/>
                <w:szCs w:val="20"/>
                <w:lang w:val="en-US"/>
              </w:rPr>
              <w:t xml:space="preserve"> </w:t>
            </w:r>
            <w:r w:rsidRPr="00BA68C7">
              <w:rPr>
                <w:color w:val="000000"/>
                <w:sz w:val="20"/>
                <w:szCs w:val="20"/>
                <w:lang w:val="en-US"/>
              </w:rPr>
              <w:t>O</w:t>
            </w:r>
            <w:r w:rsidRPr="00BA68C7">
              <w:rPr>
                <w:color w:val="000000"/>
                <w:sz w:val="20"/>
                <w:szCs w:val="20"/>
              </w:rPr>
              <w:t>ptik kuchaytirgichlarning vazifasi nima?</w:t>
            </w:r>
          </w:p>
        </w:tc>
        <w:tc>
          <w:tcPr>
            <w:tcW w:w="2268" w:type="dxa"/>
          </w:tcPr>
          <w:p w14:paraId="5FC54B9B" w14:textId="77777777" w:rsidR="006B5A68" w:rsidRPr="00BA68C7" w:rsidRDefault="006B5A68" w:rsidP="006B5A68">
            <w:pPr>
              <w:tabs>
                <w:tab w:val="left" w:pos="3686"/>
              </w:tabs>
              <w:rPr>
                <w:sz w:val="20"/>
                <w:szCs w:val="20"/>
                <w:lang w:val="en-US"/>
              </w:rPr>
            </w:pPr>
            <w:r w:rsidRPr="00BA68C7">
              <w:rPr>
                <w:color w:val="000000"/>
                <w:sz w:val="20"/>
                <w:szCs w:val="20"/>
                <w:lang w:val="en-US"/>
              </w:rPr>
              <w:t>optik kuchaytirgichlar turli optik tashuvchili bir necha optik signallarni bir vaqtda kuchaytiradi</w:t>
            </w:r>
          </w:p>
        </w:tc>
        <w:tc>
          <w:tcPr>
            <w:tcW w:w="1559" w:type="dxa"/>
          </w:tcPr>
          <w:p w14:paraId="2EF25087" w14:textId="77777777" w:rsidR="006B5A68" w:rsidRPr="00BA68C7" w:rsidRDefault="006B5A68" w:rsidP="006B5A68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</w:rPr>
              <w:t>boshlang'ich shaklini tiklash</w:t>
            </w:r>
          </w:p>
        </w:tc>
        <w:tc>
          <w:tcPr>
            <w:tcW w:w="1582" w:type="dxa"/>
          </w:tcPr>
          <w:p w14:paraId="21080F01" w14:textId="77777777" w:rsidR="006B5A68" w:rsidRPr="00BA68C7" w:rsidRDefault="006B5A68" w:rsidP="006B5A68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</w:rPr>
              <w:t>shovqinlarni bartaraf etish</w:t>
            </w:r>
          </w:p>
        </w:tc>
        <w:tc>
          <w:tcPr>
            <w:tcW w:w="1536" w:type="dxa"/>
          </w:tcPr>
          <w:p w14:paraId="4D346989" w14:textId="77777777" w:rsidR="006B5A68" w:rsidRPr="00BA68C7" w:rsidRDefault="006B5A68" w:rsidP="006B5A68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</w:rPr>
              <w:t>Uzatish tezligini oshiradi</w:t>
            </w:r>
          </w:p>
        </w:tc>
      </w:tr>
      <w:tr w:rsidR="006B5A68" w:rsidRPr="00BA68C7" w14:paraId="4F7F4C35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136108CF" w14:textId="77777777" w:rsidR="006B5A68" w:rsidRPr="00B87F69" w:rsidRDefault="00B87F69" w:rsidP="006B5A68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0C9BB176" w14:textId="77777777" w:rsidR="006B5A68" w:rsidRPr="00BA68C7" w:rsidRDefault="006B5A68" w:rsidP="006B5A68">
            <w:pPr>
              <w:pStyle w:val="1"/>
              <w:ind w:left="0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</w:rPr>
              <w:t>Optik kuchaytirgichlarning …… regeneratorlarga qaraganda yuqori. Bu uning eng muhim afzalligi bo'lib, suv ostida optik kabellarni yotkazganda retranslyatorlarni tashkil etishda e'tiborga olinadi</w:t>
            </w:r>
          </w:p>
        </w:tc>
        <w:tc>
          <w:tcPr>
            <w:tcW w:w="2268" w:type="dxa"/>
          </w:tcPr>
          <w:p w14:paraId="4BF3C18D" w14:textId="77777777" w:rsidR="006B5A68" w:rsidRPr="00BA68C7" w:rsidRDefault="006B5A68" w:rsidP="006B5A68">
            <w:pPr>
              <w:tabs>
                <w:tab w:val="left" w:pos="3686"/>
              </w:tabs>
              <w:rPr>
                <w:sz w:val="20"/>
                <w:szCs w:val="20"/>
                <w:lang w:val="en-US"/>
              </w:rPr>
            </w:pPr>
            <w:r w:rsidRPr="00BA68C7">
              <w:rPr>
                <w:color w:val="000000"/>
                <w:sz w:val="20"/>
                <w:szCs w:val="20"/>
              </w:rPr>
              <w:t>Ishonchliligi</w:t>
            </w:r>
          </w:p>
        </w:tc>
        <w:tc>
          <w:tcPr>
            <w:tcW w:w="1559" w:type="dxa"/>
          </w:tcPr>
          <w:p w14:paraId="61551536" w14:textId="77777777" w:rsidR="006B5A68" w:rsidRPr="00BA68C7" w:rsidRDefault="006B5A68" w:rsidP="006B5A68">
            <w:pPr>
              <w:tabs>
                <w:tab w:val="left" w:pos="3686"/>
              </w:tabs>
              <w:rPr>
                <w:sz w:val="20"/>
                <w:szCs w:val="20"/>
                <w:lang w:val="en-US"/>
              </w:rPr>
            </w:pPr>
            <w:r w:rsidRPr="00BA68C7">
              <w:rPr>
                <w:color w:val="000000"/>
                <w:sz w:val="20"/>
                <w:szCs w:val="20"/>
              </w:rPr>
              <w:t>Qimmat</w:t>
            </w:r>
          </w:p>
        </w:tc>
        <w:tc>
          <w:tcPr>
            <w:tcW w:w="1582" w:type="dxa"/>
          </w:tcPr>
          <w:p w14:paraId="181BB467" w14:textId="77777777" w:rsidR="006B5A68" w:rsidRPr="00BA68C7" w:rsidRDefault="006B5A68" w:rsidP="006B5A68">
            <w:pPr>
              <w:tabs>
                <w:tab w:val="left" w:pos="3686"/>
              </w:tabs>
              <w:rPr>
                <w:sz w:val="20"/>
                <w:szCs w:val="20"/>
                <w:lang w:val="uz-Cyrl-UZ"/>
              </w:rPr>
            </w:pPr>
            <w:r w:rsidRPr="00BA68C7">
              <w:rPr>
                <w:color w:val="000000"/>
                <w:sz w:val="20"/>
                <w:szCs w:val="20"/>
              </w:rPr>
              <w:t>Arzon</w:t>
            </w:r>
          </w:p>
        </w:tc>
        <w:tc>
          <w:tcPr>
            <w:tcW w:w="1536" w:type="dxa"/>
          </w:tcPr>
          <w:p w14:paraId="79E48997" w14:textId="77777777" w:rsidR="006B5A68" w:rsidRPr="00BA68C7" w:rsidRDefault="006B5A68" w:rsidP="006B5A68">
            <w:pPr>
              <w:ind w:right="57"/>
              <w:rPr>
                <w:color w:val="173B51"/>
                <w:sz w:val="20"/>
                <w:szCs w:val="20"/>
                <w:lang w:val="es-ES"/>
              </w:rPr>
            </w:pPr>
            <w:r w:rsidRPr="00BA68C7">
              <w:rPr>
                <w:color w:val="173B51"/>
                <w:sz w:val="20"/>
                <w:szCs w:val="20"/>
                <w:lang w:val="es-ES"/>
              </w:rPr>
              <w:t>O’rtacha</w:t>
            </w:r>
          </w:p>
        </w:tc>
      </w:tr>
      <w:tr w:rsidR="006B5A68" w:rsidRPr="00BA68C7" w14:paraId="6C6BA379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619B6BE3" w14:textId="77777777" w:rsidR="006B5A68" w:rsidRPr="00B87F69" w:rsidRDefault="00B87F69" w:rsidP="006B5A68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2286CD1E" w14:textId="77777777" w:rsidR="006B5A68" w:rsidRPr="00BA68C7" w:rsidRDefault="006B5A68" w:rsidP="006B5A68">
            <w:pPr>
              <w:tabs>
                <w:tab w:val="left" w:pos="3686"/>
              </w:tabs>
              <w:rPr>
                <w:sz w:val="20"/>
                <w:szCs w:val="20"/>
                <w:lang w:val="en-US"/>
              </w:rPr>
            </w:pPr>
            <w:r w:rsidRPr="00BA68C7">
              <w:rPr>
                <w:color w:val="000000"/>
                <w:sz w:val="20"/>
                <w:szCs w:val="20"/>
                <w:lang w:val="en-US"/>
              </w:rPr>
              <w:t xml:space="preserve">Optik kuchaytirgichlarni ishi signallarni uzatish tezligiga bog'liqmi yoki </w:t>
            </w:r>
            <w:r w:rsidRPr="00BA68C7">
              <w:rPr>
                <w:color w:val="000000"/>
                <w:sz w:val="20"/>
                <w:szCs w:val="20"/>
                <w:lang w:val="en-US"/>
              </w:rPr>
              <w:lastRenderedPageBreak/>
              <w:t>bog'liq emasmi?</w:t>
            </w:r>
          </w:p>
        </w:tc>
        <w:tc>
          <w:tcPr>
            <w:tcW w:w="2268" w:type="dxa"/>
          </w:tcPr>
          <w:p w14:paraId="2877AFB9" w14:textId="77777777" w:rsidR="006B5A68" w:rsidRPr="00BA68C7" w:rsidRDefault="006B5A68" w:rsidP="006B5A68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Bog'liq emas</w:t>
            </w:r>
          </w:p>
        </w:tc>
        <w:tc>
          <w:tcPr>
            <w:tcW w:w="1559" w:type="dxa"/>
          </w:tcPr>
          <w:p w14:paraId="129D0C0D" w14:textId="77777777" w:rsidR="006B5A68" w:rsidRPr="00BA68C7" w:rsidRDefault="006B5A68" w:rsidP="006B5A68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</w:rPr>
              <w:t>Bog'liq</w:t>
            </w:r>
          </w:p>
        </w:tc>
        <w:tc>
          <w:tcPr>
            <w:tcW w:w="1582" w:type="dxa"/>
          </w:tcPr>
          <w:p w14:paraId="2DE3F8E9" w14:textId="77777777" w:rsidR="006B5A68" w:rsidRPr="00BA68C7" w:rsidRDefault="006B5A68" w:rsidP="006B5A68">
            <w:pPr>
              <w:tabs>
                <w:tab w:val="left" w:pos="3686"/>
              </w:tabs>
              <w:ind w:left="142"/>
              <w:rPr>
                <w:sz w:val="20"/>
                <w:szCs w:val="20"/>
                <w:lang w:val="en-US"/>
              </w:rPr>
            </w:pPr>
            <w:r w:rsidRPr="00BA68C7">
              <w:rPr>
                <w:color w:val="000000"/>
                <w:sz w:val="20"/>
                <w:szCs w:val="20"/>
              </w:rPr>
              <w:t>A va B to'g'ri</w:t>
            </w:r>
          </w:p>
        </w:tc>
        <w:tc>
          <w:tcPr>
            <w:tcW w:w="1536" w:type="dxa"/>
          </w:tcPr>
          <w:p w14:paraId="1DD0C03D" w14:textId="77777777" w:rsidR="006B5A68" w:rsidRPr="00BA68C7" w:rsidRDefault="006B5A68" w:rsidP="006B5A68">
            <w:pPr>
              <w:pStyle w:val="1"/>
              <w:ind w:left="0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</w:rPr>
              <w:t>To'g'ri javob yuq</w:t>
            </w:r>
          </w:p>
        </w:tc>
      </w:tr>
      <w:tr w:rsidR="006B5A68" w:rsidRPr="00BA68C7" w14:paraId="395C7BFF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786B4573" w14:textId="77777777" w:rsidR="006B5A68" w:rsidRPr="00B87F69" w:rsidRDefault="00B87F69" w:rsidP="006B5A68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46544D94" w14:textId="77777777" w:rsidR="006B5A68" w:rsidRPr="00BA68C7" w:rsidRDefault="006B5A68" w:rsidP="006B5A68">
            <w:pPr>
              <w:rPr>
                <w:color w:val="173B51"/>
                <w:sz w:val="20"/>
                <w:szCs w:val="20"/>
                <w:lang w:val="en-US"/>
              </w:rPr>
            </w:pPr>
            <w:r w:rsidRPr="00BA68C7">
              <w:rPr>
                <w:color w:val="000000"/>
                <w:sz w:val="20"/>
                <w:szCs w:val="20"/>
                <w:lang w:val="en-US"/>
              </w:rPr>
              <w:t>O</w:t>
            </w:r>
            <w:r w:rsidRPr="00BA68C7">
              <w:rPr>
                <w:color w:val="000000"/>
                <w:sz w:val="20"/>
                <w:szCs w:val="20"/>
              </w:rPr>
              <w:t>ptik kuchaytirgichlarning qo'llanilish sohasi</w:t>
            </w:r>
            <w:r w:rsidRPr="00BA68C7">
              <w:rPr>
                <w:color w:val="000000"/>
                <w:sz w:val="20"/>
                <w:szCs w:val="20"/>
                <w:lang w:val="en-US"/>
              </w:rPr>
              <w:t>?</w:t>
            </w:r>
          </w:p>
        </w:tc>
        <w:tc>
          <w:tcPr>
            <w:tcW w:w="2268" w:type="dxa"/>
          </w:tcPr>
          <w:p w14:paraId="2B3109E6" w14:textId="77777777" w:rsidR="006B5A68" w:rsidRPr="00BA68C7" w:rsidRDefault="006B5A68" w:rsidP="006B5A68">
            <w:pPr>
              <w:tabs>
                <w:tab w:val="left" w:pos="3686"/>
              </w:tabs>
              <w:ind w:left="709" w:hanging="567"/>
              <w:rPr>
                <w:sz w:val="20"/>
                <w:szCs w:val="20"/>
                <w:lang w:val="en-US"/>
              </w:rPr>
            </w:pPr>
            <w:r w:rsidRPr="00BA68C7">
              <w:rPr>
                <w:color w:val="000000"/>
                <w:sz w:val="20"/>
                <w:szCs w:val="20"/>
              </w:rPr>
              <w:t>Regional varagionlararo tarmoqlar</w:t>
            </w:r>
          </w:p>
        </w:tc>
        <w:tc>
          <w:tcPr>
            <w:tcW w:w="1559" w:type="dxa"/>
          </w:tcPr>
          <w:p w14:paraId="13557BF2" w14:textId="77777777" w:rsidR="006B5A68" w:rsidRPr="00BA68C7" w:rsidRDefault="006B5A68" w:rsidP="006B5A68">
            <w:pPr>
              <w:tabs>
                <w:tab w:val="left" w:pos="3686"/>
              </w:tabs>
              <w:ind w:left="709" w:hanging="567"/>
              <w:rPr>
                <w:sz w:val="20"/>
                <w:szCs w:val="20"/>
                <w:lang w:val="en-US"/>
              </w:rPr>
            </w:pPr>
            <w:r w:rsidRPr="00BA68C7">
              <w:rPr>
                <w:color w:val="000000"/>
                <w:sz w:val="20"/>
                <w:szCs w:val="20"/>
                <w:lang w:val="en-US"/>
              </w:rPr>
              <w:t>Lokal, regional va regionlararo tarmoqlar</w:t>
            </w:r>
          </w:p>
        </w:tc>
        <w:tc>
          <w:tcPr>
            <w:tcW w:w="1582" w:type="dxa"/>
          </w:tcPr>
          <w:p w14:paraId="5180C004" w14:textId="77777777" w:rsidR="006B5A68" w:rsidRPr="00BA68C7" w:rsidRDefault="006B5A68" w:rsidP="006B5A68">
            <w:pPr>
              <w:tabs>
                <w:tab w:val="left" w:pos="3686"/>
              </w:tabs>
              <w:ind w:left="709" w:hanging="567"/>
              <w:rPr>
                <w:sz w:val="20"/>
                <w:szCs w:val="20"/>
                <w:lang w:val="uz-Cyrl-UZ"/>
              </w:rPr>
            </w:pPr>
            <w:r w:rsidRPr="00BA68C7">
              <w:rPr>
                <w:color w:val="000000"/>
                <w:sz w:val="20"/>
                <w:szCs w:val="20"/>
              </w:rPr>
              <w:t>Lokal, regional</w:t>
            </w:r>
          </w:p>
        </w:tc>
        <w:tc>
          <w:tcPr>
            <w:tcW w:w="1536" w:type="dxa"/>
          </w:tcPr>
          <w:p w14:paraId="53532FC5" w14:textId="77777777" w:rsidR="006B5A68" w:rsidRPr="00BA68C7" w:rsidRDefault="006B5A68" w:rsidP="006B5A68">
            <w:pPr>
              <w:tabs>
                <w:tab w:val="left" w:pos="3686"/>
              </w:tabs>
              <w:ind w:left="709" w:hanging="567"/>
              <w:rPr>
                <w:sz w:val="20"/>
                <w:szCs w:val="20"/>
                <w:lang w:val="uz-Cyrl-UZ"/>
              </w:rPr>
            </w:pPr>
            <w:r w:rsidRPr="00BA68C7">
              <w:rPr>
                <w:color w:val="000000"/>
                <w:sz w:val="20"/>
                <w:szCs w:val="20"/>
              </w:rPr>
              <w:t>Lokal va regionlararo tarmoqlar</w:t>
            </w:r>
          </w:p>
        </w:tc>
      </w:tr>
      <w:tr w:rsidR="006B5A68" w:rsidRPr="00BA68C7" w14:paraId="4320C8F6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2C0DC0E7" w14:textId="77777777" w:rsidR="006B5A68" w:rsidRPr="00B87F69" w:rsidRDefault="00B87F69" w:rsidP="006B5A68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26AE1A89" w14:textId="77777777" w:rsidR="006B5A68" w:rsidRPr="00BA68C7" w:rsidRDefault="006B5A68" w:rsidP="006B5A68">
            <w:pPr>
              <w:tabs>
                <w:tab w:val="left" w:pos="3686"/>
              </w:tabs>
              <w:rPr>
                <w:bCs/>
                <w:sz w:val="20"/>
                <w:szCs w:val="20"/>
                <w:lang w:val="en-US"/>
              </w:rPr>
            </w:pPr>
          </w:p>
          <w:p w14:paraId="003CD197" w14:textId="77777777" w:rsidR="006B5A68" w:rsidRPr="00BA68C7" w:rsidRDefault="006B5A68" w:rsidP="006B5A68">
            <w:pPr>
              <w:jc w:val="both"/>
              <w:rPr>
                <w:sz w:val="20"/>
                <w:szCs w:val="20"/>
                <w:lang w:val="en-US"/>
              </w:rPr>
            </w:pPr>
            <w:r w:rsidRPr="00BA68C7">
              <w:rPr>
                <w:color w:val="000000"/>
                <w:sz w:val="20"/>
                <w:szCs w:val="20"/>
                <w:lang w:val="en-US"/>
              </w:rPr>
              <w:t>Optik kuchaytirgichlarni quyidagi asoslarda ishlab chiqarish mumkin:</w:t>
            </w:r>
          </w:p>
        </w:tc>
        <w:tc>
          <w:tcPr>
            <w:tcW w:w="2268" w:type="dxa"/>
          </w:tcPr>
          <w:p w14:paraId="38413CD6" w14:textId="77777777" w:rsidR="006B5A68" w:rsidRPr="00BA68C7" w:rsidRDefault="006B5A68" w:rsidP="006B5A68">
            <w:pPr>
              <w:ind w:firstLine="708"/>
              <w:jc w:val="both"/>
              <w:rPr>
                <w:sz w:val="20"/>
                <w:szCs w:val="20"/>
                <w:lang w:val="en-US"/>
              </w:rPr>
            </w:pPr>
            <w:r w:rsidRPr="00BA68C7">
              <w:rPr>
                <w:color w:val="000000"/>
                <w:sz w:val="20"/>
                <w:szCs w:val="20"/>
                <w:lang w:val="en-US"/>
              </w:rPr>
              <w:t>yarim o'tkazgichli p-n o' tish asosida;</w:t>
            </w:r>
            <w:r w:rsidRPr="00BA68C7">
              <w:rPr>
                <w:color w:val="000000"/>
                <w:sz w:val="20"/>
                <w:szCs w:val="20"/>
                <w:lang w:val="en-US"/>
              </w:rPr>
              <w:br/>
              <w:t>-aralashma optik tolalar asosida.</w:t>
            </w:r>
          </w:p>
        </w:tc>
        <w:tc>
          <w:tcPr>
            <w:tcW w:w="1559" w:type="dxa"/>
          </w:tcPr>
          <w:p w14:paraId="39C7B350" w14:textId="77777777" w:rsidR="006B5A68" w:rsidRPr="00BA68C7" w:rsidRDefault="006B5A68" w:rsidP="006B5A68">
            <w:pPr>
              <w:ind w:firstLine="708"/>
              <w:jc w:val="both"/>
              <w:rPr>
                <w:sz w:val="20"/>
                <w:szCs w:val="20"/>
                <w:lang w:val="en-US"/>
              </w:rPr>
            </w:pPr>
            <w:r w:rsidRPr="00BA68C7">
              <w:rPr>
                <w:color w:val="000000"/>
                <w:sz w:val="20"/>
                <w:szCs w:val="20"/>
              </w:rPr>
              <w:t>-aralashma optik tolalar asosida.</w:t>
            </w:r>
          </w:p>
        </w:tc>
        <w:tc>
          <w:tcPr>
            <w:tcW w:w="1582" w:type="dxa"/>
          </w:tcPr>
          <w:p w14:paraId="3D36D68F" w14:textId="77777777" w:rsidR="006B5A68" w:rsidRPr="00BA68C7" w:rsidRDefault="006B5A68" w:rsidP="006B5A68">
            <w:pPr>
              <w:ind w:firstLine="708"/>
              <w:jc w:val="both"/>
              <w:rPr>
                <w:sz w:val="20"/>
                <w:szCs w:val="20"/>
                <w:lang w:val="en-US"/>
              </w:rPr>
            </w:pPr>
            <w:r w:rsidRPr="00BA68C7">
              <w:rPr>
                <w:color w:val="000000"/>
                <w:sz w:val="20"/>
                <w:szCs w:val="20"/>
                <w:lang w:val="en-US"/>
              </w:rPr>
              <w:t>-yarim o' tkazgichli p-n o' tish asosida;</w:t>
            </w:r>
          </w:p>
        </w:tc>
        <w:tc>
          <w:tcPr>
            <w:tcW w:w="1536" w:type="dxa"/>
          </w:tcPr>
          <w:p w14:paraId="7BD20543" w14:textId="77777777" w:rsidR="006B5A68" w:rsidRPr="00BA68C7" w:rsidRDefault="006B5A68" w:rsidP="006B5A68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</w:rPr>
              <w:t>To'g'ri javob yuq</w:t>
            </w:r>
          </w:p>
        </w:tc>
      </w:tr>
      <w:tr w:rsidR="006B5A68" w:rsidRPr="00BA68C7" w14:paraId="4F13A03C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5BCA5550" w14:textId="77777777" w:rsidR="006B5A68" w:rsidRPr="00B87F69" w:rsidRDefault="00B87F69" w:rsidP="006B5A68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7C37D6FE" w14:textId="77777777" w:rsidR="006B5A68" w:rsidRPr="00BA68C7" w:rsidRDefault="006B5A68" w:rsidP="006B5A68">
            <w:pPr>
              <w:tabs>
                <w:tab w:val="left" w:pos="5230"/>
              </w:tabs>
              <w:jc w:val="both"/>
              <w:rPr>
                <w:sz w:val="20"/>
                <w:szCs w:val="20"/>
                <w:lang w:val="en-US"/>
              </w:rPr>
            </w:pPr>
            <w:r w:rsidRPr="00BA68C7">
              <w:rPr>
                <w:color w:val="000000"/>
                <w:sz w:val="20"/>
                <w:szCs w:val="20"/>
                <w:lang w:val="en-US"/>
              </w:rPr>
              <w:t>Yarim o' tkazgichli lazer kuchaytirgichlarning asosiy kamchiligi nechta?</w:t>
            </w:r>
          </w:p>
        </w:tc>
        <w:tc>
          <w:tcPr>
            <w:tcW w:w="2268" w:type="dxa"/>
          </w:tcPr>
          <w:p w14:paraId="053FD4EC" w14:textId="77777777" w:rsidR="006B5A68" w:rsidRPr="00BA68C7" w:rsidRDefault="006B5A68" w:rsidP="006B5A68">
            <w:pPr>
              <w:tabs>
                <w:tab w:val="left" w:pos="3686"/>
              </w:tabs>
              <w:ind w:left="142"/>
              <w:rPr>
                <w:sz w:val="20"/>
                <w:szCs w:val="20"/>
                <w:lang w:val="pt-BR"/>
              </w:rPr>
            </w:pPr>
            <w:r w:rsidRPr="00BA68C7">
              <w:rPr>
                <w:sz w:val="20"/>
                <w:szCs w:val="20"/>
                <w:lang w:val="uz-Cyrl-UZ"/>
              </w:rPr>
              <w:t>2</w:t>
            </w:r>
          </w:p>
        </w:tc>
        <w:tc>
          <w:tcPr>
            <w:tcW w:w="1559" w:type="dxa"/>
          </w:tcPr>
          <w:p w14:paraId="7CD824F1" w14:textId="77777777" w:rsidR="006B5A68" w:rsidRPr="00BA68C7" w:rsidRDefault="006B5A68" w:rsidP="006B5A68">
            <w:pPr>
              <w:tabs>
                <w:tab w:val="left" w:pos="3686"/>
              </w:tabs>
              <w:ind w:left="709" w:hanging="567"/>
              <w:rPr>
                <w:color w:val="000000"/>
                <w:sz w:val="20"/>
                <w:szCs w:val="20"/>
                <w:lang w:val="en-US"/>
              </w:rPr>
            </w:pPr>
            <w:r w:rsidRPr="00BA68C7">
              <w:rPr>
                <w:color w:val="00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1582" w:type="dxa"/>
          </w:tcPr>
          <w:p w14:paraId="0B0E2F22" w14:textId="77777777" w:rsidR="006B5A68" w:rsidRPr="00BA68C7" w:rsidRDefault="006B5A68" w:rsidP="006B5A68">
            <w:pPr>
              <w:tabs>
                <w:tab w:val="left" w:pos="3686"/>
              </w:tabs>
              <w:ind w:left="709" w:hanging="567"/>
              <w:rPr>
                <w:color w:val="000000"/>
                <w:sz w:val="20"/>
                <w:szCs w:val="20"/>
                <w:lang w:val="en-US"/>
              </w:rPr>
            </w:pPr>
            <w:r w:rsidRPr="00BA68C7">
              <w:rPr>
                <w:color w:val="000000"/>
                <w:sz w:val="20"/>
                <w:szCs w:val="20"/>
                <w:lang w:val="en-US"/>
              </w:rPr>
              <w:t>1</w:t>
            </w:r>
          </w:p>
        </w:tc>
        <w:tc>
          <w:tcPr>
            <w:tcW w:w="1536" w:type="dxa"/>
          </w:tcPr>
          <w:p w14:paraId="3A32EF50" w14:textId="77777777" w:rsidR="006B5A68" w:rsidRPr="00BA68C7" w:rsidRDefault="006B5A68" w:rsidP="006B5A68">
            <w:pPr>
              <w:tabs>
                <w:tab w:val="left" w:pos="3686"/>
              </w:tabs>
              <w:ind w:left="709" w:hanging="567"/>
              <w:rPr>
                <w:color w:val="000000"/>
                <w:sz w:val="20"/>
                <w:szCs w:val="20"/>
                <w:lang w:val="en-US"/>
              </w:rPr>
            </w:pPr>
            <w:r w:rsidRPr="00BA68C7">
              <w:rPr>
                <w:color w:val="000000"/>
                <w:sz w:val="20"/>
                <w:szCs w:val="20"/>
                <w:lang w:val="en-US"/>
              </w:rPr>
              <w:t>3</w:t>
            </w:r>
          </w:p>
        </w:tc>
      </w:tr>
      <w:tr w:rsidR="006B5A68" w:rsidRPr="00F40F57" w14:paraId="6422170E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3EF70546" w14:textId="77777777" w:rsidR="006B5A68" w:rsidRPr="00B87F69" w:rsidRDefault="00B87F69" w:rsidP="006B5A68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2592225A" w14:textId="77777777" w:rsidR="006B5A68" w:rsidRPr="00BA68C7" w:rsidRDefault="006B5A68" w:rsidP="006B5A68">
            <w:pPr>
              <w:tabs>
                <w:tab w:val="left" w:pos="3686"/>
              </w:tabs>
              <w:ind w:left="142"/>
              <w:rPr>
                <w:sz w:val="20"/>
                <w:szCs w:val="20"/>
                <w:lang w:val="en-US"/>
              </w:rPr>
            </w:pPr>
            <w:r w:rsidRPr="00BA68C7">
              <w:rPr>
                <w:color w:val="000000"/>
                <w:sz w:val="20"/>
                <w:szCs w:val="20"/>
                <w:lang w:val="en-US"/>
              </w:rPr>
              <w:t>Optik signalni qabul qiluvchi modul (OQQM) TOA tizimining vazifasi</w:t>
            </w:r>
          </w:p>
        </w:tc>
        <w:tc>
          <w:tcPr>
            <w:tcW w:w="2268" w:type="dxa"/>
          </w:tcPr>
          <w:p w14:paraId="723C9AF4" w14:textId="77777777" w:rsidR="006B5A68" w:rsidRPr="00BA68C7" w:rsidRDefault="006B5A68" w:rsidP="006B5A68">
            <w:pPr>
              <w:tabs>
                <w:tab w:val="left" w:pos="3686"/>
              </w:tabs>
              <w:rPr>
                <w:sz w:val="20"/>
                <w:szCs w:val="20"/>
                <w:lang w:val="en-US"/>
              </w:rPr>
            </w:pPr>
            <w:r w:rsidRPr="00BA68C7">
              <w:rPr>
                <w:color w:val="000000"/>
                <w:sz w:val="20"/>
                <w:szCs w:val="20"/>
                <w:lang w:val="en-US"/>
              </w:rPr>
              <w:t>toladan qabul qilingan optik signalni elektr signaliga aylantirish.</w:t>
            </w:r>
          </w:p>
        </w:tc>
        <w:tc>
          <w:tcPr>
            <w:tcW w:w="1559" w:type="dxa"/>
          </w:tcPr>
          <w:p w14:paraId="1A116EB1" w14:textId="77777777" w:rsidR="006B5A68" w:rsidRPr="00BA68C7" w:rsidRDefault="006B5A68" w:rsidP="006B5A68">
            <w:pPr>
              <w:pStyle w:val="1"/>
              <w:ind w:left="0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</w:rPr>
              <w:t>signalni kuchaytiradi.</w:t>
            </w:r>
          </w:p>
        </w:tc>
        <w:tc>
          <w:tcPr>
            <w:tcW w:w="1582" w:type="dxa"/>
          </w:tcPr>
          <w:p w14:paraId="29D02D15" w14:textId="77777777" w:rsidR="006B5A68" w:rsidRPr="00BA68C7" w:rsidRDefault="006B5A68" w:rsidP="006B5A68">
            <w:pPr>
              <w:tabs>
                <w:tab w:val="left" w:pos="3686"/>
              </w:tabs>
              <w:ind w:left="142"/>
              <w:rPr>
                <w:sz w:val="20"/>
                <w:szCs w:val="20"/>
                <w:lang w:val="en-US"/>
              </w:rPr>
            </w:pPr>
            <w:r w:rsidRPr="00BA68C7">
              <w:rPr>
                <w:color w:val="000000"/>
                <w:sz w:val="20"/>
                <w:szCs w:val="20"/>
                <w:lang w:val="en-US"/>
              </w:rPr>
              <w:t>unga ishlov berish uchun kerakli ko'rinishga o'zgartiradi.</w:t>
            </w:r>
          </w:p>
        </w:tc>
        <w:tc>
          <w:tcPr>
            <w:tcW w:w="1536" w:type="dxa"/>
          </w:tcPr>
          <w:p w14:paraId="325E3B9F" w14:textId="77777777" w:rsidR="006B5A68" w:rsidRPr="00BA68C7" w:rsidRDefault="006B5A68" w:rsidP="006B5A68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</w:rPr>
              <w:t>shovqin sathining kichikligi uning xususiyati hisoblaydi.</w:t>
            </w:r>
          </w:p>
        </w:tc>
      </w:tr>
      <w:tr w:rsidR="00806932" w:rsidRPr="00BA68C7" w14:paraId="5C080FBA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0ADB5B31" w14:textId="77777777" w:rsidR="00806932" w:rsidRPr="00B87F69" w:rsidRDefault="00B87F69" w:rsidP="00806932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1C4617E2" w14:textId="77777777" w:rsidR="00806932" w:rsidRPr="00BA68C7" w:rsidRDefault="00806932" w:rsidP="00806932">
            <w:pPr>
              <w:rPr>
                <w:color w:val="000000"/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  <w:lang w:val="en-US"/>
              </w:rPr>
              <w:t>Filtr orqali qanday tok oqib o‘tadi?</w:t>
            </w:r>
          </w:p>
        </w:tc>
        <w:tc>
          <w:tcPr>
            <w:tcW w:w="2268" w:type="dxa"/>
          </w:tcPr>
          <w:p w14:paraId="480EEB9A" w14:textId="77777777" w:rsidR="00806932" w:rsidRPr="00BA68C7" w:rsidRDefault="00806932" w:rsidP="00806932">
            <w:pPr>
              <w:pStyle w:val="a3"/>
              <w:spacing w:after="0" w:line="240" w:lineRule="auto"/>
              <w:ind w:left="142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BA68C7">
              <w:rPr>
                <w:rFonts w:ascii="Times New Roman" w:hAnsi="Times New Roman"/>
                <w:sz w:val="20"/>
                <w:szCs w:val="20"/>
                <w:lang w:val="en-US" w:eastAsia="ru-RU"/>
              </w:rPr>
              <w:t>yuklama toki</w:t>
            </w:r>
          </w:p>
        </w:tc>
        <w:tc>
          <w:tcPr>
            <w:tcW w:w="1559" w:type="dxa"/>
          </w:tcPr>
          <w:p w14:paraId="7F715D1D" w14:textId="77777777" w:rsidR="00806932" w:rsidRPr="00BA68C7" w:rsidRDefault="00806932" w:rsidP="00806932">
            <w:pPr>
              <w:pStyle w:val="a3"/>
              <w:spacing w:after="0" w:line="240" w:lineRule="auto"/>
              <w:ind w:left="284" w:hanging="141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BA68C7">
              <w:rPr>
                <w:rFonts w:ascii="Times New Roman" w:hAnsi="Times New Roman"/>
                <w:sz w:val="20"/>
                <w:szCs w:val="20"/>
                <w:lang w:val="en-US"/>
              </w:rPr>
              <w:t>Kiruvchi tok</w:t>
            </w:r>
          </w:p>
        </w:tc>
        <w:tc>
          <w:tcPr>
            <w:tcW w:w="1582" w:type="dxa"/>
          </w:tcPr>
          <w:p w14:paraId="3B0E3080" w14:textId="77777777" w:rsidR="00806932" w:rsidRPr="00BA68C7" w:rsidRDefault="00806932" w:rsidP="00806932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BA68C7">
              <w:rPr>
                <w:rFonts w:ascii="Times New Roman" w:hAnsi="Times New Roman"/>
                <w:sz w:val="20"/>
                <w:szCs w:val="20"/>
                <w:lang w:val="en-US"/>
              </w:rPr>
              <w:t>Chiquvchi tok</w:t>
            </w:r>
          </w:p>
        </w:tc>
        <w:tc>
          <w:tcPr>
            <w:tcW w:w="1536" w:type="dxa"/>
          </w:tcPr>
          <w:p w14:paraId="2A6767DB" w14:textId="77777777" w:rsidR="00806932" w:rsidRPr="00BA68C7" w:rsidRDefault="00806932" w:rsidP="00806932">
            <w:pPr>
              <w:tabs>
                <w:tab w:val="left" w:pos="3686"/>
              </w:tabs>
              <w:ind w:left="709" w:hanging="567"/>
              <w:rPr>
                <w:color w:val="000000"/>
                <w:sz w:val="20"/>
                <w:szCs w:val="20"/>
                <w:lang w:val="en-US"/>
              </w:rPr>
            </w:pPr>
            <w:r w:rsidRPr="00BA68C7">
              <w:rPr>
                <w:color w:val="000000"/>
                <w:sz w:val="20"/>
                <w:szCs w:val="20"/>
                <w:lang w:val="en-US"/>
              </w:rPr>
              <w:t>Qarshilik toki</w:t>
            </w:r>
          </w:p>
        </w:tc>
      </w:tr>
      <w:tr w:rsidR="00806932" w:rsidRPr="00F40F57" w14:paraId="595CAFE5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3C50443D" w14:textId="77777777" w:rsidR="00806932" w:rsidRPr="00B87F69" w:rsidRDefault="00B87F69" w:rsidP="00806932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6E56A0B0" w14:textId="77777777" w:rsidR="00806932" w:rsidRPr="00306CD2" w:rsidRDefault="00306CD2" w:rsidP="00806932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</w:rPr>
            </w:pPr>
            <w:r w:rsidRPr="00306CD2">
              <w:rPr>
                <w:rFonts w:ascii="Times New Roman" w:hAnsi="Times New Roman" w:cs="Times New Roman"/>
                <w:sz w:val="20"/>
                <w:szCs w:val="20"/>
              </w:rPr>
              <w:t>Amaliyotda ajraladigan optik ulagichlar  nimalarda qullanladi?</w:t>
            </w:r>
          </w:p>
        </w:tc>
        <w:tc>
          <w:tcPr>
            <w:tcW w:w="2268" w:type="dxa"/>
          </w:tcPr>
          <w:p w14:paraId="0C5F798D" w14:textId="77777777" w:rsidR="00806932" w:rsidRPr="00306CD2" w:rsidRDefault="00306CD2" w:rsidP="00806932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>kabelni ikkala oxirida va ajralmaydigan optik ulagichlar oraliq seksiyalarni ulashda qo‘llaniladi</w:t>
            </w:r>
          </w:p>
        </w:tc>
        <w:tc>
          <w:tcPr>
            <w:tcW w:w="1559" w:type="dxa"/>
          </w:tcPr>
          <w:p w14:paraId="45C6C235" w14:textId="77777777" w:rsidR="00806932" w:rsidRPr="00BA68C7" w:rsidRDefault="00306CD2" w:rsidP="00806932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>seksiyalarni ulashda qo‘llaniladi</w:t>
            </w:r>
          </w:p>
        </w:tc>
        <w:tc>
          <w:tcPr>
            <w:tcW w:w="1582" w:type="dxa"/>
          </w:tcPr>
          <w:p w14:paraId="751536A1" w14:textId="77777777" w:rsidR="00806932" w:rsidRPr="00BA68C7" w:rsidRDefault="00306CD2" w:rsidP="00806932">
            <w:pPr>
              <w:pStyle w:val="a3"/>
              <w:spacing w:after="0" w:line="240" w:lineRule="auto"/>
              <w:ind w:left="142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uz-Cyrl-UZ"/>
              </w:rPr>
              <w:t xml:space="preserve">    ajralmaydigan ulagichlar kirituvchi yo‘qotishlar sathi minimal bo‘lib</w:t>
            </w:r>
          </w:p>
        </w:tc>
        <w:tc>
          <w:tcPr>
            <w:tcW w:w="1536" w:type="dxa"/>
          </w:tcPr>
          <w:p w14:paraId="49DDB45A" w14:textId="77777777" w:rsidR="00806932" w:rsidRPr="00306CD2" w:rsidRDefault="00306CD2" w:rsidP="00806932">
            <w:pPr>
              <w:pStyle w:val="a3"/>
              <w:spacing w:after="0" w:line="240" w:lineRule="auto"/>
              <w:ind w:left="142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uz-Cyrl-UZ"/>
              </w:rPr>
              <w:t xml:space="preserve">   ulagichlar oraliq seksiyalarni ulashda qo‘llaniladi</w:t>
            </w:r>
          </w:p>
        </w:tc>
      </w:tr>
      <w:tr w:rsidR="00806932" w:rsidRPr="00F40F57" w14:paraId="5EE9D690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53D4BDCE" w14:textId="77777777" w:rsidR="00806932" w:rsidRPr="00B87F69" w:rsidRDefault="00B87F69" w:rsidP="00806932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23826AF8" w14:textId="77777777" w:rsidR="00806932" w:rsidRPr="00BA68C7" w:rsidRDefault="00306CD2" w:rsidP="00806932">
            <w:pPr>
              <w:pStyle w:val="a3"/>
              <w:spacing w:after="0" w:line="240" w:lineRule="auto"/>
              <w:ind w:left="142"/>
              <w:rPr>
                <w:rFonts w:ascii="Times New Roman" w:hAnsi="Times New Roman"/>
                <w:sz w:val="20"/>
                <w:szCs w:val="20"/>
                <w:lang w:val="uz-Cyrl-UZ"/>
              </w:rPr>
            </w:pPr>
            <w:r>
              <w:rPr>
                <w:rFonts w:ascii="Times New Roman" w:hAnsi="Times New Roman"/>
                <w:sz w:val="20"/>
                <w:szCs w:val="20"/>
                <w:lang w:val="uz-Cyrl-UZ"/>
              </w:rPr>
              <w:t>Ulagichlarga qanday talablar qo‘yiladi?</w:t>
            </w:r>
          </w:p>
        </w:tc>
        <w:tc>
          <w:tcPr>
            <w:tcW w:w="2268" w:type="dxa"/>
          </w:tcPr>
          <w:p w14:paraId="5D4E6B7B" w14:textId="77777777" w:rsidR="00806932" w:rsidRPr="00BA68C7" w:rsidRDefault="00306CD2" w:rsidP="00806932">
            <w:pPr>
              <w:pStyle w:val="a3"/>
              <w:spacing w:after="0" w:line="240" w:lineRule="auto"/>
              <w:ind w:left="142"/>
              <w:rPr>
                <w:rFonts w:ascii="Times New Roman" w:hAnsi="Times New Roman"/>
                <w:sz w:val="20"/>
                <w:szCs w:val="20"/>
                <w:lang w:val="uz-Cyrl-UZ"/>
              </w:rPr>
            </w:pPr>
            <w:r>
              <w:rPr>
                <w:rFonts w:ascii="Times New Roman" w:hAnsi="Times New Roman"/>
                <w:sz w:val="20"/>
                <w:szCs w:val="20"/>
                <w:lang w:val="uz-Cyrl-UZ"/>
              </w:rPr>
              <w:t xml:space="preserve">   kirituvchi yo‘qotishlari va teskari aks etishlari kam, tashqi mexanik, klimatik va boshqa ta’sirlarga bardoshli, yuqori ishonchli, tuzilishi sodda va ko‘p martalab takroriy ulanishlardan so‘ng xarakteristikalari bir ozgina yomonlashishi kerak.</w:t>
            </w:r>
          </w:p>
        </w:tc>
        <w:tc>
          <w:tcPr>
            <w:tcW w:w="1559" w:type="dxa"/>
          </w:tcPr>
          <w:p w14:paraId="247E4126" w14:textId="77777777" w:rsidR="00806932" w:rsidRPr="00BA68C7" w:rsidRDefault="00306CD2" w:rsidP="00806932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>kirituvchi yo‘qotishlari va teskari aks etishlari kam, tashqi mexanik, klimatik va boshqa ta’sirlarga bardoshli</w:t>
            </w:r>
          </w:p>
        </w:tc>
        <w:tc>
          <w:tcPr>
            <w:tcW w:w="1582" w:type="dxa"/>
          </w:tcPr>
          <w:p w14:paraId="1A962520" w14:textId="77777777" w:rsidR="00806932" w:rsidRPr="00BA68C7" w:rsidRDefault="00306CD2" w:rsidP="00806932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>yuqori ishonchli, tuzilishi sodda va ko‘p martalab takroriy ulanishlardan so‘ng xarakteristikalari bir ozgina yomonlashishi kerak.</w:t>
            </w:r>
          </w:p>
        </w:tc>
        <w:tc>
          <w:tcPr>
            <w:tcW w:w="1536" w:type="dxa"/>
          </w:tcPr>
          <w:p w14:paraId="0D1AF9B2" w14:textId="77777777" w:rsidR="00806932" w:rsidRPr="00BA68C7" w:rsidRDefault="00306CD2" w:rsidP="00806932">
            <w:pPr>
              <w:pStyle w:val="a3"/>
              <w:spacing w:after="0" w:line="240" w:lineRule="auto"/>
              <w:ind w:left="142"/>
              <w:rPr>
                <w:rFonts w:ascii="Times New Roman" w:hAnsi="Times New Roman"/>
                <w:sz w:val="20"/>
                <w:szCs w:val="20"/>
                <w:lang w:val="uz-Cyrl-UZ"/>
              </w:rPr>
            </w:pPr>
            <w:r>
              <w:rPr>
                <w:rFonts w:ascii="Times New Roman" w:hAnsi="Times New Roman"/>
                <w:sz w:val="20"/>
                <w:szCs w:val="20"/>
                <w:lang w:val="uz-Cyrl-UZ"/>
              </w:rPr>
              <w:t>klimatik va boshqa ta’sirlarga bardoshli, yuqori ishonchli, tuzilishi sodda va ko‘p martalab takroriy ulanishlardan so‘ng xarakteristikalari bir ozgina yomonlashishi kerak.</w:t>
            </w:r>
          </w:p>
        </w:tc>
      </w:tr>
      <w:tr w:rsidR="00806932" w:rsidRPr="00BA68C7" w14:paraId="711F6D6B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4BD9354B" w14:textId="77777777" w:rsidR="00806932" w:rsidRPr="00B87F69" w:rsidRDefault="00B87F69" w:rsidP="00806932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66DE560F" w14:textId="77777777" w:rsidR="00806932" w:rsidRPr="00306CD2" w:rsidRDefault="00306CD2" w:rsidP="00806932">
            <w:pPr>
              <w:pStyle w:val="a3"/>
              <w:spacing w:after="0" w:line="240" w:lineRule="auto"/>
              <w:ind w:left="142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uz-Cyrl-UZ"/>
              </w:rPr>
              <w:t xml:space="preserve">  Ajralmaydigan optik ulashni keng tarqalgan usullaridan birini toping?</w:t>
            </w:r>
          </w:p>
        </w:tc>
        <w:tc>
          <w:tcPr>
            <w:tcW w:w="2268" w:type="dxa"/>
          </w:tcPr>
          <w:p w14:paraId="7A987927" w14:textId="77777777" w:rsidR="00306CD2" w:rsidRDefault="00306CD2" w:rsidP="00806932">
            <w:pPr>
              <w:pStyle w:val="1"/>
              <w:ind w:left="142"/>
              <w:rPr>
                <w:rFonts w:ascii="Times New Roman" w:eastAsia="Calibri" w:hAnsi="Times New Roman" w:cs="Times New Roman"/>
                <w:color w:val="auto"/>
                <w:sz w:val="20"/>
                <w:szCs w:val="20"/>
                <w:lang w:val="uz-Cyrl-UZ"/>
              </w:rPr>
            </w:pPr>
            <w:r>
              <w:rPr>
                <w:rFonts w:ascii="Times New Roman" w:eastAsia="Calibri" w:hAnsi="Times New Roman" w:cs="Times New Roman"/>
                <w:color w:val="auto"/>
                <w:sz w:val="20"/>
                <w:szCs w:val="20"/>
                <w:lang w:val="uz-Cyrl-UZ"/>
              </w:rPr>
              <w:t>trubka</w:t>
            </w:r>
          </w:p>
          <w:p w14:paraId="466CC919" w14:textId="77777777" w:rsidR="00806932" w:rsidRPr="00BA68C7" w:rsidRDefault="00806932" w:rsidP="00806932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</w:p>
        </w:tc>
        <w:tc>
          <w:tcPr>
            <w:tcW w:w="1559" w:type="dxa"/>
          </w:tcPr>
          <w:p w14:paraId="566BAEB4" w14:textId="77777777" w:rsidR="00306CD2" w:rsidRDefault="00306CD2" w:rsidP="00806932">
            <w:pPr>
              <w:pStyle w:val="1"/>
              <w:ind w:left="142"/>
              <w:rPr>
                <w:rFonts w:ascii="Times New Roman" w:eastAsia="Calibri" w:hAnsi="Times New Roman" w:cs="Times New Roman"/>
                <w:bCs/>
                <w:color w:val="auto"/>
                <w:sz w:val="20"/>
                <w:szCs w:val="20"/>
                <w:lang w:val="uz-Cyrl-UZ"/>
              </w:rPr>
            </w:pPr>
            <w:r>
              <w:rPr>
                <w:rFonts w:ascii="Times New Roman" w:eastAsia="Calibri" w:hAnsi="Times New Roman" w:cs="Times New Roman"/>
                <w:bCs/>
                <w:color w:val="auto"/>
                <w:sz w:val="20"/>
                <w:szCs w:val="20"/>
                <w:lang w:val="uz-Cyrl-UZ"/>
              </w:rPr>
              <w:t>ariqchali</w:t>
            </w:r>
          </w:p>
          <w:p w14:paraId="7C1A1B6F" w14:textId="77777777" w:rsidR="00806932" w:rsidRPr="00BA68C7" w:rsidRDefault="00806932" w:rsidP="00806932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</w:p>
        </w:tc>
        <w:tc>
          <w:tcPr>
            <w:tcW w:w="1582" w:type="dxa"/>
          </w:tcPr>
          <w:p w14:paraId="109B6EAF" w14:textId="77777777" w:rsidR="00306CD2" w:rsidRDefault="00306CD2" w:rsidP="00806932">
            <w:pPr>
              <w:pStyle w:val="1"/>
              <w:ind w:left="142"/>
              <w:rPr>
                <w:rFonts w:ascii="Times New Roman" w:eastAsia="Calibri" w:hAnsi="Times New Roman" w:cs="Times New Roman"/>
                <w:bCs/>
                <w:color w:val="auto"/>
                <w:sz w:val="20"/>
                <w:szCs w:val="20"/>
                <w:lang w:val="uz-Cyrl-UZ"/>
              </w:rPr>
            </w:pPr>
            <w:r>
              <w:rPr>
                <w:rFonts w:ascii="Times New Roman" w:eastAsia="Calibri" w:hAnsi="Times New Roman" w:cs="Times New Roman"/>
                <w:bCs/>
                <w:color w:val="auto"/>
                <w:sz w:val="20"/>
                <w:szCs w:val="20"/>
                <w:lang w:val="uz-Cyrl-UZ"/>
              </w:rPr>
              <w:t>Dumaloq</w:t>
            </w:r>
          </w:p>
          <w:p w14:paraId="35F1DEB4" w14:textId="77777777" w:rsidR="00806932" w:rsidRPr="00BA68C7" w:rsidRDefault="00806932" w:rsidP="00806932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</w:p>
        </w:tc>
        <w:tc>
          <w:tcPr>
            <w:tcW w:w="1536" w:type="dxa"/>
          </w:tcPr>
          <w:p w14:paraId="1AF982E6" w14:textId="77777777" w:rsidR="00806932" w:rsidRPr="00BA68C7" w:rsidRDefault="00306CD2" w:rsidP="00806932">
            <w:pPr>
              <w:ind w:right="57"/>
              <w:rPr>
                <w:color w:val="173B51"/>
                <w:sz w:val="20"/>
                <w:szCs w:val="20"/>
                <w:lang w:val="es-ES"/>
              </w:rPr>
            </w:pPr>
            <w:r>
              <w:rPr>
                <w:color w:val="173B51"/>
                <w:sz w:val="20"/>
                <w:szCs w:val="20"/>
                <w:lang w:val="es-ES"/>
              </w:rPr>
              <w:t>To’rtburchak</w:t>
            </w:r>
          </w:p>
        </w:tc>
      </w:tr>
      <w:tr w:rsidR="00806932" w:rsidRPr="00557666" w14:paraId="05591C44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5DB5A718" w14:textId="77777777" w:rsidR="00806932" w:rsidRPr="00B87F69" w:rsidRDefault="00B87F69" w:rsidP="00806932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1CD81C10" w14:textId="77777777" w:rsidR="00806932" w:rsidRPr="00BA68C7" w:rsidRDefault="00306CD2" w:rsidP="00806932">
            <w:pPr>
              <w:pStyle w:val="a3"/>
              <w:spacing w:after="0" w:line="240" w:lineRule="auto"/>
              <w:ind w:left="142"/>
              <w:rPr>
                <w:rFonts w:ascii="Times New Roman" w:hAnsi="Times New Roman"/>
                <w:sz w:val="20"/>
                <w:szCs w:val="20"/>
                <w:lang w:val="uz-Cyrl-UZ"/>
              </w:rPr>
            </w:pPr>
            <w:r>
              <w:rPr>
                <w:rFonts w:ascii="Times New Roman" w:hAnsi="Times New Roman"/>
                <w:sz w:val="20"/>
                <w:szCs w:val="20"/>
                <w:lang w:val="uz-Cyrl-UZ"/>
              </w:rPr>
              <w:t>Bir modali tolalarda (dispersiyasi siljimagan holda) payvandlash sifatiga ta’sir qiluvchi asosiy omil bu?</w:t>
            </w:r>
          </w:p>
        </w:tc>
        <w:tc>
          <w:tcPr>
            <w:tcW w:w="2268" w:type="dxa"/>
          </w:tcPr>
          <w:p w14:paraId="29B94B36" w14:textId="77777777" w:rsidR="00806932" w:rsidRPr="00306CD2" w:rsidRDefault="00306CD2" w:rsidP="00806932">
            <w:pPr>
              <w:ind w:left="142"/>
              <w:jc w:val="both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uz-Cyrl-UZ"/>
              </w:rPr>
              <w:t>tolalarni moda maydoni diametrlarini mos kelmasli</w:t>
            </w:r>
          </w:p>
        </w:tc>
        <w:tc>
          <w:tcPr>
            <w:tcW w:w="1559" w:type="dxa"/>
          </w:tcPr>
          <w:p w14:paraId="44870F57" w14:textId="77777777" w:rsidR="00806932" w:rsidRPr="00306CD2" w:rsidRDefault="00306CD2" w:rsidP="00806932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</w:rPr>
            </w:pPr>
            <w:r w:rsidRPr="00306CD2">
              <w:rPr>
                <w:rFonts w:ascii="Times New Roman" w:hAnsi="Times New Roman" w:cs="Times New Roman"/>
                <w:sz w:val="20"/>
                <w:szCs w:val="20"/>
              </w:rPr>
              <w:t xml:space="preserve">Dumaloq ariqchaliplastina yordamida tolalarni ulash   </w:t>
            </w:r>
          </w:p>
        </w:tc>
        <w:tc>
          <w:tcPr>
            <w:tcW w:w="1582" w:type="dxa"/>
          </w:tcPr>
          <w:p w14:paraId="0C644357" w14:textId="77777777" w:rsidR="00806932" w:rsidRPr="00BA68C7" w:rsidRDefault="00306CD2" w:rsidP="00806932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>Ajralmaydigan optik ulashni keng tarqalgan</w:t>
            </w:r>
          </w:p>
        </w:tc>
        <w:tc>
          <w:tcPr>
            <w:tcW w:w="1536" w:type="dxa"/>
          </w:tcPr>
          <w:p w14:paraId="7D782610" w14:textId="77777777" w:rsidR="00806932" w:rsidRPr="00306CD2" w:rsidRDefault="00306CD2" w:rsidP="00806932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</w:rPr>
            </w:pPr>
            <w:r w:rsidRPr="00306CD2">
              <w:rPr>
                <w:rFonts w:ascii="Times New Roman" w:hAnsi="Times New Roman" w:cs="Times New Roman"/>
                <w:sz w:val="20"/>
                <w:szCs w:val="20"/>
              </w:rPr>
              <w:t>tolalarni ulash   usulida kiritiladigan so‘nish</w:t>
            </w:r>
          </w:p>
        </w:tc>
      </w:tr>
      <w:tr w:rsidR="00357D77" w:rsidRPr="00BA68C7" w14:paraId="4FF90243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469E1845" w14:textId="77777777" w:rsidR="00357D77" w:rsidRPr="00B87F69" w:rsidRDefault="00B87F69" w:rsidP="00357D77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3A15F86B" w14:textId="77777777" w:rsidR="00357D77" w:rsidRPr="00BA68C7" w:rsidRDefault="00306CD2" w:rsidP="00357D77">
            <w:pPr>
              <w:tabs>
                <w:tab w:val="left" w:pos="3686"/>
              </w:tabs>
              <w:ind w:left="142"/>
              <w:jc w:val="both"/>
              <w:rPr>
                <w:iCs/>
                <w:sz w:val="20"/>
                <w:szCs w:val="20"/>
                <w:lang w:val="uz-Cyrl-UZ"/>
              </w:rPr>
            </w:pPr>
            <w:r>
              <w:rPr>
                <w:sz w:val="20"/>
                <w:szCs w:val="20"/>
                <w:lang w:val="uz-Cyrl-UZ"/>
              </w:rPr>
              <w:t xml:space="preserve">  Splitter (cplitter)-nima?</w:t>
            </w:r>
          </w:p>
        </w:tc>
        <w:tc>
          <w:tcPr>
            <w:tcW w:w="2268" w:type="dxa"/>
          </w:tcPr>
          <w:p w14:paraId="77E7E32E" w14:textId="77777777" w:rsidR="00306CD2" w:rsidRDefault="00306CD2" w:rsidP="00357D77">
            <w:pPr>
              <w:pStyle w:val="1"/>
              <w:ind w:left="142"/>
              <w:rPr>
                <w:rFonts w:ascii="Times New Roman" w:hAnsi="Times New Roman" w:cs="Times New Roman"/>
                <w:color w:val="auto"/>
                <w:sz w:val="20"/>
                <w:szCs w:val="20"/>
                <w:lang w:val="uz-Cyrl-UZ" w:eastAsia="ru-RU"/>
              </w:rPr>
            </w:pPr>
            <w:r>
              <w:rPr>
                <w:rFonts w:ascii="Times New Roman" w:hAnsi="Times New Roman" w:cs="Times New Roman"/>
                <w:color w:val="auto"/>
                <w:sz w:val="20"/>
                <w:szCs w:val="20"/>
                <w:lang w:val="uz-Cyrl-UZ" w:eastAsia="ru-RU"/>
              </w:rPr>
              <w:t xml:space="preserve">odatda bir kirish va bir necha chiqishdan iborat qurilma. U signallarni ikki yo‘nalishda uzatish uchun yoki oqimni ikki yoki undan </w:t>
            </w:r>
            <w:r>
              <w:rPr>
                <w:rFonts w:ascii="Times New Roman" w:hAnsi="Times New Roman" w:cs="Times New Roman"/>
                <w:color w:val="auto"/>
                <w:sz w:val="20"/>
                <w:szCs w:val="20"/>
                <w:lang w:val="uz-Cyrl-UZ" w:eastAsia="ru-RU"/>
              </w:rPr>
              <w:lastRenderedPageBreak/>
              <w:t>ortiq qurilmalarga va foydalanuvchilarga taqsimlash uchun ishlatilinishi mumkin.</w:t>
            </w:r>
          </w:p>
          <w:p w14:paraId="16035266" w14:textId="77777777" w:rsidR="00357D77" w:rsidRPr="00BA68C7" w:rsidRDefault="00357D77" w:rsidP="00357D77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</w:p>
        </w:tc>
        <w:tc>
          <w:tcPr>
            <w:tcW w:w="1559" w:type="dxa"/>
          </w:tcPr>
          <w:p w14:paraId="187CE21B" w14:textId="77777777" w:rsidR="00306CD2" w:rsidRDefault="00306CD2" w:rsidP="00357D77">
            <w:pPr>
              <w:pStyle w:val="1"/>
              <w:ind w:left="142"/>
              <w:rPr>
                <w:rFonts w:ascii="Times New Roman" w:hAnsi="Times New Roman" w:cs="Times New Roman"/>
                <w:color w:val="auto"/>
                <w:sz w:val="20"/>
                <w:szCs w:val="20"/>
                <w:lang w:val="uz-Cyrl-UZ" w:eastAsia="ru-RU"/>
              </w:rPr>
            </w:pPr>
            <w:r>
              <w:rPr>
                <w:rFonts w:ascii="Times New Roman" w:hAnsi="Times New Roman" w:cs="Times New Roman"/>
                <w:color w:val="auto"/>
                <w:sz w:val="20"/>
                <w:szCs w:val="20"/>
                <w:lang w:val="uz-Cyrl-UZ" w:eastAsia="ru-RU"/>
              </w:rPr>
              <w:lastRenderedPageBreak/>
              <w:t xml:space="preserve">uzatish uchun yoki oqimni ikki yoki undan ortiq qurilmalarga va </w:t>
            </w:r>
            <w:r>
              <w:rPr>
                <w:rFonts w:ascii="Times New Roman" w:hAnsi="Times New Roman" w:cs="Times New Roman"/>
                <w:color w:val="auto"/>
                <w:sz w:val="20"/>
                <w:szCs w:val="20"/>
                <w:lang w:val="uz-Cyrl-UZ" w:eastAsia="ru-RU"/>
              </w:rPr>
              <w:lastRenderedPageBreak/>
              <w:t>foydalanuvchilarga taqsimlash uchun ishlatilinishi mumkin.</w:t>
            </w:r>
          </w:p>
          <w:p w14:paraId="09FAF17D" w14:textId="77777777" w:rsidR="00357D77" w:rsidRPr="00BA68C7" w:rsidRDefault="00357D77" w:rsidP="00357D77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</w:p>
        </w:tc>
        <w:tc>
          <w:tcPr>
            <w:tcW w:w="1582" w:type="dxa"/>
          </w:tcPr>
          <w:p w14:paraId="7B0F0D6A" w14:textId="77777777" w:rsidR="00306CD2" w:rsidRDefault="00306CD2" w:rsidP="00357D77">
            <w:pPr>
              <w:pStyle w:val="1"/>
              <w:ind w:left="142"/>
              <w:rPr>
                <w:rFonts w:ascii="Times New Roman" w:hAnsi="Times New Roman" w:cs="Times New Roman"/>
                <w:color w:val="auto"/>
                <w:sz w:val="20"/>
                <w:szCs w:val="20"/>
                <w:lang w:val="uz-Cyrl-UZ" w:eastAsia="ru-RU"/>
              </w:rPr>
            </w:pPr>
            <w:r>
              <w:rPr>
                <w:rFonts w:ascii="Times New Roman" w:hAnsi="Times New Roman" w:cs="Times New Roman"/>
                <w:color w:val="auto"/>
                <w:sz w:val="20"/>
                <w:szCs w:val="20"/>
                <w:lang w:val="uz-Cyrl-UZ" w:eastAsia="ru-RU"/>
              </w:rPr>
              <w:lastRenderedPageBreak/>
              <w:t xml:space="preserve">  odatda bir kirish va bir necha chiqishdan iborat qurilma.</w:t>
            </w:r>
          </w:p>
          <w:p w14:paraId="0B82A6E1" w14:textId="77777777" w:rsidR="00357D77" w:rsidRPr="00BA68C7" w:rsidRDefault="00357D77" w:rsidP="00357D77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</w:p>
        </w:tc>
        <w:tc>
          <w:tcPr>
            <w:tcW w:w="1536" w:type="dxa"/>
          </w:tcPr>
          <w:p w14:paraId="2E48B385" w14:textId="77777777" w:rsidR="00306CD2" w:rsidRDefault="00306CD2" w:rsidP="00357D77">
            <w:pPr>
              <w:pStyle w:val="1"/>
              <w:ind w:left="142"/>
              <w:rPr>
                <w:rFonts w:ascii="Times New Roman" w:hAnsi="Times New Roman" w:cs="Times New Roman"/>
                <w:color w:val="auto"/>
                <w:sz w:val="20"/>
                <w:szCs w:val="20"/>
                <w:lang w:val="uz-Cyrl-UZ" w:eastAsia="ru-RU"/>
              </w:rPr>
            </w:pPr>
            <w:r>
              <w:rPr>
                <w:rFonts w:ascii="Times New Roman" w:hAnsi="Times New Roman" w:cs="Times New Roman"/>
                <w:color w:val="auto"/>
                <w:sz w:val="20"/>
                <w:szCs w:val="20"/>
                <w:lang w:val="uz-Cyrl-UZ" w:eastAsia="ru-RU"/>
              </w:rPr>
              <w:t>taqsimlash uchun ishlatilinishi mumkin.</w:t>
            </w:r>
          </w:p>
          <w:p w14:paraId="361BCE7B" w14:textId="77777777" w:rsidR="00306CD2" w:rsidRDefault="00306CD2" w:rsidP="00357D77">
            <w:pPr>
              <w:pStyle w:val="1"/>
              <w:ind w:left="142"/>
              <w:rPr>
                <w:rFonts w:ascii="Times New Roman" w:hAnsi="Times New Roman" w:cs="Times New Roman"/>
                <w:color w:val="auto"/>
                <w:sz w:val="20"/>
                <w:szCs w:val="20"/>
                <w:lang w:val="uz-Cyrl-UZ" w:eastAsia="ru-RU"/>
              </w:rPr>
            </w:pPr>
          </w:p>
          <w:p w14:paraId="63CD245D" w14:textId="77777777" w:rsidR="00357D77" w:rsidRPr="00BA68C7" w:rsidRDefault="00357D77" w:rsidP="00357D77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</w:p>
        </w:tc>
      </w:tr>
      <w:tr w:rsidR="00357D77" w:rsidRPr="00BA68C7" w14:paraId="0095FC8C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1ED8B58F" w14:textId="77777777" w:rsidR="00357D77" w:rsidRPr="00B87F69" w:rsidRDefault="00B87F69" w:rsidP="00357D77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7AB9F408" w14:textId="77777777" w:rsidR="00306CD2" w:rsidRDefault="00306CD2" w:rsidP="00357D77">
            <w:pPr>
              <w:tabs>
                <w:tab w:val="left" w:pos="3686"/>
              </w:tabs>
              <w:ind w:left="142"/>
              <w:jc w:val="both"/>
              <w:rPr>
                <w:sz w:val="20"/>
                <w:szCs w:val="20"/>
                <w:lang w:val="uz-Cyrl-UZ"/>
              </w:rPr>
            </w:pPr>
            <w:r>
              <w:rPr>
                <w:sz w:val="20"/>
                <w:szCs w:val="20"/>
                <w:lang w:val="uz-Cyrl-UZ"/>
              </w:rPr>
              <w:t xml:space="preserve"> Elektr aloqa kanalining asosiy husiyatlaridan biri har bir vaqt orasida signalning faqat .... qiymatini uzatish imkoniyatidir.</w:t>
            </w:r>
          </w:p>
          <w:p w14:paraId="4AD3C2E1" w14:textId="77777777" w:rsidR="00357D77" w:rsidRPr="00BA68C7" w:rsidRDefault="00357D77" w:rsidP="00357D77">
            <w:pPr>
              <w:tabs>
                <w:tab w:val="left" w:pos="3686"/>
              </w:tabs>
              <w:ind w:left="142"/>
              <w:jc w:val="both"/>
              <w:rPr>
                <w:sz w:val="20"/>
                <w:szCs w:val="20"/>
                <w:lang w:val="pt-BR"/>
              </w:rPr>
            </w:pPr>
          </w:p>
        </w:tc>
        <w:tc>
          <w:tcPr>
            <w:tcW w:w="2268" w:type="dxa"/>
          </w:tcPr>
          <w:p w14:paraId="38E801D6" w14:textId="77777777" w:rsidR="00306CD2" w:rsidRDefault="00306CD2" w:rsidP="00357D77">
            <w:pPr>
              <w:pStyle w:val="1"/>
              <w:ind w:left="142"/>
              <w:rPr>
                <w:rFonts w:ascii="Times New Roman" w:hAnsi="Times New Roman" w:cs="Times New Roman"/>
                <w:color w:val="auto"/>
                <w:sz w:val="20"/>
                <w:szCs w:val="20"/>
                <w:lang w:val="uz-Cyrl-UZ" w:eastAsia="ru-RU"/>
              </w:rPr>
            </w:pPr>
            <w:r>
              <w:rPr>
                <w:rFonts w:ascii="Times New Roman" w:hAnsi="Times New Roman" w:cs="Times New Roman"/>
                <w:color w:val="auto"/>
                <w:sz w:val="20"/>
                <w:szCs w:val="20"/>
                <w:lang w:val="uz-Cyrl-UZ" w:eastAsia="ru-RU"/>
              </w:rPr>
              <w:t>Ikkita</w:t>
            </w:r>
          </w:p>
          <w:p w14:paraId="379B4F40" w14:textId="77777777" w:rsidR="00357D77" w:rsidRPr="00BA68C7" w:rsidRDefault="00357D77" w:rsidP="00357D77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</w:p>
        </w:tc>
        <w:tc>
          <w:tcPr>
            <w:tcW w:w="1559" w:type="dxa"/>
          </w:tcPr>
          <w:p w14:paraId="5C3C224A" w14:textId="77777777" w:rsidR="00306CD2" w:rsidRDefault="00306CD2" w:rsidP="00357D77">
            <w:pPr>
              <w:pStyle w:val="1"/>
              <w:ind w:left="142"/>
              <w:rPr>
                <w:rFonts w:ascii="Times New Roman" w:hAnsi="Times New Roman" w:cs="Times New Roman"/>
                <w:color w:val="auto"/>
                <w:sz w:val="20"/>
                <w:szCs w:val="20"/>
                <w:lang w:val="uz-Cyrl-UZ" w:eastAsia="ru-RU"/>
              </w:rPr>
            </w:pPr>
            <w:r>
              <w:rPr>
                <w:rFonts w:ascii="Times New Roman" w:hAnsi="Times New Roman" w:cs="Times New Roman"/>
                <w:color w:val="auto"/>
                <w:sz w:val="20"/>
                <w:szCs w:val="20"/>
                <w:lang w:val="uz-Cyrl-UZ" w:eastAsia="ru-RU"/>
              </w:rPr>
              <w:t xml:space="preserve"> Bitta</w:t>
            </w:r>
          </w:p>
          <w:p w14:paraId="09FC5B22" w14:textId="77777777" w:rsidR="00357D77" w:rsidRPr="00BA68C7" w:rsidRDefault="00357D77" w:rsidP="00357D77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</w:p>
        </w:tc>
        <w:tc>
          <w:tcPr>
            <w:tcW w:w="1582" w:type="dxa"/>
          </w:tcPr>
          <w:p w14:paraId="3140F08F" w14:textId="77777777" w:rsidR="00306CD2" w:rsidRDefault="00306CD2" w:rsidP="00357D77">
            <w:pPr>
              <w:pStyle w:val="1"/>
              <w:ind w:left="142"/>
              <w:rPr>
                <w:rFonts w:ascii="Times New Roman" w:hAnsi="Times New Roman" w:cs="Times New Roman"/>
                <w:color w:val="auto"/>
                <w:sz w:val="20"/>
                <w:szCs w:val="20"/>
                <w:lang w:val="uz-Cyrl-UZ" w:eastAsia="ru-RU"/>
              </w:rPr>
            </w:pPr>
            <w:r>
              <w:rPr>
                <w:rFonts w:ascii="Times New Roman" w:hAnsi="Times New Roman" w:cs="Times New Roman"/>
                <w:color w:val="auto"/>
                <w:sz w:val="20"/>
                <w:szCs w:val="20"/>
                <w:lang w:val="uz-Cyrl-UZ" w:eastAsia="ru-RU"/>
              </w:rPr>
              <w:t>Uchta</w:t>
            </w:r>
          </w:p>
          <w:p w14:paraId="2359632F" w14:textId="77777777" w:rsidR="00357D77" w:rsidRPr="00BA68C7" w:rsidRDefault="00357D77" w:rsidP="00357D77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</w:p>
        </w:tc>
        <w:tc>
          <w:tcPr>
            <w:tcW w:w="1536" w:type="dxa"/>
          </w:tcPr>
          <w:p w14:paraId="373ED59F" w14:textId="77777777" w:rsidR="00357D77" w:rsidRPr="00BA68C7" w:rsidRDefault="00306CD2" w:rsidP="00357D77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>To‘rtta</w:t>
            </w:r>
          </w:p>
        </w:tc>
      </w:tr>
      <w:tr w:rsidR="00357D77" w:rsidRPr="00BA68C7" w14:paraId="444D09C4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15063ACA" w14:textId="77777777" w:rsidR="00357D77" w:rsidRPr="00B87F69" w:rsidRDefault="00B87F69" w:rsidP="00357D77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2B0A0624" w14:textId="77777777" w:rsidR="00357D77" w:rsidRPr="00BA68C7" w:rsidRDefault="00306CD2" w:rsidP="00357D77">
            <w:pPr>
              <w:tabs>
                <w:tab w:val="left" w:pos="3686"/>
              </w:tabs>
              <w:ind w:left="142"/>
              <w:jc w:val="both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Kombayner (kombiner)- nima?</w:t>
            </w:r>
          </w:p>
        </w:tc>
        <w:tc>
          <w:tcPr>
            <w:tcW w:w="2268" w:type="dxa"/>
          </w:tcPr>
          <w:p w14:paraId="3A9A5F3E" w14:textId="77777777" w:rsidR="00357D77" w:rsidRPr="00BA68C7" w:rsidRDefault="00306CD2" w:rsidP="00357D77">
            <w:pPr>
              <w:tabs>
                <w:tab w:val="left" w:pos="3686"/>
              </w:tabs>
              <w:ind w:left="142"/>
              <w:jc w:val="both"/>
              <w:rPr>
                <w:sz w:val="20"/>
                <w:szCs w:val="20"/>
                <w:lang w:val="pt-BR"/>
              </w:rPr>
            </w:pPr>
            <w:r>
              <w:rPr>
                <w:sz w:val="20"/>
                <w:szCs w:val="20"/>
                <w:lang w:val="uz-Cyrl-UZ"/>
              </w:rPr>
              <w:t xml:space="preserve">  odatda bitta chiqish va ikki yoki undan ortiq kirishiga ega qurilma. U bir yo‘nalishli yoki ikki yo‘nalishli operatsiyalarni bajarish uchun qo‘llanilishi mumkin</w:t>
            </w:r>
          </w:p>
        </w:tc>
        <w:tc>
          <w:tcPr>
            <w:tcW w:w="1559" w:type="dxa"/>
          </w:tcPr>
          <w:p w14:paraId="4F44ACA5" w14:textId="77777777" w:rsidR="00357D77" w:rsidRPr="00306CD2" w:rsidRDefault="00306CD2" w:rsidP="00357D77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</w:rPr>
            </w:pPr>
            <w:r w:rsidRPr="00306CD2">
              <w:rPr>
                <w:rFonts w:ascii="Times New Roman" w:hAnsi="Times New Roman" w:cs="Times New Roman"/>
                <w:sz w:val="20"/>
                <w:szCs w:val="20"/>
              </w:rPr>
              <w:t>U bir yo‘nalishli yoki ikki yo‘nalishli operatsiyalarni bajarish uchun qo‘llanilishi mumkin</w:t>
            </w:r>
          </w:p>
        </w:tc>
        <w:tc>
          <w:tcPr>
            <w:tcW w:w="1582" w:type="dxa"/>
          </w:tcPr>
          <w:p w14:paraId="18A0134E" w14:textId="77777777" w:rsidR="00357D77" w:rsidRPr="00BA68C7" w:rsidRDefault="00306CD2" w:rsidP="00357D77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>ko‘rishning hususiyatlari</w:t>
            </w:r>
          </w:p>
        </w:tc>
        <w:tc>
          <w:tcPr>
            <w:tcW w:w="1536" w:type="dxa"/>
          </w:tcPr>
          <w:p w14:paraId="50115740" w14:textId="77777777" w:rsidR="00357D77" w:rsidRPr="00BA68C7" w:rsidRDefault="00306CD2" w:rsidP="00357D77">
            <w:pPr>
              <w:ind w:left="142"/>
              <w:jc w:val="both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uz-Cyrl-UZ"/>
              </w:rPr>
              <w:t>taqsimlash uchun ishlatilinishi mumkin.</w:t>
            </w:r>
          </w:p>
        </w:tc>
      </w:tr>
      <w:tr w:rsidR="00357D77" w:rsidRPr="00BA68C7" w14:paraId="56B6F4EC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5A7C8409" w14:textId="77777777" w:rsidR="00357D77" w:rsidRPr="00B87F69" w:rsidRDefault="00B87F69" w:rsidP="00357D77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75E23352" w14:textId="77777777" w:rsidR="00306CD2" w:rsidRDefault="00306CD2" w:rsidP="00357D77">
            <w:pPr>
              <w:pStyle w:val="1"/>
              <w:ind w:left="142"/>
              <w:rPr>
                <w:rFonts w:ascii="Times New Roman" w:hAnsi="Times New Roman" w:cs="Times New Roman"/>
                <w:color w:val="auto"/>
                <w:sz w:val="20"/>
                <w:szCs w:val="20"/>
                <w:lang w:val="uz-Cyrl-UZ" w:eastAsia="ru-RU"/>
              </w:rPr>
            </w:pPr>
            <w:r>
              <w:rPr>
                <w:rFonts w:ascii="Times New Roman" w:hAnsi="Times New Roman" w:cs="Times New Roman"/>
                <w:color w:val="auto"/>
                <w:sz w:val="20"/>
                <w:szCs w:val="20"/>
                <w:lang w:val="uz-Cyrl-UZ" w:eastAsia="ru-RU"/>
              </w:rPr>
              <w:t>Tarmoqlagichning asosiy turlari qaysilar?</w:t>
            </w:r>
          </w:p>
          <w:p w14:paraId="01D7B9C5" w14:textId="77777777" w:rsidR="00357D77" w:rsidRPr="00BA68C7" w:rsidRDefault="00357D77" w:rsidP="00357D77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</w:p>
        </w:tc>
        <w:tc>
          <w:tcPr>
            <w:tcW w:w="2268" w:type="dxa"/>
          </w:tcPr>
          <w:p w14:paraId="4BFE5A1C" w14:textId="77777777" w:rsidR="00357D77" w:rsidRPr="00BA68C7" w:rsidRDefault="00306CD2" w:rsidP="00357D77">
            <w:pPr>
              <w:ind w:left="142"/>
              <w:jc w:val="both"/>
              <w:rPr>
                <w:sz w:val="20"/>
                <w:szCs w:val="20"/>
                <w:lang w:val="pt-BR"/>
              </w:rPr>
            </w:pPr>
            <w:r w:rsidRPr="00306CD2">
              <w:rPr>
                <w:sz w:val="20"/>
                <w:szCs w:val="20"/>
                <w:lang w:val="en-US"/>
              </w:rPr>
              <w:t>daraxtsimon tarmoqlagich; yulduzsimon tarmoqlagich; shaxoblantirgich.</w:t>
            </w:r>
          </w:p>
        </w:tc>
        <w:tc>
          <w:tcPr>
            <w:tcW w:w="1559" w:type="dxa"/>
          </w:tcPr>
          <w:p w14:paraId="77D3D011" w14:textId="77777777" w:rsidR="00306CD2" w:rsidRDefault="00306CD2" w:rsidP="00357D77">
            <w:pPr>
              <w:pStyle w:val="1"/>
              <w:ind w:left="142"/>
              <w:rPr>
                <w:rFonts w:ascii="Times New Roman" w:hAnsi="Times New Roman" w:cs="Times New Roman"/>
                <w:color w:val="auto"/>
                <w:sz w:val="20"/>
                <w:szCs w:val="20"/>
                <w:lang w:val="pt-BR" w:eastAsia="ru-RU"/>
              </w:rPr>
            </w:pPr>
            <w:r>
              <w:rPr>
                <w:rFonts w:ascii="Times New Roman" w:hAnsi="Times New Roman" w:cs="Times New Roman"/>
                <w:color w:val="auto"/>
                <w:sz w:val="20"/>
                <w:szCs w:val="20"/>
                <w:lang w:val="pt-BR" w:eastAsia="ru-RU"/>
              </w:rPr>
              <w:t xml:space="preserve">  Diagramma , Diffrensiya</w:t>
            </w:r>
          </w:p>
          <w:p w14:paraId="13E2229A" w14:textId="77777777" w:rsidR="00306CD2" w:rsidRDefault="00306CD2" w:rsidP="00357D77">
            <w:pPr>
              <w:pStyle w:val="1"/>
              <w:ind w:left="142"/>
              <w:rPr>
                <w:rFonts w:ascii="Times New Roman" w:hAnsi="Times New Roman" w:cs="Times New Roman"/>
                <w:color w:val="auto"/>
                <w:sz w:val="20"/>
                <w:szCs w:val="20"/>
                <w:lang w:val="pt-BR" w:eastAsia="ru-RU"/>
              </w:rPr>
            </w:pPr>
          </w:p>
          <w:p w14:paraId="65561C53" w14:textId="77777777" w:rsidR="00357D77" w:rsidRPr="00BA68C7" w:rsidRDefault="00357D77" w:rsidP="00357D77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</w:p>
        </w:tc>
        <w:tc>
          <w:tcPr>
            <w:tcW w:w="1582" w:type="dxa"/>
          </w:tcPr>
          <w:p w14:paraId="338986B4" w14:textId="77777777" w:rsidR="00357D77" w:rsidRPr="00BA68C7" w:rsidRDefault="00306CD2" w:rsidP="00357D77">
            <w:pPr>
              <w:tabs>
                <w:tab w:val="left" w:pos="3686"/>
              </w:tabs>
              <w:ind w:left="142"/>
              <w:jc w:val="both"/>
              <w:rPr>
                <w:sz w:val="20"/>
                <w:szCs w:val="20"/>
                <w:lang w:val="pt-BR"/>
              </w:rPr>
            </w:pPr>
            <w:r>
              <w:rPr>
                <w:sz w:val="20"/>
                <w:szCs w:val="20"/>
              </w:rPr>
              <w:t>daraxtsimon tarmoqlagich</w:t>
            </w:r>
          </w:p>
        </w:tc>
        <w:tc>
          <w:tcPr>
            <w:tcW w:w="1536" w:type="dxa"/>
          </w:tcPr>
          <w:p w14:paraId="3E01661B" w14:textId="77777777" w:rsidR="00357D77" w:rsidRPr="00BA68C7" w:rsidRDefault="00306CD2" w:rsidP="00357D77">
            <w:pPr>
              <w:ind w:right="57"/>
              <w:rPr>
                <w:color w:val="173B51"/>
                <w:sz w:val="20"/>
                <w:szCs w:val="20"/>
                <w:lang w:val="es-ES"/>
              </w:rPr>
            </w:pPr>
            <w:r>
              <w:rPr>
                <w:sz w:val="20"/>
                <w:szCs w:val="20"/>
              </w:rPr>
              <w:t>shaxoblantirgich.</w:t>
            </w:r>
          </w:p>
        </w:tc>
      </w:tr>
      <w:tr w:rsidR="00357D77" w:rsidRPr="00BA68C7" w14:paraId="325870D0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43DED6C7" w14:textId="77777777" w:rsidR="00357D77" w:rsidRPr="00B87F69" w:rsidRDefault="00B87F69" w:rsidP="00357D77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56E2705A" w14:textId="77777777" w:rsidR="00357D77" w:rsidRPr="00BA68C7" w:rsidRDefault="00306CD2" w:rsidP="00357D77">
            <w:pPr>
              <w:tabs>
                <w:tab w:val="left" w:pos="3686"/>
              </w:tabs>
              <w:ind w:left="142"/>
              <w:jc w:val="both"/>
              <w:rPr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uz-Cyrl-UZ" w:eastAsia="en-US"/>
              </w:rPr>
              <w:t xml:space="preserve"> </w:t>
            </w:r>
          </w:p>
          <w:p w14:paraId="47FD014A" w14:textId="77777777" w:rsidR="00357D77" w:rsidRPr="00F40F57" w:rsidRDefault="00F40F57" w:rsidP="00357D77">
            <w:pPr>
              <w:tabs>
                <w:tab w:val="left" w:pos="3686"/>
              </w:tabs>
              <w:ind w:left="142"/>
              <w:jc w:val="both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Izolyatorlarni vazifasi nimadan iborat?</w:t>
            </w:r>
          </w:p>
        </w:tc>
        <w:tc>
          <w:tcPr>
            <w:tcW w:w="2268" w:type="dxa"/>
          </w:tcPr>
          <w:p w14:paraId="5027507E" w14:textId="77777777" w:rsidR="00357D77" w:rsidRPr="00306CD2" w:rsidRDefault="00306CD2" w:rsidP="00357D77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>kirish optik signallarni quvvatini kamaytirish maqsadida ishlatilinadi</w:t>
            </w:r>
          </w:p>
        </w:tc>
        <w:tc>
          <w:tcPr>
            <w:tcW w:w="1559" w:type="dxa"/>
          </w:tcPr>
          <w:p w14:paraId="0F47DF19" w14:textId="77777777" w:rsidR="00357D77" w:rsidRPr="00BA68C7" w:rsidRDefault="00306CD2" w:rsidP="00357D77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>Diagramma</w:t>
            </w:r>
          </w:p>
        </w:tc>
        <w:tc>
          <w:tcPr>
            <w:tcW w:w="1582" w:type="dxa"/>
          </w:tcPr>
          <w:p w14:paraId="53467615" w14:textId="77777777" w:rsidR="00306CD2" w:rsidRDefault="00306CD2" w:rsidP="00357D77">
            <w:pPr>
              <w:pStyle w:val="1"/>
              <w:ind w:left="142"/>
              <w:rPr>
                <w:rFonts w:ascii="Times New Roman" w:hAnsi="Times New Roman" w:cs="Times New Roman"/>
                <w:color w:val="auto"/>
                <w:sz w:val="20"/>
                <w:szCs w:val="20"/>
                <w:lang w:val="uz-Cyrl-UZ" w:eastAsia="ru-RU"/>
              </w:rPr>
            </w:pPr>
            <w:r>
              <w:rPr>
                <w:rFonts w:ascii="Times New Roman" w:hAnsi="Times New Roman" w:cs="Times New Roman"/>
                <w:color w:val="auto"/>
                <w:sz w:val="20"/>
                <w:szCs w:val="20"/>
                <w:lang w:val="uz-Cyrl-UZ" w:eastAsia="ru-RU"/>
              </w:rPr>
              <w:t>Sklerasi</w:t>
            </w:r>
          </w:p>
          <w:p w14:paraId="512CDFB7" w14:textId="77777777" w:rsidR="00357D77" w:rsidRPr="00BA68C7" w:rsidRDefault="00357D77" w:rsidP="00357D77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536" w:type="dxa"/>
          </w:tcPr>
          <w:p w14:paraId="418F5263" w14:textId="77777777" w:rsidR="00357D77" w:rsidRPr="00BA68C7" w:rsidRDefault="00306CD2" w:rsidP="00357D77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>quvvatini kamaytirish maqsadida ishlatilinadi</w:t>
            </w:r>
          </w:p>
        </w:tc>
      </w:tr>
      <w:tr w:rsidR="00357D77" w:rsidRPr="00BA68C7" w14:paraId="6CB6186C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05ECB508" w14:textId="77777777" w:rsidR="00357D77" w:rsidRPr="00B87F69" w:rsidRDefault="00B87F69" w:rsidP="00357D77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64E9A2BC" w14:textId="77777777" w:rsidR="00357D77" w:rsidRPr="00BA68C7" w:rsidRDefault="00306CD2" w:rsidP="00357D77">
            <w:pPr>
              <w:tabs>
                <w:tab w:val="left" w:pos="3686"/>
              </w:tabs>
              <w:ind w:left="142"/>
              <w:jc w:val="both"/>
              <w:rPr>
                <w:sz w:val="20"/>
                <w:szCs w:val="20"/>
                <w:lang w:val="uz-Cyrl-UZ"/>
              </w:rPr>
            </w:pPr>
            <w:r>
              <w:rPr>
                <w:sz w:val="20"/>
                <w:szCs w:val="20"/>
                <w:lang w:val="uz-Cyrl-UZ"/>
              </w:rPr>
              <w:t>Optik izolyatorning nechta elementdan tashkil topgan?</w:t>
            </w:r>
          </w:p>
        </w:tc>
        <w:tc>
          <w:tcPr>
            <w:tcW w:w="2268" w:type="dxa"/>
          </w:tcPr>
          <w:p w14:paraId="7214F44A" w14:textId="77777777" w:rsidR="00357D77" w:rsidRPr="00BA68C7" w:rsidRDefault="00357D77" w:rsidP="00357D77">
            <w:pPr>
              <w:pStyle w:val="a3"/>
              <w:spacing w:after="0" w:line="240" w:lineRule="auto"/>
              <w:ind w:left="142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BA68C7">
              <w:rPr>
                <w:rFonts w:ascii="Times New Roman" w:hAnsi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1559" w:type="dxa"/>
          </w:tcPr>
          <w:p w14:paraId="28ECAD9A" w14:textId="77777777" w:rsidR="00357D77" w:rsidRPr="00BA68C7" w:rsidRDefault="00357D77" w:rsidP="00357D77">
            <w:pPr>
              <w:pStyle w:val="a3"/>
              <w:spacing w:after="0" w:line="240" w:lineRule="auto"/>
              <w:ind w:left="142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BA68C7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2</w:t>
            </w:r>
          </w:p>
        </w:tc>
        <w:tc>
          <w:tcPr>
            <w:tcW w:w="1582" w:type="dxa"/>
          </w:tcPr>
          <w:p w14:paraId="1ACCA405" w14:textId="77777777" w:rsidR="00357D77" w:rsidRPr="00BA68C7" w:rsidRDefault="00357D77" w:rsidP="00357D77">
            <w:pPr>
              <w:pStyle w:val="a3"/>
              <w:spacing w:after="0" w:line="240" w:lineRule="auto"/>
              <w:ind w:left="142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 w:rsidRPr="00BA68C7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4</w:t>
            </w:r>
          </w:p>
        </w:tc>
        <w:tc>
          <w:tcPr>
            <w:tcW w:w="1536" w:type="dxa"/>
          </w:tcPr>
          <w:p w14:paraId="37BD1AB3" w14:textId="77777777" w:rsidR="00357D77" w:rsidRPr="00BA68C7" w:rsidRDefault="00357D77" w:rsidP="00357D77">
            <w:pPr>
              <w:ind w:right="57"/>
              <w:rPr>
                <w:color w:val="173B51"/>
                <w:sz w:val="20"/>
                <w:szCs w:val="20"/>
                <w:lang w:val="es-ES"/>
              </w:rPr>
            </w:pPr>
            <w:r w:rsidRPr="00BA68C7">
              <w:rPr>
                <w:color w:val="173B51"/>
                <w:sz w:val="20"/>
                <w:szCs w:val="20"/>
                <w:lang w:val="es-ES"/>
              </w:rPr>
              <w:t>5</w:t>
            </w:r>
          </w:p>
        </w:tc>
      </w:tr>
      <w:tr w:rsidR="006D0BCF" w:rsidRPr="00BA68C7" w14:paraId="33022A87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20D3C772" w14:textId="77777777" w:rsidR="006D0BCF" w:rsidRPr="00B87F69" w:rsidRDefault="00B87F69" w:rsidP="006D0BCF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77971C94" w14:textId="77777777" w:rsidR="006D0BCF" w:rsidRPr="00BA68C7" w:rsidRDefault="00306CD2" w:rsidP="006D0BCF">
            <w:pPr>
              <w:tabs>
                <w:tab w:val="left" w:pos="3686"/>
              </w:tabs>
              <w:ind w:left="142"/>
              <w:jc w:val="both"/>
              <w:rPr>
                <w:sz w:val="20"/>
                <w:szCs w:val="20"/>
                <w:lang w:val="pt-BR"/>
              </w:rPr>
            </w:pPr>
            <w:r>
              <w:rPr>
                <w:bCs/>
                <w:sz w:val="20"/>
                <w:szCs w:val="20"/>
                <w:lang w:val="uz-Cyrl-UZ"/>
              </w:rPr>
              <w:t xml:space="preserve">  Optik izolyatorning qanday elementdan tashkil topgan?</w:t>
            </w:r>
          </w:p>
        </w:tc>
        <w:tc>
          <w:tcPr>
            <w:tcW w:w="2268" w:type="dxa"/>
          </w:tcPr>
          <w:p w14:paraId="7B30547F" w14:textId="77777777" w:rsidR="006D0BCF" w:rsidRPr="00306CD2" w:rsidRDefault="00306CD2" w:rsidP="00306CD2">
            <w:pPr>
              <w:tabs>
                <w:tab w:val="left" w:pos="3686"/>
              </w:tabs>
              <w:jc w:val="both"/>
              <w:rPr>
                <w:sz w:val="20"/>
                <w:szCs w:val="20"/>
                <w:lang w:val="en-US"/>
              </w:rPr>
            </w:pPr>
            <w:r w:rsidRPr="00306CD2">
              <w:rPr>
                <w:sz w:val="20"/>
                <w:szCs w:val="20"/>
                <w:lang w:val="en-US"/>
              </w:rPr>
              <w:t>qutblantirgich, Faradey yacheykasi  va analizator  chiqish qutblantirgichi</w:t>
            </w:r>
          </w:p>
        </w:tc>
        <w:tc>
          <w:tcPr>
            <w:tcW w:w="1559" w:type="dxa"/>
          </w:tcPr>
          <w:p w14:paraId="08267A5C" w14:textId="77777777" w:rsidR="006D0BCF" w:rsidRPr="00306CD2" w:rsidRDefault="00306CD2" w:rsidP="006D0BCF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>yorug‘lik oqimining fazoviy burchakdagi zichligi.</w:t>
            </w:r>
          </w:p>
        </w:tc>
        <w:tc>
          <w:tcPr>
            <w:tcW w:w="1582" w:type="dxa"/>
          </w:tcPr>
          <w:p w14:paraId="4730D664" w14:textId="77777777" w:rsidR="006D0BCF" w:rsidRPr="00BA68C7" w:rsidRDefault="00306CD2" w:rsidP="006D0BCF">
            <w:pPr>
              <w:tabs>
                <w:tab w:val="left" w:pos="3686"/>
              </w:tabs>
              <w:ind w:left="142"/>
              <w:jc w:val="both"/>
              <w:rPr>
                <w:sz w:val="20"/>
                <w:szCs w:val="20"/>
                <w:lang w:val="uz-Cyrl-UZ"/>
              </w:rPr>
            </w:pPr>
            <w:r>
              <w:rPr>
                <w:sz w:val="20"/>
                <w:szCs w:val="20"/>
              </w:rPr>
              <w:t>Faradey yacheykasi  va analizator</w:t>
            </w:r>
          </w:p>
        </w:tc>
        <w:tc>
          <w:tcPr>
            <w:tcW w:w="1536" w:type="dxa"/>
          </w:tcPr>
          <w:p w14:paraId="379D924B" w14:textId="77777777" w:rsidR="006D0BCF" w:rsidRPr="00BA68C7" w:rsidRDefault="00306CD2" w:rsidP="006D0BCF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analizator  chiqish qutblantirgichi</w:t>
            </w:r>
          </w:p>
        </w:tc>
      </w:tr>
      <w:tr w:rsidR="006D0BCF" w:rsidRPr="00BA68C7" w14:paraId="173775AD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75264A5E" w14:textId="77777777" w:rsidR="006D0BCF" w:rsidRPr="00B87F69" w:rsidRDefault="00B87F69" w:rsidP="006D0BCF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58FFE35F" w14:textId="77777777" w:rsidR="006D0BCF" w:rsidRPr="00BA68C7" w:rsidRDefault="00306CD2" w:rsidP="006D0BCF">
            <w:pPr>
              <w:pStyle w:val="3"/>
              <w:spacing w:after="0"/>
              <w:ind w:left="142"/>
              <w:jc w:val="both"/>
              <w:rPr>
                <w:sz w:val="20"/>
                <w:szCs w:val="20"/>
              </w:rPr>
            </w:pPr>
            <w:r>
              <w:rPr>
                <w:bCs/>
                <w:sz w:val="20"/>
                <w:szCs w:val="20"/>
                <w:lang w:val="uz-Cyrl-UZ"/>
              </w:rPr>
              <w:t xml:space="preserve">  Optik filtrlar nimalarda qullaniladi?</w:t>
            </w:r>
          </w:p>
        </w:tc>
        <w:tc>
          <w:tcPr>
            <w:tcW w:w="2268" w:type="dxa"/>
          </w:tcPr>
          <w:p w14:paraId="6BC28AA7" w14:textId="77777777" w:rsidR="006D0BCF" w:rsidRPr="00BA68C7" w:rsidRDefault="00306CD2" w:rsidP="006D0BCF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>umumiy uzatilayotgan optik spektrdan optik kanallarni ajratish uchun qo‘llaniladi</w:t>
            </w:r>
          </w:p>
        </w:tc>
        <w:tc>
          <w:tcPr>
            <w:tcW w:w="1559" w:type="dxa"/>
          </w:tcPr>
          <w:p w14:paraId="214E0C06" w14:textId="77777777" w:rsidR="006D0BCF" w:rsidRPr="00BA68C7" w:rsidRDefault="00306CD2" w:rsidP="006D0BCF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>uzatilayotgan optik spektrdan optik kanallarni ajratish uchun qo‘llaniladi</w:t>
            </w:r>
          </w:p>
        </w:tc>
        <w:tc>
          <w:tcPr>
            <w:tcW w:w="1582" w:type="dxa"/>
          </w:tcPr>
          <w:p w14:paraId="4A3016A0" w14:textId="77777777" w:rsidR="006D0BCF" w:rsidRPr="00BA68C7" w:rsidRDefault="00306CD2" w:rsidP="006D0BCF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pt-BR"/>
              </w:rPr>
              <w:t xml:space="preserve">  kanallarni ajratish uchun qo‘llaniladi</w:t>
            </w:r>
          </w:p>
        </w:tc>
        <w:tc>
          <w:tcPr>
            <w:tcW w:w="1536" w:type="dxa"/>
          </w:tcPr>
          <w:p w14:paraId="31E0C6CD" w14:textId="77777777" w:rsidR="006D0BCF" w:rsidRPr="00BA68C7" w:rsidRDefault="00306CD2" w:rsidP="006D0BCF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>optik spektrda</w:t>
            </w:r>
          </w:p>
        </w:tc>
      </w:tr>
      <w:tr w:rsidR="006D0BCF" w:rsidRPr="00BA68C7" w14:paraId="376478F7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45AA2119" w14:textId="77777777" w:rsidR="006D0BCF" w:rsidRPr="00B87F69" w:rsidRDefault="00B87F69" w:rsidP="006D0BCF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2AC49F37" w14:textId="77777777" w:rsidR="006D0BCF" w:rsidRPr="00BA68C7" w:rsidRDefault="00306CD2" w:rsidP="006D0BCF">
            <w:pPr>
              <w:pStyle w:val="3"/>
              <w:spacing w:after="0"/>
              <w:ind w:left="142"/>
              <w:jc w:val="both"/>
              <w:rPr>
                <w:sz w:val="20"/>
                <w:szCs w:val="20"/>
                <w:lang w:val="uz-Cyrl-UZ"/>
              </w:rPr>
            </w:pPr>
            <w:r>
              <w:rPr>
                <w:sz w:val="20"/>
                <w:szCs w:val="20"/>
                <w:lang w:val="uz-Cyrl-UZ"/>
              </w:rPr>
              <w:t>Simmetrik modalar nechta sinfga bo‘linadi?</w:t>
            </w:r>
          </w:p>
        </w:tc>
        <w:tc>
          <w:tcPr>
            <w:tcW w:w="2268" w:type="dxa"/>
          </w:tcPr>
          <w:p w14:paraId="541CC05E" w14:textId="77777777" w:rsidR="006D0BCF" w:rsidRPr="00BA68C7" w:rsidRDefault="00306CD2" w:rsidP="006D0BCF">
            <w:pPr>
              <w:pStyle w:val="a3"/>
              <w:spacing w:after="0" w:line="240" w:lineRule="auto"/>
              <w:ind w:left="142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559" w:type="dxa"/>
          </w:tcPr>
          <w:p w14:paraId="6E0CC99C" w14:textId="77777777" w:rsidR="006D0BCF" w:rsidRPr="00BA68C7" w:rsidRDefault="00306CD2" w:rsidP="006D0BCF">
            <w:pPr>
              <w:pStyle w:val="a3"/>
              <w:spacing w:after="0" w:line="240" w:lineRule="auto"/>
              <w:ind w:left="142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3</w:t>
            </w:r>
          </w:p>
        </w:tc>
        <w:tc>
          <w:tcPr>
            <w:tcW w:w="1582" w:type="dxa"/>
          </w:tcPr>
          <w:p w14:paraId="7B9F6259" w14:textId="77777777" w:rsidR="006D0BCF" w:rsidRPr="00BA68C7" w:rsidRDefault="00306CD2" w:rsidP="006D0BCF">
            <w:pPr>
              <w:pStyle w:val="a3"/>
              <w:spacing w:after="0" w:line="240" w:lineRule="auto"/>
              <w:ind w:left="142"/>
              <w:rPr>
                <w:rFonts w:ascii="Times New Roman" w:hAnsi="Times New Roman"/>
                <w:bCs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4</w:t>
            </w:r>
          </w:p>
        </w:tc>
        <w:tc>
          <w:tcPr>
            <w:tcW w:w="1536" w:type="dxa"/>
          </w:tcPr>
          <w:p w14:paraId="2C8CFA20" w14:textId="77777777" w:rsidR="006D0BCF" w:rsidRPr="00BA68C7" w:rsidRDefault="00306CD2" w:rsidP="006D0BCF">
            <w:pPr>
              <w:ind w:right="57"/>
              <w:rPr>
                <w:color w:val="173B51"/>
                <w:sz w:val="20"/>
                <w:szCs w:val="20"/>
                <w:lang w:val="es-ES"/>
              </w:rPr>
            </w:pPr>
            <w:r>
              <w:rPr>
                <w:color w:val="173B51"/>
                <w:sz w:val="20"/>
                <w:szCs w:val="20"/>
                <w:lang w:val="es-ES"/>
              </w:rPr>
              <w:t>5</w:t>
            </w:r>
          </w:p>
        </w:tc>
      </w:tr>
      <w:tr w:rsidR="006D0BCF" w:rsidRPr="00F40F57" w14:paraId="0DC535B5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24815F51" w14:textId="77777777" w:rsidR="006D0BCF" w:rsidRPr="00B87F69" w:rsidRDefault="00B87F69" w:rsidP="006D0BCF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12327A20" w14:textId="77777777" w:rsidR="006D0BCF" w:rsidRPr="00BA68C7" w:rsidRDefault="00306CD2" w:rsidP="006D0BCF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pt-BR"/>
              </w:rPr>
              <w:t>Xajmli rezonator deb  nimaga aytiladi?</w:t>
            </w:r>
          </w:p>
        </w:tc>
        <w:tc>
          <w:tcPr>
            <w:tcW w:w="2268" w:type="dxa"/>
          </w:tcPr>
          <w:p w14:paraId="3583CCFB" w14:textId="77777777" w:rsidR="006D0BCF" w:rsidRPr="00BA68C7" w:rsidRDefault="00306CD2" w:rsidP="006D0BCF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 xml:space="preserve">  O‘zini o‘tqazish lokal yonlari bilan  chegaralaydigan  tebranish kontur hajmli rezonator deb ataladi</w:t>
            </w:r>
          </w:p>
        </w:tc>
        <w:tc>
          <w:tcPr>
            <w:tcW w:w="1559" w:type="dxa"/>
          </w:tcPr>
          <w:p w14:paraId="1C5B8B3C" w14:textId="77777777" w:rsidR="006D0BCF" w:rsidRPr="00BA68C7" w:rsidRDefault="00306CD2" w:rsidP="006D0BCF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>lokal yonlari bilan  chegaralaydigan  tebranish kontur hajmli rezonator deb ataladi</w:t>
            </w:r>
          </w:p>
        </w:tc>
        <w:tc>
          <w:tcPr>
            <w:tcW w:w="1582" w:type="dxa"/>
          </w:tcPr>
          <w:p w14:paraId="7EF92C4C" w14:textId="77777777" w:rsidR="006D0BCF" w:rsidRPr="00BA68C7" w:rsidRDefault="00306CD2" w:rsidP="006D0BCF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 xml:space="preserve">  O‘zini o‘tqazish lokal yonlari bilan   tebranish kontur hajmli rezonator deb ataladi</w:t>
            </w:r>
          </w:p>
        </w:tc>
        <w:tc>
          <w:tcPr>
            <w:tcW w:w="1536" w:type="dxa"/>
          </w:tcPr>
          <w:p w14:paraId="382565F5" w14:textId="77777777" w:rsidR="006D0BCF" w:rsidRPr="00BA68C7" w:rsidRDefault="00306CD2" w:rsidP="006D0BCF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>kontur hajmli rezonator deb ataladi</w:t>
            </w:r>
          </w:p>
        </w:tc>
      </w:tr>
      <w:tr w:rsidR="006D0BCF" w:rsidRPr="00BA68C7" w14:paraId="23B85621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61AA2217" w14:textId="77777777" w:rsidR="006D0BCF" w:rsidRPr="00B87F69" w:rsidRDefault="00B87F69" w:rsidP="006D0BCF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56EAB52E" w14:textId="77777777" w:rsidR="006D0BCF" w:rsidRPr="00BA68C7" w:rsidRDefault="00306CD2" w:rsidP="006D0BCF">
            <w:pPr>
              <w:ind w:left="142"/>
              <w:rPr>
                <w:sz w:val="20"/>
                <w:szCs w:val="20"/>
                <w:lang w:val="pt-BR"/>
              </w:rPr>
            </w:pPr>
            <w:r>
              <w:rPr>
                <w:sz w:val="20"/>
                <w:szCs w:val="20"/>
                <w:lang w:val="pt-BR"/>
              </w:rPr>
              <w:t>Sinflash algoritmi  birinchi bo‘lib nimaga bog‘liq?</w:t>
            </w:r>
          </w:p>
        </w:tc>
        <w:tc>
          <w:tcPr>
            <w:tcW w:w="2268" w:type="dxa"/>
          </w:tcPr>
          <w:p w14:paraId="053583FA" w14:textId="77777777" w:rsidR="00306CD2" w:rsidRDefault="00306CD2" w:rsidP="006D0BCF">
            <w:pPr>
              <w:pStyle w:val="1"/>
              <w:ind w:left="142"/>
              <w:jc w:val="both"/>
              <w:rPr>
                <w:rFonts w:ascii="Times New Roman" w:hAnsi="Times New Roman" w:cs="Times New Roman"/>
                <w:noProof/>
                <w:color w:val="auto"/>
                <w:position w:val="-6"/>
                <w:sz w:val="20"/>
                <w:szCs w:val="20"/>
                <w:lang w:val="uz-Cyrl-UZ" w:eastAsia="ru-RU"/>
              </w:rPr>
            </w:pPr>
            <w:r>
              <w:rPr>
                <w:rFonts w:ascii="Times New Roman" w:hAnsi="Times New Roman" w:cs="Times New Roman"/>
                <w:noProof/>
                <w:color w:val="auto"/>
                <w:position w:val="-6"/>
                <w:sz w:val="20"/>
                <w:szCs w:val="20"/>
                <w:lang w:val="uz-Cyrl-UZ" w:eastAsia="ru-RU"/>
              </w:rPr>
              <w:t>hajm o‘lchamini tanlashiga bog‘liq,</w:t>
            </w:r>
          </w:p>
          <w:p w14:paraId="7114AE43" w14:textId="77777777" w:rsidR="00306CD2" w:rsidRDefault="00306CD2" w:rsidP="006D0BCF">
            <w:pPr>
              <w:pStyle w:val="1"/>
              <w:ind w:left="142"/>
              <w:jc w:val="both"/>
              <w:rPr>
                <w:rFonts w:ascii="Times New Roman" w:hAnsi="Times New Roman" w:cs="Times New Roman"/>
                <w:noProof/>
                <w:color w:val="auto"/>
                <w:position w:val="-6"/>
                <w:sz w:val="20"/>
                <w:szCs w:val="20"/>
                <w:lang w:val="uz-Cyrl-UZ" w:eastAsia="ru-RU"/>
              </w:rPr>
            </w:pPr>
          </w:p>
          <w:p w14:paraId="416E3321" w14:textId="77777777" w:rsidR="006D0BCF" w:rsidRPr="00BA68C7" w:rsidRDefault="006D0BCF" w:rsidP="006D0BCF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</w:p>
        </w:tc>
        <w:tc>
          <w:tcPr>
            <w:tcW w:w="1559" w:type="dxa"/>
          </w:tcPr>
          <w:p w14:paraId="3BAC5D51" w14:textId="77777777" w:rsidR="006D0BCF" w:rsidRPr="00BA68C7" w:rsidRDefault="00306CD2" w:rsidP="006D0BCF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>
              <w:rPr>
                <w:rFonts w:ascii="Times New Roman" w:hAnsi="Times New Roman" w:cs="Times New Roman"/>
                <w:position w:val="-6"/>
                <w:sz w:val="20"/>
                <w:szCs w:val="20"/>
                <w:lang w:val="uz-Cyrl-UZ"/>
              </w:rPr>
              <w:t>indeksini aniqlaymiz</w:t>
            </w:r>
          </w:p>
        </w:tc>
        <w:tc>
          <w:tcPr>
            <w:tcW w:w="1582" w:type="dxa"/>
          </w:tcPr>
          <w:p w14:paraId="5E84CE95" w14:textId="77777777" w:rsidR="006D0BCF" w:rsidRPr="00BA68C7" w:rsidRDefault="00306CD2" w:rsidP="006D0BCF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>To‘lqinlar soniniga</w:t>
            </w:r>
          </w:p>
        </w:tc>
        <w:tc>
          <w:tcPr>
            <w:tcW w:w="1536" w:type="dxa"/>
          </w:tcPr>
          <w:p w14:paraId="27F60206" w14:textId="77777777" w:rsidR="006D0BCF" w:rsidRPr="00BA68C7" w:rsidRDefault="00306CD2" w:rsidP="006D0BCF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pt-BR"/>
              </w:rPr>
              <w:t>hajmli rezonator</w:t>
            </w:r>
          </w:p>
        </w:tc>
      </w:tr>
      <w:tr w:rsidR="006D0BCF" w:rsidRPr="00BA68C7" w14:paraId="0AB797F3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71CD016F" w14:textId="77777777" w:rsidR="006D0BCF" w:rsidRPr="00B87F69" w:rsidRDefault="00B87F69" w:rsidP="006D0BCF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60BCEA2C" w14:textId="77777777" w:rsidR="00306CD2" w:rsidRDefault="00306CD2" w:rsidP="006D0BCF">
            <w:pPr>
              <w:pStyle w:val="1"/>
              <w:ind w:left="142"/>
              <w:jc w:val="both"/>
              <w:rPr>
                <w:rFonts w:ascii="Times New Roman" w:hAnsi="Times New Roman" w:cs="Times New Roman"/>
                <w:color w:val="auto"/>
                <w:sz w:val="20"/>
                <w:szCs w:val="20"/>
                <w:lang w:val="uz-Cyrl-UZ" w:eastAsia="ru-RU"/>
              </w:rPr>
            </w:pPr>
            <w:r>
              <w:rPr>
                <w:rFonts w:ascii="Times New Roman" w:hAnsi="Times New Roman" w:cs="Times New Roman"/>
                <w:color w:val="auto"/>
                <w:sz w:val="20"/>
                <w:szCs w:val="20"/>
                <w:lang w:val="uz-Cyrl-UZ" w:eastAsia="ru-RU"/>
              </w:rPr>
              <w:t xml:space="preserve">     </w:t>
            </w:r>
          </w:p>
          <w:p w14:paraId="4A7074B9" w14:textId="77777777" w:rsidR="006D0BCF" w:rsidRPr="00BA68C7" w:rsidRDefault="00306CD2" w:rsidP="006D0BCF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>
              <w:rPr>
                <w:rFonts w:ascii="Times New Roman" w:hAnsi="Times New Roman" w:cs="Times New Roman"/>
                <w:color w:val="auto"/>
                <w:sz w:val="20"/>
                <w:szCs w:val="20"/>
                <w:lang w:val="uz-Cyrl-UZ" w:eastAsia="ru-RU"/>
              </w:rPr>
              <w:t xml:space="preserve">Rezonatorlarda   tebranishlarni  </w:t>
            </w:r>
            <w:r>
              <w:rPr>
                <w:rFonts w:ascii="Times New Roman" w:hAnsi="Times New Roman" w:cs="Times New Roman"/>
                <w:color w:val="auto"/>
                <w:sz w:val="20"/>
                <w:szCs w:val="20"/>
                <w:lang w:val="uz-Cyrl-UZ" w:eastAsia="ru-RU"/>
              </w:rPr>
              <w:lastRenderedPageBreak/>
              <w:t>kuchlantirish uchun  quyidagi uskunalardan foydalaniladi</w:t>
            </w:r>
          </w:p>
        </w:tc>
        <w:tc>
          <w:tcPr>
            <w:tcW w:w="2268" w:type="dxa"/>
          </w:tcPr>
          <w:p w14:paraId="573AB5C5" w14:textId="77777777" w:rsidR="00306CD2" w:rsidRDefault="00306CD2" w:rsidP="00306CD2">
            <w:pPr>
              <w:pStyle w:val="1"/>
              <w:ind w:left="142"/>
              <w:jc w:val="both"/>
              <w:rPr>
                <w:rFonts w:ascii="Times New Roman" w:eastAsia="Calibri" w:hAnsi="Times New Roman" w:cs="Times New Roman"/>
                <w:color w:val="auto"/>
                <w:sz w:val="20"/>
                <w:szCs w:val="20"/>
                <w:lang w:val="pt-BR"/>
              </w:rPr>
            </w:pPr>
            <w:r>
              <w:rPr>
                <w:rFonts w:ascii="Times New Roman" w:eastAsia="Calibri" w:hAnsi="Times New Roman" w:cs="Times New Roman"/>
                <w:color w:val="auto"/>
                <w:sz w:val="20"/>
                <w:szCs w:val="20"/>
                <w:lang w:val="pt-BR"/>
              </w:rPr>
              <w:lastRenderedPageBreak/>
              <w:t xml:space="preserve">   Elektr tipli  (elementar elektr uzatuvchilar).</w:t>
            </w:r>
          </w:p>
          <w:p w14:paraId="025C3B3C" w14:textId="77777777" w:rsidR="00306CD2" w:rsidRDefault="00306CD2" w:rsidP="006D0BCF">
            <w:pPr>
              <w:pStyle w:val="1"/>
              <w:ind w:left="142"/>
              <w:jc w:val="both"/>
              <w:rPr>
                <w:rFonts w:ascii="Times New Roman" w:eastAsia="Calibri" w:hAnsi="Times New Roman" w:cs="Times New Roman"/>
                <w:color w:val="auto"/>
                <w:sz w:val="20"/>
                <w:szCs w:val="20"/>
                <w:lang w:val="pt-BR"/>
              </w:rPr>
            </w:pPr>
            <w:r>
              <w:rPr>
                <w:rFonts w:ascii="Times New Roman" w:eastAsia="Calibri" w:hAnsi="Times New Roman" w:cs="Times New Roman"/>
                <w:color w:val="auto"/>
                <w:sz w:val="20"/>
                <w:szCs w:val="20"/>
                <w:lang w:val="pt-BR"/>
              </w:rPr>
              <w:lastRenderedPageBreak/>
              <w:t xml:space="preserve"> Magnitli kuchlantirish uskunalari ( elementar magnit nurlantiruvchilar)</w:t>
            </w:r>
          </w:p>
          <w:p w14:paraId="27591928" w14:textId="77777777" w:rsidR="006D0BCF" w:rsidRPr="00BA68C7" w:rsidRDefault="00306CD2" w:rsidP="006D0BCF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>
              <w:rPr>
                <w:rFonts w:ascii="Times New Roman" w:eastAsia="Calibri" w:hAnsi="Times New Roman" w:cs="Times New Roman"/>
                <w:color w:val="auto"/>
                <w:sz w:val="20"/>
                <w:szCs w:val="20"/>
                <w:lang w:val="pt-BR"/>
              </w:rPr>
              <w:t xml:space="preserve">         </w:t>
            </w:r>
          </w:p>
        </w:tc>
        <w:tc>
          <w:tcPr>
            <w:tcW w:w="1559" w:type="dxa"/>
          </w:tcPr>
          <w:p w14:paraId="2026DB64" w14:textId="77777777" w:rsidR="006D0BCF" w:rsidRPr="00306CD2" w:rsidRDefault="00306CD2" w:rsidP="006D0BCF">
            <w:pPr>
              <w:pStyle w:val="a3"/>
              <w:spacing w:after="0" w:line="240" w:lineRule="auto"/>
              <w:ind w:left="142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uz-Cyrl-UZ"/>
              </w:rPr>
              <w:lastRenderedPageBreak/>
              <w:t xml:space="preserve">          Magnitli kuchlantirish uskunalari ( </w:t>
            </w:r>
            <w:r>
              <w:rPr>
                <w:rFonts w:ascii="Times New Roman" w:hAnsi="Times New Roman"/>
                <w:sz w:val="20"/>
                <w:szCs w:val="20"/>
                <w:lang w:val="uz-Cyrl-UZ"/>
              </w:rPr>
              <w:lastRenderedPageBreak/>
              <w:t>elementar magnit nurlantiruvchilar)</w:t>
            </w:r>
          </w:p>
        </w:tc>
        <w:tc>
          <w:tcPr>
            <w:tcW w:w="1582" w:type="dxa"/>
          </w:tcPr>
          <w:p w14:paraId="0DBB5D3A" w14:textId="77777777" w:rsidR="00306CD2" w:rsidRDefault="00306CD2" w:rsidP="006D0BCF">
            <w:pPr>
              <w:pStyle w:val="1"/>
              <w:ind w:left="142"/>
              <w:jc w:val="both"/>
              <w:rPr>
                <w:rFonts w:ascii="Times New Roman" w:eastAsia="Calibri" w:hAnsi="Times New Roman" w:cs="Times New Roman"/>
                <w:color w:val="auto"/>
                <w:sz w:val="20"/>
                <w:szCs w:val="20"/>
                <w:lang w:val="uz-Cyrl-UZ"/>
              </w:rPr>
            </w:pPr>
            <w:r>
              <w:rPr>
                <w:rFonts w:ascii="Times New Roman" w:eastAsia="Calibri" w:hAnsi="Times New Roman" w:cs="Times New Roman"/>
                <w:color w:val="auto"/>
                <w:sz w:val="20"/>
                <w:szCs w:val="20"/>
                <w:lang w:val="uz-Cyrl-UZ"/>
              </w:rPr>
              <w:lastRenderedPageBreak/>
              <w:t xml:space="preserve">Elektr tipli  (elementar elektr </w:t>
            </w:r>
            <w:r>
              <w:rPr>
                <w:rFonts w:ascii="Times New Roman" w:eastAsia="Calibri" w:hAnsi="Times New Roman" w:cs="Times New Roman"/>
                <w:color w:val="auto"/>
                <w:sz w:val="20"/>
                <w:szCs w:val="20"/>
                <w:lang w:val="uz-Cyrl-UZ"/>
              </w:rPr>
              <w:lastRenderedPageBreak/>
              <w:t>uzatuvchilar).</w:t>
            </w:r>
          </w:p>
          <w:p w14:paraId="67F44200" w14:textId="77777777" w:rsidR="006D0BCF" w:rsidRPr="00306CD2" w:rsidRDefault="006D0BCF" w:rsidP="006D0BCF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36" w:type="dxa"/>
          </w:tcPr>
          <w:p w14:paraId="2094E23A" w14:textId="77777777" w:rsidR="006D0BCF" w:rsidRPr="00BA68C7" w:rsidRDefault="00306CD2" w:rsidP="006D0BCF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>
              <w:rPr>
                <w:rFonts w:ascii="Times New Roman" w:hAnsi="Times New Roman" w:cs="Times New Roman"/>
                <w:position w:val="-6"/>
                <w:sz w:val="20"/>
                <w:szCs w:val="20"/>
                <w:lang w:val="uz-Cyrl-UZ"/>
              </w:rPr>
              <w:lastRenderedPageBreak/>
              <w:t>Elektr tebranish qurilmadan</w:t>
            </w:r>
          </w:p>
        </w:tc>
      </w:tr>
      <w:tr w:rsidR="006D0BCF" w:rsidRPr="00BA68C7" w14:paraId="72CCBFD2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404D06B1" w14:textId="77777777" w:rsidR="006D0BCF" w:rsidRPr="00B87F69" w:rsidRDefault="00B87F69" w:rsidP="006D0BCF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66067DBA" w14:textId="77777777" w:rsidR="006D0BCF" w:rsidRPr="00BA68C7" w:rsidRDefault="00306CD2" w:rsidP="006D0BCF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>
              <w:rPr>
                <w:rFonts w:ascii="Times New Roman" w:hAnsi="Times New Roman" w:cs="Times New Roman"/>
                <w:position w:val="-6"/>
                <w:sz w:val="20"/>
                <w:szCs w:val="20"/>
                <w:lang w:val="uz-Cyrl-UZ"/>
              </w:rPr>
              <w:t>Magnit tipli  kuchlantirish qurilmasi.............   tugun magnit maydoning elektr quvvatiga perpendikulyar joylashgan</w:t>
            </w:r>
          </w:p>
        </w:tc>
        <w:tc>
          <w:tcPr>
            <w:tcW w:w="2268" w:type="dxa"/>
          </w:tcPr>
          <w:p w14:paraId="22124913" w14:textId="77777777" w:rsidR="006D0BCF" w:rsidRPr="00BA68C7" w:rsidRDefault="00306CD2" w:rsidP="006D0BCF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>
              <w:rPr>
                <w:rFonts w:ascii="Times New Roman" w:hAnsi="Times New Roman" w:cs="Times New Roman"/>
                <w:position w:val="-6"/>
                <w:sz w:val="20"/>
                <w:szCs w:val="20"/>
                <w:lang w:val="uz-Cyrl-UZ"/>
              </w:rPr>
              <w:t xml:space="preserve"> tugunli simga mos ravishda o‘zgaruvchi tok bilan,</w:t>
            </w:r>
          </w:p>
        </w:tc>
        <w:tc>
          <w:tcPr>
            <w:tcW w:w="1559" w:type="dxa"/>
          </w:tcPr>
          <w:p w14:paraId="328A2516" w14:textId="77777777" w:rsidR="006D0BCF" w:rsidRPr="00BA68C7" w:rsidRDefault="00306CD2" w:rsidP="006D0BCF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pt-BR"/>
              </w:rPr>
              <w:t xml:space="preserve">      magnit maydoning elektr</w:t>
            </w:r>
          </w:p>
        </w:tc>
        <w:tc>
          <w:tcPr>
            <w:tcW w:w="1582" w:type="dxa"/>
          </w:tcPr>
          <w:p w14:paraId="78BD85E5" w14:textId="77777777" w:rsidR="006D0BCF" w:rsidRPr="00BA68C7" w:rsidRDefault="00306CD2" w:rsidP="006D0BCF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>
              <w:rPr>
                <w:rFonts w:ascii="Times New Roman" w:hAnsi="Times New Roman" w:cs="Times New Roman"/>
                <w:position w:val="-6"/>
                <w:sz w:val="20"/>
                <w:szCs w:val="20"/>
                <w:lang w:val="uz-Cyrl-UZ"/>
              </w:rPr>
              <w:t xml:space="preserve">magnit maydoning </w:t>
            </w:r>
          </w:p>
        </w:tc>
        <w:tc>
          <w:tcPr>
            <w:tcW w:w="1536" w:type="dxa"/>
          </w:tcPr>
          <w:p w14:paraId="19C69848" w14:textId="77777777" w:rsidR="006D0BCF" w:rsidRPr="00BA68C7" w:rsidRDefault="00306CD2" w:rsidP="006D0BCF">
            <w:pPr>
              <w:ind w:left="142"/>
              <w:rPr>
                <w:sz w:val="20"/>
                <w:szCs w:val="20"/>
                <w:lang w:val="uz-Cyrl-UZ"/>
              </w:rPr>
            </w:pPr>
            <w:r>
              <w:rPr>
                <w:sz w:val="20"/>
                <w:szCs w:val="20"/>
              </w:rPr>
              <w:t>Elektr</w:t>
            </w:r>
          </w:p>
        </w:tc>
      </w:tr>
      <w:tr w:rsidR="00D73CC0" w:rsidRPr="00BA68C7" w14:paraId="7142C5DD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33E7C7F0" w14:textId="77777777" w:rsidR="00D73CC0" w:rsidRPr="00B87F69" w:rsidRDefault="00B87F69" w:rsidP="00D73CC0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5DEE0459" w14:textId="77777777" w:rsidR="00306CD2" w:rsidRDefault="00306CD2" w:rsidP="00D73CC0">
            <w:pPr>
              <w:pStyle w:val="1"/>
              <w:ind w:left="142"/>
              <w:jc w:val="both"/>
              <w:rPr>
                <w:rFonts w:ascii="Times New Roman" w:hAnsi="Times New Roman" w:cs="Times New Roman"/>
                <w:color w:val="auto"/>
                <w:sz w:val="20"/>
                <w:szCs w:val="20"/>
                <w:lang w:val="pt-BR" w:eastAsia="ru-RU"/>
              </w:rPr>
            </w:pPr>
            <w:r>
              <w:rPr>
                <w:rFonts w:ascii="Times New Roman" w:hAnsi="Times New Roman" w:cs="Times New Roman"/>
                <w:color w:val="auto"/>
                <w:sz w:val="20"/>
                <w:szCs w:val="20"/>
                <w:lang w:val="pt-BR" w:eastAsia="ru-RU"/>
              </w:rPr>
              <w:t>Signalini asosiy ko‘rsatkichlariga nimalar kiradi.</w:t>
            </w:r>
          </w:p>
          <w:p w14:paraId="0F29B316" w14:textId="77777777" w:rsidR="00D73CC0" w:rsidRPr="00BA68C7" w:rsidRDefault="00D73CC0" w:rsidP="00D73CC0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</w:p>
        </w:tc>
        <w:tc>
          <w:tcPr>
            <w:tcW w:w="2268" w:type="dxa"/>
          </w:tcPr>
          <w:p w14:paraId="4DC803EB" w14:textId="77777777" w:rsidR="00306CD2" w:rsidRDefault="00306CD2" w:rsidP="00306CD2">
            <w:pPr>
              <w:jc w:val="both"/>
              <w:rPr>
                <w:sz w:val="20"/>
                <w:szCs w:val="20"/>
                <w:lang w:val="pt-BR"/>
              </w:rPr>
            </w:pPr>
            <w:r>
              <w:rPr>
                <w:sz w:val="20"/>
                <w:szCs w:val="20"/>
                <w:lang w:val="pt-BR"/>
              </w:rPr>
              <w:t xml:space="preserve">yorug‘lik tavsifi, apertura tavsifi, spektral tavsifi, signalni shovqinga      </w:t>
            </w:r>
          </w:p>
          <w:p w14:paraId="0D4B3FAB" w14:textId="77777777" w:rsidR="00306CD2" w:rsidRDefault="00306CD2" w:rsidP="00D73CC0">
            <w:pPr>
              <w:ind w:left="142"/>
              <w:jc w:val="both"/>
              <w:rPr>
                <w:sz w:val="20"/>
                <w:szCs w:val="20"/>
                <w:lang w:val="pt-BR"/>
              </w:rPr>
            </w:pPr>
            <w:r>
              <w:rPr>
                <w:sz w:val="20"/>
                <w:szCs w:val="20"/>
                <w:lang w:val="pt-BR"/>
              </w:rPr>
              <w:t xml:space="preserve">                   nisbati, sustkashligi.</w:t>
            </w:r>
          </w:p>
          <w:p w14:paraId="1AD628D0" w14:textId="77777777" w:rsidR="00D73CC0" w:rsidRPr="00BA68C7" w:rsidRDefault="00D73CC0" w:rsidP="00D73CC0">
            <w:pPr>
              <w:ind w:left="142"/>
              <w:jc w:val="both"/>
              <w:rPr>
                <w:sz w:val="20"/>
                <w:szCs w:val="20"/>
                <w:lang w:val="uz-Cyrl-UZ"/>
              </w:rPr>
            </w:pPr>
          </w:p>
        </w:tc>
        <w:tc>
          <w:tcPr>
            <w:tcW w:w="1559" w:type="dxa"/>
          </w:tcPr>
          <w:p w14:paraId="24E8750D" w14:textId="77777777" w:rsidR="00D73CC0" w:rsidRPr="00306CD2" w:rsidRDefault="00306CD2" w:rsidP="00306CD2">
            <w:pPr>
              <w:pStyle w:val="1"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306CD2">
              <w:rPr>
                <w:rFonts w:ascii="Times New Roman" w:hAnsi="Times New Roman" w:cs="Times New Roman"/>
                <w:sz w:val="20"/>
                <w:szCs w:val="20"/>
              </w:rPr>
              <w:t>yorug‘lik tavsifi, apertura tavsifi, spektral tavsifi</w:t>
            </w:r>
          </w:p>
        </w:tc>
        <w:tc>
          <w:tcPr>
            <w:tcW w:w="1582" w:type="dxa"/>
          </w:tcPr>
          <w:p w14:paraId="04DF4420" w14:textId="77777777" w:rsidR="00306CD2" w:rsidRPr="00306CD2" w:rsidRDefault="00306CD2" w:rsidP="00306CD2">
            <w:pPr>
              <w:pStyle w:val="1"/>
              <w:ind w:left="0"/>
              <w:jc w:val="both"/>
              <w:rPr>
                <w:rFonts w:ascii="Times New Roman" w:hAnsi="Times New Roman" w:cs="Times New Roman"/>
                <w:color w:val="auto"/>
                <w:sz w:val="20"/>
                <w:szCs w:val="20"/>
                <w:lang w:eastAsia="ru-RU"/>
              </w:rPr>
            </w:pPr>
            <w:r w:rsidRPr="00306CD2">
              <w:rPr>
                <w:rFonts w:ascii="Times New Roman" w:hAnsi="Times New Roman" w:cs="Times New Roman"/>
                <w:color w:val="auto"/>
                <w:sz w:val="20"/>
                <w:szCs w:val="20"/>
                <w:lang w:eastAsia="ru-RU"/>
              </w:rPr>
              <w:t xml:space="preserve">yorug‘lik tavsifi, apertura tavsifi, spektral tavsifi, signalni shovqinga      </w:t>
            </w:r>
          </w:p>
          <w:p w14:paraId="04452F49" w14:textId="77777777" w:rsidR="00D73CC0" w:rsidRPr="00BA68C7" w:rsidRDefault="00306CD2" w:rsidP="00D73CC0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306CD2">
              <w:rPr>
                <w:rFonts w:ascii="Times New Roman" w:hAnsi="Times New Roman" w:cs="Times New Roman"/>
                <w:color w:val="auto"/>
                <w:sz w:val="20"/>
                <w:szCs w:val="20"/>
                <w:lang w:eastAsia="ru-RU"/>
              </w:rPr>
              <w:t xml:space="preserve">                   </w:t>
            </w:r>
            <w:r>
              <w:rPr>
                <w:rFonts w:ascii="Times New Roman" w:hAnsi="Times New Roman" w:cs="Times New Roman"/>
                <w:color w:val="auto"/>
                <w:sz w:val="20"/>
                <w:szCs w:val="20"/>
                <w:lang w:val="ru-RU" w:eastAsia="ru-RU"/>
              </w:rPr>
              <w:t>nisbati</w:t>
            </w:r>
          </w:p>
        </w:tc>
        <w:tc>
          <w:tcPr>
            <w:tcW w:w="1536" w:type="dxa"/>
          </w:tcPr>
          <w:p w14:paraId="6D33A4B6" w14:textId="77777777" w:rsidR="00D73CC0" w:rsidRPr="00BA68C7" w:rsidRDefault="00306CD2" w:rsidP="00D73CC0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>signalni shovqinga    nisbati, sustkashligi</w:t>
            </w:r>
          </w:p>
        </w:tc>
      </w:tr>
      <w:tr w:rsidR="00D73CC0" w:rsidRPr="00BA68C7" w14:paraId="70747B6F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29AD90EB" w14:textId="77777777" w:rsidR="00D73CC0" w:rsidRPr="00B87F69" w:rsidRDefault="00B87F69" w:rsidP="00D73CC0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029D54ED" w14:textId="77777777" w:rsidR="00D73CC0" w:rsidRPr="00BA68C7" w:rsidRDefault="00306CD2" w:rsidP="00D73CC0">
            <w:pPr>
              <w:ind w:left="142"/>
              <w:jc w:val="both"/>
              <w:rPr>
                <w:sz w:val="20"/>
                <w:szCs w:val="20"/>
                <w:lang w:val="uz-Cyrl-UZ"/>
              </w:rPr>
            </w:pPr>
            <w:r>
              <w:rPr>
                <w:sz w:val="20"/>
                <w:szCs w:val="20"/>
                <w:lang w:val="uz-Cyrl-UZ"/>
              </w:rPr>
              <w:t xml:space="preserve">        Aloqa  koefitsenti  qancha ………bo‘lsa,  foydalik ham  kamayadi,  shuning uchun judayam kam aloqa  koefitsentiga ega bo‘lish kerak</w:t>
            </w:r>
          </w:p>
        </w:tc>
        <w:tc>
          <w:tcPr>
            <w:tcW w:w="2268" w:type="dxa"/>
          </w:tcPr>
          <w:p w14:paraId="68CFBB7F" w14:textId="77777777" w:rsidR="00306CD2" w:rsidRDefault="00306CD2" w:rsidP="00D73CC0">
            <w:pPr>
              <w:pStyle w:val="1"/>
              <w:ind w:left="142"/>
              <w:jc w:val="both"/>
              <w:rPr>
                <w:rFonts w:ascii="Times New Roman" w:hAnsi="Times New Roman" w:cs="Times New Roman"/>
                <w:color w:val="auto"/>
                <w:sz w:val="20"/>
                <w:szCs w:val="20"/>
                <w:lang w:val="uz-Cyrl-UZ" w:eastAsia="ru-RU"/>
              </w:rPr>
            </w:pPr>
            <w:r>
              <w:rPr>
                <w:rFonts w:ascii="Times New Roman" w:hAnsi="Times New Roman" w:cs="Times New Roman"/>
                <w:color w:val="auto"/>
                <w:sz w:val="20"/>
                <w:szCs w:val="20"/>
                <w:lang w:val="uz-Cyrl-UZ" w:eastAsia="ru-RU"/>
              </w:rPr>
              <w:t xml:space="preserve">    Katta</w:t>
            </w:r>
          </w:p>
          <w:p w14:paraId="0458E836" w14:textId="77777777" w:rsidR="00D73CC0" w:rsidRPr="00BA68C7" w:rsidRDefault="00D73CC0" w:rsidP="00D73CC0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559" w:type="dxa"/>
          </w:tcPr>
          <w:p w14:paraId="61D10767" w14:textId="77777777" w:rsidR="00D73CC0" w:rsidRPr="00BA68C7" w:rsidRDefault="00306CD2" w:rsidP="00D73CC0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Koefitsenti</w:t>
            </w:r>
          </w:p>
        </w:tc>
        <w:tc>
          <w:tcPr>
            <w:tcW w:w="1582" w:type="dxa"/>
          </w:tcPr>
          <w:p w14:paraId="2B15E591" w14:textId="77777777" w:rsidR="00D73CC0" w:rsidRPr="00BA68C7" w:rsidRDefault="00306CD2" w:rsidP="00D73CC0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pt-BR"/>
              </w:rPr>
              <w:t xml:space="preserve">   sustkashligi.</w:t>
            </w:r>
          </w:p>
        </w:tc>
        <w:tc>
          <w:tcPr>
            <w:tcW w:w="1536" w:type="dxa"/>
          </w:tcPr>
          <w:p w14:paraId="0214BBC7" w14:textId="77777777" w:rsidR="00D73CC0" w:rsidRPr="00BA68C7" w:rsidRDefault="00306CD2" w:rsidP="00D73CC0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>kichik</w:t>
            </w:r>
          </w:p>
        </w:tc>
      </w:tr>
      <w:tr w:rsidR="00D73CC0" w:rsidRPr="00BA68C7" w14:paraId="5E1BE700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3FB04FBB" w14:textId="77777777" w:rsidR="00D73CC0" w:rsidRPr="00B87F69" w:rsidRDefault="00B87F69" w:rsidP="00D73CC0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69EF93D2" w14:textId="77777777" w:rsidR="00D73CC0" w:rsidRPr="00BA68C7" w:rsidRDefault="00306CD2" w:rsidP="00D73CC0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 xml:space="preserve">Elektr nurlantiruvchi  , o‘zidan, metalli elektrli, o‘zgaruvchan elektr tokli  …………….tashkil qiladi.  </w:t>
            </w:r>
          </w:p>
        </w:tc>
        <w:tc>
          <w:tcPr>
            <w:tcW w:w="2268" w:type="dxa"/>
          </w:tcPr>
          <w:p w14:paraId="2706C5CB" w14:textId="77777777" w:rsidR="00D73CC0" w:rsidRPr="00BA68C7" w:rsidRDefault="00306CD2" w:rsidP="00D73CC0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>Simni</w:t>
            </w:r>
          </w:p>
        </w:tc>
        <w:tc>
          <w:tcPr>
            <w:tcW w:w="1559" w:type="dxa"/>
          </w:tcPr>
          <w:p w14:paraId="49DEC2CE" w14:textId="77777777" w:rsidR="00D73CC0" w:rsidRPr="00BA68C7" w:rsidRDefault="00306CD2" w:rsidP="00D73CC0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 xml:space="preserve"> metalli elektrli</w:t>
            </w:r>
          </w:p>
        </w:tc>
        <w:tc>
          <w:tcPr>
            <w:tcW w:w="1582" w:type="dxa"/>
          </w:tcPr>
          <w:p w14:paraId="01E42C4F" w14:textId="77777777" w:rsidR="00D73CC0" w:rsidRPr="00BA68C7" w:rsidRDefault="00306CD2" w:rsidP="00D73CC0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>o‘zgaruvchan elektr</w:t>
            </w:r>
          </w:p>
        </w:tc>
        <w:tc>
          <w:tcPr>
            <w:tcW w:w="1536" w:type="dxa"/>
          </w:tcPr>
          <w:p w14:paraId="29849384" w14:textId="77777777" w:rsidR="00D73CC0" w:rsidRPr="00BA68C7" w:rsidRDefault="00306CD2" w:rsidP="00D73CC0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>o‘zidan, metalli elektrli</w:t>
            </w:r>
          </w:p>
        </w:tc>
      </w:tr>
      <w:tr w:rsidR="00D73CC0" w:rsidRPr="00BA68C7" w14:paraId="55D2F520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6F79D6BF" w14:textId="77777777" w:rsidR="00D73CC0" w:rsidRPr="00B87F69" w:rsidRDefault="00B87F69" w:rsidP="00D73CC0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30303EDF" w14:textId="77777777" w:rsidR="00D73CC0" w:rsidRPr="00BA68C7" w:rsidRDefault="00306CD2" w:rsidP="00D73CC0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>Sustkashlik necha xil bo‘dali?</w:t>
            </w:r>
          </w:p>
        </w:tc>
        <w:tc>
          <w:tcPr>
            <w:tcW w:w="2268" w:type="dxa"/>
          </w:tcPr>
          <w:p w14:paraId="45E8B0A0" w14:textId="77777777" w:rsidR="00306CD2" w:rsidRDefault="00306CD2" w:rsidP="00D73CC0">
            <w:pPr>
              <w:pStyle w:val="1"/>
              <w:ind w:left="142"/>
              <w:jc w:val="both"/>
              <w:rPr>
                <w:rFonts w:ascii="Times New Roman" w:hAnsi="Times New Roman" w:cs="Times New Roman"/>
                <w:color w:val="auto"/>
                <w:sz w:val="20"/>
                <w:szCs w:val="20"/>
                <w:lang w:val="pt-BR" w:eastAsia="ru-RU"/>
              </w:rPr>
            </w:pPr>
            <w:r>
              <w:rPr>
                <w:rFonts w:ascii="Times New Roman" w:hAnsi="Times New Roman" w:cs="Times New Roman"/>
                <w:color w:val="auto"/>
                <w:sz w:val="20"/>
                <w:szCs w:val="20"/>
                <w:lang w:val="pt-BR" w:eastAsia="ru-RU"/>
              </w:rPr>
              <w:t xml:space="preserve">        fotodielektrik va kommutatsiya.</w:t>
            </w:r>
          </w:p>
          <w:p w14:paraId="0ACCCC23" w14:textId="77777777" w:rsidR="00D73CC0" w:rsidRPr="00BA68C7" w:rsidRDefault="00D73CC0" w:rsidP="00D73CC0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</w:p>
        </w:tc>
        <w:tc>
          <w:tcPr>
            <w:tcW w:w="1559" w:type="dxa"/>
          </w:tcPr>
          <w:p w14:paraId="6DBFFE4E" w14:textId="77777777" w:rsidR="00306CD2" w:rsidRDefault="00306CD2" w:rsidP="00D73CC0">
            <w:pPr>
              <w:pStyle w:val="1"/>
              <w:ind w:left="142"/>
              <w:jc w:val="both"/>
              <w:rPr>
                <w:rFonts w:ascii="Times New Roman" w:hAnsi="Times New Roman" w:cs="Times New Roman"/>
                <w:color w:val="auto"/>
                <w:sz w:val="20"/>
                <w:szCs w:val="20"/>
                <w:lang w:val="pt-BR" w:eastAsia="ru-RU"/>
              </w:rPr>
            </w:pPr>
            <w:r>
              <w:rPr>
                <w:rFonts w:ascii="Times New Roman" w:hAnsi="Times New Roman" w:cs="Times New Roman"/>
                <w:color w:val="auto"/>
                <w:sz w:val="20"/>
                <w:szCs w:val="20"/>
                <w:lang w:val="pt-BR" w:eastAsia="ru-RU"/>
              </w:rPr>
              <w:t xml:space="preserve">        fotoelektrik va kommutatsiya.</w:t>
            </w:r>
          </w:p>
          <w:p w14:paraId="798BDAE3" w14:textId="77777777" w:rsidR="00D73CC0" w:rsidRPr="00BA68C7" w:rsidRDefault="00D73CC0" w:rsidP="00D73CC0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</w:p>
        </w:tc>
        <w:tc>
          <w:tcPr>
            <w:tcW w:w="1582" w:type="dxa"/>
          </w:tcPr>
          <w:p w14:paraId="05592DAE" w14:textId="77777777" w:rsidR="00D73CC0" w:rsidRPr="00BA68C7" w:rsidRDefault="00306CD2" w:rsidP="00D73CC0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 xml:space="preserve"> fotoeffekt va  kommutatsiya.</w:t>
            </w:r>
          </w:p>
        </w:tc>
        <w:tc>
          <w:tcPr>
            <w:tcW w:w="1536" w:type="dxa"/>
          </w:tcPr>
          <w:p w14:paraId="493A1F63" w14:textId="77777777" w:rsidR="00D73CC0" w:rsidRPr="00BA68C7" w:rsidRDefault="00306CD2" w:rsidP="00D73CC0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>fotodiod va  kommutatsiya</w:t>
            </w:r>
          </w:p>
        </w:tc>
      </w:tr>
      <w:tr w:rsidR="00D73CC0" w:rsidRPr="00BA68C7" w14:paraId="6794607A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1912B680" w14:textId="77777777" w:rsidR="00D73CC0" w:rsidRPr="00B87F69" w:rsidRDefault="00B87F69" w:rsidP="00D73CC0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7DF01939" w14:textId="77777777" w:rsidR="00D73CC0" w:rsidRPr="00BA68C7" w:rsidRDefault="00306CD2" w:rsidP="00D73CC0">
            <w:pPr>
              <w:ind w:left="142"/>
              <w:jc w:val="both"/>
              <w:rPr>
                <w:sz w:val="20"/>
                <w:szCs w:val="20"/>
                <w:lang w:val="uz-Cyrl-UZ"/>
              </w:rPr>
            </w:pPr>
            <w:r>
              <w:rPr>
                <w:sz w:val="20"/>
                <w:szCs w:val="20"/>
                <w:lang w:val="uz-Cyrl-UZ"/>
              </w:rPr>
              <w:t xml:space="preserve"> Magnitli aloqa  elementi -   bu? </w:t>
            </w:r>
          </w:p>
        </w:tc>
        <w:tc>
          <w:tcPr>
            <w:tcW w:w="2268" w:type="dxa"/>
          </w:tcPr>
          <w:p w14:paraId="7F049FE8" w14:textId="77777777" w:rsidR="00306CD2" w:rsidRDefault="00306CD2" w:rsidP="00D73CC0">
            <w:pPr>
              <w:pStyle w:val="1"/>
              <w:ind w:left="142"/>
              <w:jc w:val="both"/>
              <w:rPr>
                <w:rFonts w:ascii="Times New Roman" w:hAnsi="Times New Roman" w:cs="Times New Roman"/>
                <w:color w:val="auto"/>
                <w:sz w:val="20"/>
                <w:szCs w:val="20"/>
                <w:lang w:val="pt-BR" w:eastAsia="ru-RU"/>
              </w:rPr>
            </w:pPr>
            <w:r>
              <w:rPr>
                <w:rFonts w:ascii="Times New Roman" w:hAnsi="Times New Roman" w:cs="Times New Roman"/>
                <w:color w:val="auto"/>
                <w:sz w:val="20"/>
                <w:szCs w:val="20"/>
                <w:lang w:val="pt-BR" w:eastAsia="ru-RU"/>
              </w:rPr>
              <w:t xml:space="preserve">     tugunli aloqa elementining bir xili.      </w:t>
            </w:r>
          </w:p>
          <w:p w14:paraId="6F777F64" w14:textId="77777777" w:rsidR="00D73CC0" w:rsidRPr="00BA68C7" w:rsidRDefault="00D73CC0" w:rsidP="00D73CC0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</w:p>
        </w:tc>
        <w:tc>
          <w:tcPr>
            <w:tcW w:w="1559" w:type="dxa"/>
          </w:tcPr>
          <w:p w14:paraId="565EFFC3" w14:textId="77777777" w:rsidR="00D73CC0" w:rsidRPr="00BA68C7" w:rsidRDefault="00306CD2" w:rsidP="00D73CC0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>tugunli aloqa elementi</w:t>
            </w:r>
          </w:p>
        </w:tc>
        <w:tc>
          <w:tcPr>
            <w:tcW w:w="1582" w:type="dxa"/>
          </w:tcPr>
          <w:p w14:paraId="1586ACFD" w14:textId="77777777" w:rsidR="00D73CC0" w:rsidRPr="00BA68C7" w:rsidRDefault="00306CD2" w:rsidP="00D73CC0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 xml:space="preserve">    elementining bir xili.      </w:t>
            </w:r>
          </w:p>
        </w:tc>
        <w:tc>
          <w:tcPr>
            <w:tcW w:w="1536" w:type="dxa"/>
          </w:tcPr>
          <w:p w14:paraId="6AA734E2" w14:textId="77777777" w:rsidR="00306CD2" w:rsidRDefault="00306CD2" w:rsidP="00D73CC0">
            <w:pPr>
              <w:ind w:left="142"/>
              <w:jc w:val="both"/>
              <w:rPr>
                <w:sz w:val="20"/>
                <w:szCs w:val="20"/>
                <w:lang w:val="pt-BR"/>
              </w:rPr>
            </w:pPr>
            <w:r>
              <w:rPr>
                <w:sz w:val="20"/>
                <w:szCs w:val="20"/>
                <w:lang w:val="pt-BR"/>
              </w:rPr>
              <w:t xml:space="preserve">          </w:t>
            </w:r>
          </w:p>
          <w:p w14:paraId="2BA4AD2D" w14:textId="77777777" w:rsidR="00D73CC0" w:rsidRPr="00BA68C7" w:rsidRDefault="00306CD2" w:rsidP="00D73CC0">
            <w:pPr>
              <w:ind w:left="142"/>
              <w:jc w:val="both"/>
              <w:rPr>
                <w:sz w:val="20"/>
                <w:szCs w:val="20"/>
                <w:lang w:val="uz-Cyrl-UZ"/>
              </w:rPr>
            </w:pPr>
            <w:r>
              <w:rPr>
                <w:sz w:val="20"/>
                <w:szCs w:val="20"/>
                <w:lang w:val="pt-BR"/>
              </w:rPr>
              <w:t>tugunning  yuzasi</w:t>
            </w:r>
          </w:p>
        </w:tc>
      </w:tr>
      <w:tr w:rsidR="00D73CC0" w:rsidRPr="00BA68C7" w14:paraId="42AA46B2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42460CF3" w14:textId="77777777" w:rsidR="00D73CC0" w:rsidRPr="00B87F69" w:rsidRDefault="00B87F69" w:rsidP="00D73CC0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146B9DF2" w14:textId="77777777" w:rsidR="00D73CC0" w:rsidRPr="00BA68C7" w:rsidRDefault="00306CD2" w:rsidP="00D73CC0">
            <w:pPr>
              <w:ind w:left="142"/>
              <w:jc w:val="both"/>
              <w:rPr>
                <w:bCs/>
                <w:iCs/>
                <w:sz w:val="20"/>
                <w:szCs w:val="20"/>
                <w:lang w:val="uz-Cyrl-UZ"/>
              </w:rPr>
            </w:pPr>
            <w:r>
              <w:rPr>
                <w:bCs/>
                <w:iCs/>
                <w:sz w:val="20"/>
                <w:szCs w:val="20"/>
                <w:lang w:val="uz-Cyrl-UZ"/>
              </w:rPr>
              <w:t>Dielektrli rezonator bu?</w:t>
            </w:r>
          </w:p>
        </w:tc>
        <w:tc>
          <w:tcPr>
            <w:tcW w:w="2268" w:type="dxa"/>
          </w:tcPr>
          <w:p w14:paraId="7F971451" w14:textId="77777777" w:rsidR="00306CD2" w:rsidRDefault="00306CD2" w:rsidP="00D73CC0">
            <w:pPr>
              <w:ind w:left="142"/>
              <w:jc w:val="both"/>
              <w:rPr>
                <w:sz w:val="20"/>
                <w:szCs w:val="20"/>
                <w:lang w:val="uz-Cyrl-UZ"/>
              </w:rPr>
            </w:pPr>
            <w:r>
              <w:rPr>
                <w:sz w:val="20"/>
                <w:szCs w:val="20"/>
                <w:lang w:val="uz-Cyrl-UZ"/>
              </w:rPr>
              <w:t xml:space="preserve">       Bunday rezonatorlarni to‘lqin o‘lchagich sifatida o‘lchanadi. Silindrli rezonator  bilan farqli  koaksial rezonator  kam  foydalikga ega  katta yuza  va kam hajm  bo‘lgani sabab.</w:t>
            </w:r>
          </w:p>
          <w:p w14:paraId="61F36B99" w14:textId="77777777" w:rsidR="00D73CC0" w:rsidRPr="00BA68C7" w:rsidRDefault="00D73CC0" w:rsidP="00D73CC0">
            <w:pPr>
              <w:ind w:left="142"/>
              <w:jc w:val="both"/>
              <w:rPr>
                <w:bCs/>
                <w:iCs/>
                <w:sz w:val="20"/>
                <w:szCs w:val="20"/>
                <w:lang w:val="uz-Cyrl-UZ"/>
              </w:rPr>
            </w:pPr>
          </w:p>
        </w:tc>
        <w:tc>
          <w:tcPr>
            <w:tcW w:w="1559" w:type="dxa"/>
          </w:tcPr>
          <w:p w14:paraId="5273B64E" w14:textId="77777777" w:rsidR="00D73CC0" w:rsidRPr="00BA68C7" w:rsidRDefault="00306CD2" w:rsidP="00D73CC0">
            <w:pPr>
              <w:ind w:left="142"/>
              <w:jc w:val="both"/>
              <w:rPr>
                <w:bCs/>
                <w:iCs/>
                <w:sz w:val="20"/>
                <w:szCs w:val="20"/>
                <w:lang w:val="uz-Cyrl-UZ"/>
              </w:rPr>
            </w:pPr>
            <w:r>
              <w:rPr>
                <w:bCs/>
                <w:iCs/>
                <w:sz w:val="20"/>
                <w:szCs w:val="20"/>
                <w:lang w:val="uz-Cyrl-UZ"/>
              </w:rPr>
              <w:t xml:space="preserve">   Silindrli rezonator  bilan farqli  koaksial rezonator  </w:t>
            </w:r>
          </w:p>
        </w:tc>
        <w:tc>
          <w:tcPr>
            <w:tcW w:w="1582" w:type="dxa"/>
          </w:tcPr>
          <w:p w14:paraId="3C25B37D" w14:textId="77777777" w:rsidR="00D73CC0" w:rsidRPr="00BA68C7" w:rsidRDefault="00306CD2" w:rsidP="00D73CC0">
            <w:pPr>
              <w:ind w:left="142"/>
              <w:jc w:val="both"/>
              <w:rPr>
                <w:bCs/>
                <w:iCs/>
                <w:sz w:val="20"/>
                <w:szCs w:val="20"/>
                <w:lang w:val="uz-Cyrl-UZ"/>
              </w:rPr>
            </w:pPr>
            <w:r>
              <w:rPr>
                <w:sz w:val="20"/>
                <w:szCs w:val="20"/>
                <w:lang w:val="uz-Cyrl-UZ"/>
              </w:rPr>
              <w:t>Bunday rezonatorlarni to‘lqin o‘lchagich sifatida o‘lchanadi.</w:t>
            </w:r>
          </w:p>
        </w:tc>
        <w:tc>
          <w:tcPr>
            <w:tcW w:w="1536" w:type="dxa"/>
          </w:tcPr>
          <w:p w14:paraId="0D63A47F" w14:textId="77777777" w:rsidR="00D73CC0" w:rsidRPr="00BA68C7" w:rsidRDefault="00306CD2" w:rsidP="00D73CC0">
            <w:pPr>
              <w:ind w:left="142"/>
              <w:jc w:val="both"/>
              <w:rPr>
                <w:bCs/>
                <w:iCs/>
                <w:sz w:val="20"/>
                <w:szCs w:val="20"/>
                <w:lang w:val="uz-Cyrl-UZ"/>
              </w:rPr>
            </w:pPr>
            <w:r>
              <w:rPr>
                <w:bCs/>
                <w:iCs/>
                <w:sz w:val="20"/>
                <w:szCs w:val="20"/>
                <w:lang w:val="uz-Cyrl-UZ"/>
              </w:rPr>
              <w:t xml:space="preserve">     katta koefitsentli  dielektr  </w:t>
            </w:r>
          </w:p>
        </w:tc>
      </w:tr>
      <w:tr w:rsidR="00D73CC0" w:rsidRPr="00BA68C7" w14:paraId="5A02C5FB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1966FB19" w14:textId="77777777" w:rsidR="00D73CC0" w:rsidRPr="00B87F69" w:rsidRDefault="00B87F69" w:rsidP="00D73CC0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1EBBBF28" w14:textId="77777777" w:rsidR="00306CD2" w:rsidRDefault="00306CD2" w:rsidP="00D73CC0">
            <w:pPr>
              <w:ind w:left="142"/>
              <w:jc w:val="both"/>
              <w:rPr>
                <w:noProof/>
                <w:sz w:val="20"/>
                <w:szCs w:val="20"/>
                <w:lang w:val="uz-Cyrl-UZ"/>
              </w:rPr>
            </w:pPr>
            <w:r>
              <w:rPr>
                <w:noProof/>
                <w:sz w:val="20"/>
                <w:szCs w:val="20"/>
                <w:lang w:val="uz-Cyrl-UZ"/>
              </w:rPr>
              <w:t xml:space="preserve">         Dielektrli rezonatorlarni…o‘tqazuvchanli   sun’iy  mahsulotlardan  ishlanadi.  </w:t>
            </w:r>
          </w:p>
          <w:p w14:paraId="23A1298A" w14:textId="77777777" w:rsidR="00D73CC0" w:rsidRPr="00BA68C7" w:rsidRDefault="00D73CC0" w:rsidP="00D73CC0">
            <w:pPr>
              <w:ind w:left="142"/>
              <w:jc w:val="both"/>
              <w:rPr>
                <w:bCs/>
                <w:iCs/>
                <w:sz w:val="20"/>
                <w:szCs w:val="20"/>
                <w:lang w:val="uz-Cyrl-UZ"/>
              </w:rPr>
            </w:pPr>
          </w:p>
        </w:tc>
        <w:tc>
          <w:tcPr>
            <w:tcW w:w="2268" w:type="dxa"/>
          </w:tcPr>
          <w:p w14:paraId="78C35BF6" w14:textId="77777777" w:rsidR="00D73CC0" w:rsidRPr="00BA68C7" w:rsidRDefault="00306CD2" w:rsidP="00D73CC0">
            <w:pPr>
              <w:ind w:left="142"/>
              <w:jc w:val="both"/>
              <w:rPr>
                <w:bCs/>
                <w:iCs/>
                <w:sz w:val="20"/>
                <w:szCs w:val="20"/>
                <w:lang w:val="uz-Cyrl-UZ"/>
              </w:rPr>
            </w:pPr>
            <w:r>
              <w:rPr>
                <w:bCs/>
                <w:iCs/>
                <w:sz w:val="20"/>
                <w:szCs w:val="20"/>
                <w:lang w:val="pt-BR"/>
              </w:rPr>
              <w:t xml:space="preserve">   katta koefitsentli  dielektr  </w:t>
            </w:r>
          </w:p>
        </w:tc>
        <w:tc>
          <w:tcPr>
            <w:tcW w:w="1559" w:type="dxa"/>
          </w:tcPr>
          <w:p w14:paraId="79ABDB7C" w14:textId="77777777" w:rsidR="00D73CC0" w:rsidRPr="00BA68C7" w:rsidRDefault="00306CD2" w:rsidP="00D73CC0">
            <w:pPr>
              <w:ind w:left="142"/>
              <w:jc w:val="both"/>
              <w:rPr>
                <w:bCs/>
                <w:iCs/>
                <w:sz w:val="20"/>
                <w:szCs w:val="20"/>
                <w:lang w:val="pt-BR"/>
              </w:rPr>
            </w:pPr>
            <w:r>
              <w:rPr>
                <w:sz w:val="20"/>
                <w:szCs w:val="20"/>
                <w:lang w:val="uz-Cyrl-UZ"/>
              </w:rPr>
              <w:t xml:space="preserve">dielektr  </w:t>
            </w:r>
          </w:p>
        </w:tc>
        <w:tc>
          <w:tcPr>
            <w:tcW w:w="1582" w:type="dxa"/>
          </w:tcPr>
          <w:p w14:paraId="51100C45" w14:textId="77777777" w:rsidR="00D73CC0" w:rsidRPr="00BA68C7" w:rsidRDefault="00306CD2" w:rsidP="00D73CC0">
            <w:pPr>
              <w:ind w:left="142"/>
              <w:jc w:val="both"/>
              <w:rPr>
                <w:bCs/>
                <w:iCs/>
                <w:sz w:val="20"/>
                <w:szCs w:val="20"/>
                <w:lang w:val="pt-BR"/>
              </w:rPr>
            </w:pPr>
            <w:r>
              <w:rPr>
                <w:bCs/>
                <w:iCs/>
                <w:sz w:val="20"/>
                <w:szCs w:val="20"/>
                <w:lang w:val="pt-BR"/>
              </w:rPr>
              <w:t xml:space="preserve">   katta koefitsentli  </w:t>
            </w:r>
          </w:p>
        </w:tc>
        <w:tc>
          <w:tcPr>
            <w:tcW w:w="1536" w:type="dxa"/>
          </w:tcPr>
          <w:p w14:paraId="6FB3A661" w14:textId="77777777" w:rsidR="00D73CC0" w:rsidRPr="00BA68C7" w:rsidRDefault="00306CD2" w:rsidP="00D73CC0">
            <w:pPr>
              <w:ind w:left="142"/>
              <w:jc w:val="both"/>
              <w:rPr>
                <w:bCs/>
                <w:iCs/>
                <w:sz w:val="20"/>
                <w:szCs w:val="20"/>
                <w:lang w:val="pt-BR"/>
              </w:rPr>
            </w:pPr>
            <w:r>
              <w:rPr>
                <w:sz w:val="20"/>
                <w:szCs w:val="20"/>
                <w:lang w:val="uz-Cyrl-UZ"/>
              </w:rPr>
              <w:t xml:space="preserve">Silindrli rezonator  </w:t>
            </w:r>
          </w:p>
        </w:tc>
      </w:tr>
      <w:tr w:rsidR="00AB0810" w:rsidRPr="00F40F57" w14:paraId="5CBD3755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37721A02" w14:textId="77777777" w:rsidR="00AB0810" w:rsidRPr="00B87F69" w:rsidRDefault="00B87F69" w:rsidP="00AB0810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2F5C80D1" w14:textId="77777777" w:rsidR="00306CD2" w:rsidRDefault="00306CD2" w:rsidP="00AB0810">
            <w:pPr>
              <w:jc w:val="both"/>
              <w:rPr>
                <w:noProof/>
                <w:sz w:val="20"/>
                <w:szCs w:val="20"/>
                <w:lang w:val="uz-Cyrl-UZ"/>
              </w:rPr>
            </w:pPr>
            <w:r>
              <w:rPr>
                <w:noProof/>
                <w:sz w:val="20"/>
                <w:szCs w:val="20"/>
                <w:lang w:val="uz-Cyrl-UZ"/>
              </w:rPr>
              <w:t>Dielektrli rezonator</w:t>
            </w:r>
          </w:p>
          <w:p w14:paraId="0AC68D59" w14:textId="77777777" w:rsidR="00AB0810" w:rsidRPr="00BA68C7" w:rsidRDefault="00306CD2" w:rsidP="00AB0810">
            <w:pPr>
              <w:jc w:val="both"/>
              <w:rPr>
                <w:sz w:val="20"/>
                <w:szCs w:val="20"/>
                <w:lang w:val="uz-Cyrl-UZ"/>
              </w:rPr>
            </w:pPr>
            <w:r>
              <w:rPr>
                <w:noProof/>
                <w:sz w:val="20"/>
                <w:szCs w:val="20"/>
                <w:lang w:val="uz-Cyrl-UZ"/>
              </w:rPr>
              <w:t>Yarim ochiq…., rezonatorlar  mavjud</w:t>
            </w:r>
          </w:p>
        </w:tc>
        <w:tc>
          <w:tcPr>
            <w:tcW w:w="2268" w:type="dxa"/>
          </w:tcPr>
          <w:p w14:paraId="7E294461" w14:textId="77777777" w:rsidR="00AB0810" w:rsidRPr="00BA68C7" w:rsidRDefault="00306CD2" w:rsidP="00AB0810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>parabolik  yuzalardan iborat</w:t>
            </w:r>
          </w:p>
        </w:tc>
        <w:tc>
          <w:tcPr>
            <w:tcW w:w="1559" w:type="dxa"/>
          </w:tcPr>
          <w:p w14:paraId="10312E29" w14:textId="77777777" w:rsidR="00AB0810" w:rsidRPr="00BA68C7" w:rsidRDefault="00306CD2" w:rsidP="00AB0810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>yuzalardan iborat</w:t>
            </w:r>
          </w:p>
        </w:tc>
        <w:tc>
          <w:tcPr>
            <w:tcW w:w="1582" w:type="dxa"/>
          </w:tcPr>
          <w:p w14:paraId="49C4842E" w14:textId="77777777" w:rsidR="00AB0810" w:rsidRPr="00BA68C7" w:rsidRDefault="00306CD2" w:rsidP="00AB0810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>aktiv oraliqlarda</w:t>
            </w:r>
          </w:p>
        </w:tc>
        <w:tc>
          <w:tcPr>
            <w:tcW w:w="1536" w:type="dxa"/>
          </w:tcPr>
          <w:p w14:paraId="130FB5C6" w14:textId="77777777" w:rsidR="00AB0810" w:rsidRPr="00306CD2" w:rsidRDefault="00306CD2" w:rsidP="00AB0810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>aktiv oraliqlarda  parabolik  yuzalardan iborat</w:t>
            </w:r>
          </w:p>
        </w:tc>
      </w:tr>
      <w:tr w:rsidR="00AB0810" w:rsidRPr="00BA68C7" w14:paraId="55770A4C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62009FE1" w14:textId="77777777" w:rsidR="00AB0810" w:rsidRPr="00B87F69" w:rsidRDefault="00B87F69" w:rsidP="00AB0810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4D025913" w14:textId="77777777" w:rsidR="00AB0810" w:rsidRPr="00BA68C7" w:rsidRDefault="00306CD2" w:rsidP="00AB0810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uz-Cyrl-UZ"/>
              </w:rPr>
            </w:pPr>
            <w:r>
              <w:rPr>
                <w:noProof w:val="0"/>
                <w:sz w:val="20"/>
                <w:lang w:val="uz-Cyrl-UZ"/>
              </w:rPr>
              <w:t xml:space="preserve">Radiotexnik </w:t>
            </w:r>
            <w:r>
              <w:rPr>
                <w:noProof w:val="0"/>
                <w:sz w:val="20"/>
                <w:lang w:val="uz-Cyrl-UZ"/>
              </w:rPr>
              <w:lastRenderedPageBreak/>
              <w:t>qurilmalarning  eng rivojlangan elementi bu  tebranish......., induktivlik va hajmning paralell  ulanganidan tashkil topgan</w:t>
            </w:r>
          </w:p>
        </w:tc>
        <w:tc>
          <w:tcPr>
            <w:tcW w:w="2268" w:type="dxa"/>
          </w:tcPr>
          <w:p w14:paraId="6E1FFBAD" w14:textId="77777777" w:rsidR="00AB0810" w:rsidRPr="00BA68C7" w:rsidRDefault="00306CD2" w:rsidP="00AB0810">
            <w:pPr>
              <w:ind w:left="142"/>
              <w:jc w:val="both"/>
              <w:rPr>
                <w:sz w:val="20"/>
                <w:szCs w:val="20"/>
                <w:lang w:val="pt-BR"/>
              </w:rPr>
            </w:pPr>
            <w:r>
              <w:rPr>
                <w:sz w:val="20"/>
                <w:szCs w:val="20"/>
                <w:lang w:val="uz-Cyrl-UZ"/>
              </w:rPr>
              <w:lastRenderedPageBreak/>
              <w:t>konturi hisoblanadi</w:t>
            </w:r>
          </w:p>
        </w:tc>
        <w:tc>
          <w:tcPr>
            <w:tcW w:w="1559" w:type="dxa"/>
          </w:tcPr>
          <w:p w14:paraId="5C070A84" w14:textId="77777777" w:rsidR="00AB0810" w:rsidRPr="00BA68C7" w:rsidRDefault="00306CD2" w:rsidP="00AB0810">
            <w:pPr>
              <w:ind w:left="142"/>
              <w:jc w:val="both"/>
              <w:rPr>
                <w:sz w:val="20"/>
                <w:szCs w:val="20"/>
                <w:lang w:val="pt-BR"/>
              </w:rPr>
            </w:pPr>
            <w:r>
              <w:rPr>
                <w:sz w:val="20"/>
                <w:szCs w:val="20"/>
                <w:lang w:val="uz-Cyrl-UZ"/>
              </w:rPr>
              <w:t xml:space="preserve">induktivlik va </w:t>
            </w:r>
            <w:r>
              <w:rPr>
                <w:sz w:val="20"/>
                <w:szCs w:val="20"/>
                <w:lang w:val="uz-Cyrl-UZ"/>
              </w:rPr>
              <w:lastRenderedPageBreak/>
              <w:t>hajmning</w:t>
            </w:r>
          </w:p>
        </w:tc>
        <w:tc>
          <w:tcPr>
            <w:tcW w:w="1582" w:type="dxa"/>
          </w:tcPr>
          <w:p w14:paraId="152B4EBC" w14:textId="77777777" w:rsidR="00AB0810" w:rsidRPr="00BA68C7" w:rsidRDefault="00306CD2" w:rsidP="00AB0810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pt-BR"/>
              </w:rPr>
              <w:lastRenderedPageBreak/>
              <w:t>Rezonator</w:t>
            </w:r>
          </w:p>
        </w:tc>
        <w:tc>
          <w:tcPr>
            <w:tcW w:w="1536" w:type="dxa"/>
          </w:tcPr>
          <w:p w14:paraId="39784189" w14:textId="77777777" w:rsidR="00AB0810" w:rsidRPr="00BA68C7" w:rsidRDefault="00306CD2" w:rsidP="00AB0810">
            <w:pPr>
              <w:ind w:left="142"/>
              <w:jc w:val="both"/>
              <w:rPr>
                <w:sz w:val="20"/>
                <w:szCs w:val="20"/>
                <w:lang w:val="pt-BR"/>
              </w:rPr>
            </w:pPr>
            <w:r>
              <w:rPr>
                <w:sz w:val="20"/>
                <w:szCs w:val="20"/>
                <w:lang w:val="uz-Cyrl-UZ"/>
              </w:rPr>
              <w:t xml:space="preserve">katta </w:t>
            </w:r>
            <w:r>
              <w:rPr>
                <w:sz w:val="20"/>
                <w:szCs w:val="20"/>
                <w:lang w:val="uz-Cyrl-UZ"/>
              </w:rPr>
              <w:lastRenderedPageBreak/>
              <w:t>koefitsentli</w:t>
            </w:r>
          </w:p>
        </w:tc>
      </w:tr>
      <w:tr w:rsidR="00AB0810" w:rsidRPr="00BA68C7" w14:paraId="720A09C7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52D2E42B" w14:textId="77777777" w:rsidR="00AB0810" w:rsidRPr="00B87F69" w:rsidRDefault="00B87F69" w:rsidP="00AB0810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lastRenderedPageBreak/>
              <w:t>2</w:t>
            </w:r>
          </w:p>
        </w:tc>
        <w:tc>
          <w:tcPr>
            <w:tcW w:w="2331" w:type="dxa"/>
          </w:tcPr>
          <w:p w14:paraId="7F88284C" w14:textId="77777777" w:rsidR="00AB0810" w:rsidRPr="00BA68C7" w:rsidRDefault="00C6249B" w:rsidP="00AB0810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uz-Cyrl-UZ"/>
              </w:rPr>
            </w:pPr>
            <w:r>
              <w:rPr>
                <w:noProof w:val="0"/>
                <w:sz w:val="20"/>
                <w:lang w:val="uz-Cyrl-UZ"/>
              </w:rPr>
              <w:t xml:space="preserve">  Tebranish konturining asosiy  afzalligi bu……………  real to‘lqin uzunligidan ancha  kamligi hisoblanadi.</w:t>
            </w:r>
          </w:p>
        </w:tc>
        <w:tc>
          <w:tcPr>
            <w:tcW w:w="2268" w:type="dxa"/>
          </w:tcPr>
          <w:p w14:paraId="257EF448" w14:textId="77777777" w:rsidR="00747B26" w:rsidRPr="00BA68C7" w:rsidRDefault="00747B26" w:rsidP="00747B26">
            <w:pPr>
              <w:pStyle w:val="1"/>
              <w:tabs>
                <w:tab w:val="center" w:pos="960"/>
                <w:tab w:val="right" w:pos="1920"/>
              </w:tabs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4"/>
                <w:sz w:val="20"/>
                <w:szCs w:val="20"/>
                <w:lang w:val="uz-Cyrl-UZ"/>
              </w:rPr>
              <w:object w:dxaOrig="220" w:dyaOrig="260" w14:anchorId="459897F9">
                <v:shape id="_x0000_i1036" type="#_x0000_t75" style="width:11.4pt;height:12.6pt" o:ole="">
                  <v:imagedata r:id="rId25" o:title=""/>
                </v:shape>
                <o:OLEObject Type="Embed" ProgID="Equation.DSMT4" ShapeID="_x0000_i1036" DrawAspect="Content" ObjectID="_1683844523" r:id="rId26"/>
              </w:object>
            </w:r>
            <w:r w:rsidRPr="00BA68C7"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 xml:space="preserve"> </w:t>
            </w:r>
            <w:r w:rsidR="00C6249B">
              <w:rPr>
                <w:rFonts w:ascii="Times New Roman" w:hAnsi="Times New Roman" w:cs="Times New Roman"/>
                <w:sz w:val="20"/>
                <w:szCs w:val="20"/>
              </w:rPr>
              <w:t>va</w:t>
            </w:r>
            <w:r w:rsidR="00AB0810" w:rsidRPr="00BA68C7"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 xml:space="preserve"> </w:t>
            </w:r>
            <w:r w:rsidRPr="00BA68C7">
              <w:rPr>
                <w:rFonts w:ascii="Times New Roman" w:hAnsi="Times New Roman" w:cs="Times New Roman"/>
                <w:position w:val="-6"/>
                <w:sz w:val="20"/>
                <w:szCs w:val="20"/>
                <w:lang w:val="uz-Cyrl-UZ"/>
              </w:rPr>
              <w:object w:dxaOrig="240" w:dyaOrig="279" w14:anchorId="0A0B0287">
                <v:shape id="_x0000_i1037" type="#_x0000_t75" style="width:12pt;height:14.4pt" o:ole="">
                  <v:imagedata r:id="rId27" o:title=""/>
                </v:shape>
                <o:OLEObject Type="Embed" ProgID="Equation.DSMT4" ShapeID="_x0000_i1037" DrawAspect="Content" ObjectID="_1683844524" r:id="rId28"/>
              </w:object>
            </w:r>
            <w:r w:rsidRPr="00BA68C7"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 xml:space="preserve"> </w:t>
            </w:r>
          </w:p>
          <w:p w14:paraId="126E2DA0" w14:textId="77777777" w:rsidR="00AB0810" w:rsidRPr="00C6249B" w:rsidRDefault="00AB0810" w:rsidP="00747B26">
            <w:pPr>
              <w:pStyle w:val="1"/>
              <w:tabs>
                <w:tab w:val="center" w:pos="960"/>
                <w:tab w:val="right" w:pos="1920"/>
              </w:tabs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 xml:space="preserve"> </w:t>
            </w:r>
            <w:r w:rsidR="00306CD2">
              <w:rPr>
                <w:rFonts w:ascii="Times New Roman" w:hAnsi="Times New Roman" w:cs="Times New Roman"/>
                <w:sz w:val="20"/>
                <w:szCs w:val="20"/>
              </w:rPr>
              <w:t>o’lchamlarining</w:t>
            </w:r>
          </w:p>
        </w:tc>
        <w:tc>
          <w:tcPr>
            <w:tcW w:w="1559" w:type="dxa"/>
          </w:tcPr>
          <w:p w14:paraId="27D900D5" w14:textId="77777777" w:rsidR="00747B26" w:rsidRPr="00BA68C7" w:rsidRDefault="00747B26" w:rsidP="00747B26">
            <w:pPr>
              <w:pStyle w:val="1"/>
              <w:tabs>
                <w:tab w:val="center" w:pos="670"/>
                <w:tab w:val="right" w:pos="1340"/>
              </w:tabs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A68C7">
              <w:rPr>
                <w:rFonts w:ascii="Times New Roman" w:hAnsi="Times New Roman" w:cs="Times New Roman"/>
                <w:position w:val="-4"/>
                <w:sz w:val="20"/>
                <w:szCs w:val="20"/>
              </w:rPr>
              <w:object w:dxaOrig="240" w:dyaOrig="260" w14:anchorId="636CAB10">
                <v:shape id="_x0000_i1038" type="#_x0000_t75" style="width:12pt;height:12.6pt" o:ole="">
                  <v:imagedata r:id="rId29" o:title=""/>
                </v:shape>
                <o:OLEObject Type="Embed" ProgID="Equation.DSMT4" ShapeID="_x0000_i1038" DrawAspect="Content" ObjectID="_1683844525" r:id="rId30"/>
              </w:object>
            </w:r>
            <w:r w:rsidRPr="00BA68C7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306CD2">
              <w:rPr>
                <w:rFonts w:ascii="Times New Roman" w:hAnsi="Times New Roman" w:cs="Times New Roman"/>
                <w:sz w:val="20"/>
                <w:szCs w:val="20"/>
              </w:rPr>
              <w:t>va</w:t>
            </w:r>
            <w:r w:rsidR="00AB0810" w:rsidRPr="00BA68C7"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 xml:space="preserve"> </w:t>
            </w:r>
            <w:r w:rsidRPr="00BA68C7">
              <w:rPr>
                <w:rFonts w:ascii="Times New Roman" w:hAnsi="Times New Roman" w:cs="Times New Roman"/>
                <w:position w:val="-6"/>
                <w:sz w:val="20"/>
                <w:szCs w:val="20"/>
                <w:lang w:val="uz-Cyrl-UZ"/>
              </w:rPr>
              <w:object w:dxaOrig="240" w:dyaOrig="279" w14:anchorId="5AEB8397">
                <v:shape id="_x0000_i1039" type="#_x0000_t75" style="width:12pt;height:14.4pt" o:ole="">
                  <v:imagedata r:id="rId31" o:title=""/>
                </v:shape>
                <o:OLEObject Type="Embed" ProgID="Equation.DSMT4" ShapeID="_x0000_i1039" DrawAspect="Content" ObjectID="_1683844526" r:id="rId32"/>
              </w:object>
            </w:r>
            <w:r w:rsidRPr="00BA68C7"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 xml:space="preserve"> </w:t>
            </w:r>
          </w:p>
          <w:p w14:paraId="4B01BD93" w14:textId="77777777" w:rsidR="00AB0810" w:rsidRPr="00BA68C7" w:rsidRDefault="00306CD2" w:rsidP="00747B26">
            <w:pPr>
              <w:pStyle w:val="1"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o’lchamlarining</w:t>
            </w:r>
          </w:p>
        </w:tc>
        <w:tc>
          <w:tcPr>
            <w:tcW w:w="1582" w:type="dxa"/>
          </w:tcPr>
          <w:p w14:paraId="1CD29436" w14:textId="77777777" w:rsidR="00AB0810" w:rsidRPr="00BA68C7" w:rsidRDefault="00747B26" w:rsidP="00747B26">
            <w:pPr>
              <w:pStyle w:val="1"/>
              <w:tabs>
                <w:tab w:val="center" w:pos="680"/>
                <w:tab w:val="right" w:pos="1360"/>
              </w:tabs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6"/>
                <w:sz w:val="20"/>
                <w:szCs w:val="20"/>
                <w:lang w:val="uz-Cyrl-UZ"/>
              </w:rPr>
              <w:object w:dxaOrig="260" w:dyaOrig="279" w14:anchorId="18241E96">
                <v:shape id="_x0000_i1040" type="#_x0000_t75" style="width:12.6pt;height:14.4pt" o:ole="">
                  <v:imagedata r:id="rId33" o:title=""/>
                </v:shape>
                <o:OLEObject Type="Embed" ProgID="Equation.DSMT4" ShapeID="_x0000_i1040" DrawAspect="Content" ObjectID="_1683844527" r:id="rId34"/>
              </w:object>
            </w:r>
            <w:r w:rsidRPr="00BA68C7"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 xml:space="preserve"> </w:t>
            </w:r>
            <w:r w:rsidR="00AB0810" w:rsidRPr="00BA68C7"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 xml:space="preserve"> </w:t>
            </w:r>
            <w:r w:rsidR="00306CD2">
              <w:rPr>
                <w:rFonts w:ascii="Times New Roman" w:hAnsi="Times New Roman" w:cs="Times New Roman"/>
                <w:sz w:val="20"/>
                <w:szCs w:val="20"/>
              </w:rPr>
              <w:t>va</w:t>
            </w:r>
            <w:r w:rsidR="00AB0810" w:rsidRPr="00BA68C7"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 xml:space="preserve"> </w:t>
            </w:r>
            <w:r w:rsidRPr="00BA68C7">
              <w:rPr>
                <w:rFonts w:ascii="Times New Roman" w:hAnsi="Times New Roman" w:cs="Times New Roman"/>
                <w:position w:val="-4"/>
                <w:sz w:val="20"/>
                <w:szCs w:val="20"/>
                <w:lang w:val="uz-Cyrl-UZ"/>
              </w:rPr>
              <w:object w:dxaOrig="200" w:dyaOrig="260" w14:anchorId="3CB61518">
                <v:shape id="_x0000_i1041" type="#_x0000_t75" style="width:9.6pt;height:12.6pt" o:ole="">
                  <v:imagedata r:id="rId35" o:title=""/>
                </v:shape>
                <o:OLEObject Type="Embed" ProgID="Equation.DSMT4" ShapeID="_x0000_i1041" DrawAspect="Content" ObjectID="_1683844528" r:id="rId36"/>
              </w:object>
            </w:r>
            <w:r w:rsidRPr="00BA68C7"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 xml:space="preserve"> </w:t>
            </w:r>
            <w:r w:rsidR="00306CD2">
              <w:rPr>
                <w:rFonts w:ascii="Times New Roman" w:hAnsi="Times New Roman" w:cs="Times New Roman"/>
                <w:sz w:val="20"/>
                <w:szCs w:val="20"/>
              </w:rPr>
              <w:t>o’lchamlarining</w:t>
            </w:r>
          </w:p>
        </w:tc>
        <w:tc>
          <w:tcPr>
            <w:tcW w:w="1536" w:type="dxa"/>
          </w:tcPr>
          <w:p w14:paraId="558C8CFE" w14:textId="77777777" w:rsidR="00747B26" w:rsidRPr="00BA68C7" w:rsidRDefault="00747B26" w:rsidP="00747B26">
            <w:pPr>
              <w:pStyle w:val="1"/>
              <w:tabs>
                <w:tab w:val="center" w:pos="660"/>
                <w:tab w:val="right" w:pos="1320"/>
              </w:tabs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4"/>
                <w:sz w:val="20"/>
                <w:szCs w:val="20"/>
                <w:lang w:val="uz-Cyrl-UZ"/>
              </w:rPr>
              <w:object w:dxaOrig="279" w:dyaOrig="260" w14:anchorId="305400D4">
                <v:shape id="_x0000_i1042" type="#_x0000_t75" style="width:14.4pt;height:12.6pt" o:ole="">
                  <v:imagedata r:id="rId37" o:title=""/>
                </v:shape>
                <o:OLEObject Type="Embed" ProgID="Equation.DSMT4" ShapeID="_x0000_i1042" DrawAspect="Content" ObjectID="_1683844529" r:id="rId38"/>
              </w:object>
            </w:r>
            <w:r w:rsidRPr="00BA68C7"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 xml:space="preserve"> </w:t>
            </w:r>
            <w:r w:rsidR="00AB0810" w:rsidRPr="00BA68C7"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 xml:space="preserve"> </w:t>
            </w:r>
            <w:r w:rsidR="00306CD2">
              <w:rPr>
                <w:rFonts w:ascii="Times New Roman" w:hAnsi="Times New Roman" w:cs="Times New Roman"/>
                <w:sz w:val="20"/>
                <w:szCs w:val="20"/>
              </w:rPr>
              <w:t>va</w:t>
            </w:r>
            <w:r w:rsidR="00AB0810" w:rsidRPr="00BA68C7"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 xml:space="preserve"> </w:t>
            </w:r>
            <w:r w:rsidRPr="00BA68C7">
              <w:rPr>
                <w:rFonts w:ascii="Times New Roman" w:hAnsi="Times New Roman" w:cs="Times New Roman"/>
                <w:position w:val="-6"/>
                <w:sz w:val="20"/>
                <w:szCs w:val="20"/>
                <w:lang w:val="uz-Cyrl-UZ"/>
              </w:rPr>
              <w:object w:dxaOrig="240" w:dyaOrig="279" w14:anchorId="21B086F4">
                <v:shape id="_x0000_i1043" type="#_x0000_t75" style="width:12pt;height:14.4pt" o:ole="">
                  <v:imagedata r:id="rId39" o:title=""/>
                </v:shape>
                <o:OLEObject Type="Embed" ProgID="Equation.DSMT4" ShapeID="_x0000_i1043" DrawAspect="Content" ObjectID="_1683844530" r:id="rId40"/>
              </w:object>
            </w:r>
            <w:r w:rsidRPr="00BA68C7"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 xml:space="preserve"> </w:t>
            </w:r>
          </w:p>
          <w:p w14:paraId="0C09E104" w14:textId="77777777" w:rsidR="00AB0810" w:rsidRPr="00BA68C7" w:rsidRDefault="00306CD2" w:rsidP="00747B26">
            <w:pPr>
              <w:pStyle w:val="1"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o’lchamlarining</w:t>
            </w:r>
          </w:p>
        </w:tc>
      </w:tr>
      <w:tr w:rsidR="00AB0810" w:rsidRPr="00F40F57" w14:paraId="3B5E4F9D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06260165" w14:textId="77777777" w:rsidR="00AB0810" w:rsidRPr="00B87F69" w:rsidRDefault="00B87F69" w:rsidP="00AB0810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7B103AF5" w14:textId="77777777" w:rsidR="00C6249B" w:rsidRDefault="00C6249B" w:rsidP="00AB0810">
            <w:pPr>
              <w:pStyle w:val="DefaultText"/>
              <w:tabs>
                <w:tab w:val="left" w:pos="9921"/>
              </w:tabs>
              <w:ind w:right="-2"/>
              <w:rPr>
                <w:noProof w:val="0"/>
                <w:sz w:val="20"/>
                <w:lang w:val="uz-Cyrl-UZ"/>
              </w:rPr>
            </w:pPr>
            <w:r>
              <w:rPr>
                <w:noProof w:val="0"/>
                <w:sz w:val="20"/>
                <w:lang w:val="uz-Cyrl-UZ"/>
              </w:rPr>
              <w:t>Magnitli aloqa  elementi -   bu ?</w:t>
            </w:r>
          </w:p>
          <w:p w14:paraId="38B2BCD8" w14:textId="77777777" w:rsidR="00AB0810" w:rsidRPr="00BA68C7" w:rsidRDefault="00AB0810" w:rsidP="00AB0810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uz-Cyrl-UZ"/>
              </w:rPr>
            </w:pPr>
          </w:p>
        </w:tc>
        <w:tc>
          <w:tcPr>
            <w:tcW w:w="2268" w:type="dxa"/>
          </w:tcPr>
          <w:p w14:paraId="3C037D6A" w14:textId="77777777" w:rsidR="00C6249B" w:rsidRDefault="00C6249B" w:rsidP="00AB0810">
            <w:pPr>
              <w:ind w:left="142"/>
              <w:jc w:val="both"/>
              <w:rPr>
                <w:sz w:val="20"/>
                <w:szCs w:val="20"/>
                <w:lang w:val="uz-Cyrl-UZ"/>
              </w:rPr>
            </w:pPr>
            <w:r>
              <w:rPr>
                <w:sz w:val="20"/>
                <w:szCs w:val="20"/>
                <w:lang w:val="uz-Cyrl-UZ"/>
              </w:rPr>
              <w:t xml:space="preserve">tugunli aloqa elementining bir xili.  U magnit maydonning  maksimuda joylashishi kerak,  tugunning  yuzasi </w:t>
            </w:r>
            <w:r w:rsidRPr="00BA68C7">
              <w:rPr>
                <w:position w:val="-4"/>
                <w:sz w:val="20"/>
                <w:szCs w:val="20"/>
                <w:lang w:val="uz-Cyrl-UZ"/>
              </w:rPr>
              <w:object w:dxaOrig="279" w:dyaOrig="260" w14:anchorId="0C36127D">
                <v:shape id="_x0000_i1044" type="#_x0000_t75" style="width:14.4pt;height:12.6pt" o:ole="">
                  <v:imagedata r:id="rId37" o:title=""/>
                </v:shape>
                <o:OLEObject Type="Embed" ProgID="Equation.DSMT4" ShapeID="_x0000_i1044" DrawAspect="Content" ObjectID="_1683844531" r:id="rId41"/>
              </w:object>
            </w:r>
            <w:r>
              <w:rPr>
                <w:sz w:val="20"/>
                <w:szCs w:val="20"/>
                <w:lang w:val="uz-Cyrl-UZ"/>
              </w:rPr>
              <w:t xml:space="preserve"> vektor kuchlanish   chiziqlariga  perpendikulyar bo‘lish kerak. </w:t>
            </w:r>
          </w:p>
          <w:p w14:paraId="6CEF2844" w14:textId="77777777" w:rsidR="00AB0810" w:rsidRPr="00BA68C7" w:rsidRDefault="00AB0810" w:rsidP="00AB0810">
            <w:pPr>
              <w:ind w:left="142"/>
              <w:jc w:val="both"/>
              <w:rPr>
                <w:sz w:val="20"/>
                <w:szCs w:val="20"/>
                <w:lang w:val="uz-Cyrl-UZ"/>
              </w:rPr>
            </w:pPr>
          </w:p>
        </w:tc>
        <w:tc>
          <w:tcPr>
            <w:tcW w:w="1559" w:type="dxa"/>
          </w:tcPr>
          <w:p w14:paraId="2DE8B3F6" w14:textId="77777777" w:rsidR="00C6249B" w:rsidRDefault="00C6249B" w:rsidP="00AB0810">
            <w:pPr>
              <w:ind w:left="142"/>
              <w:jc w:val="both"/>
              <w:rPr>
                <w:sz w:val="20"/>
                <w:szCs w:val="20"/>
                <w:lang w:val="uz-Cyrl-UZ"/>
              </w:rPr>
            </w:pPr>
            <w:r>
              <w:rPr>
                <w:sz w:val="20"/>
                <w:szCs w:val="20"/>
                <w:lang w:val="uz-Cyrl-UZ"/>
              </w:rPr>
              <w:t xml:space="preserve">U magnit maydonning  maksimuda joylashishi kerak,  tugunning  yuzasi </w:t>
            </w:r>
            <w:r w:rsidRPr="00BA68C7">
              <w:rPr>
                <w:position w:val="-4"/>
                <w:sz w:val="20"/>
                <w:szCs w:val="20"/>
                <w:lang w:val="uz-Cyrl-UZ"/>
              </w:rPr>
              <w:object w:dxaOrig="279" w:dyaOrig="260" w14:anchorId="117002B4">
                <v:shape id="_x0000_i1045" type="#_x0000_t75" style="width:14.4pt;height:12.6pt" o:ole="">
                  <v:imagedata r:id="rId37" o:title=""/>
                </v:shape>
                <o:OLEObject Type="Embed" ProgID="Equation.DSMT4" ShapeID="_x0000_i1045" DrawAspect="Content" ObjectID="_1683844532" r:id="rId42"/>
              </w:object>
            </w:r>
            <w:r>
              <w:rPr>
                <w:sz w:val="20"/>
                <w:szCs w:val="20"/>
                <w:lang w:val="uz-Cyrl-UZ"/>
              </w:rPr>
              <w:t xml:space="preserve"> vektor kuchlanish   chiziqlariga  perpendikulyar bo‘lish kerak. </w:t>
            </w:r>
          </w:p>
          <w:p w14:paraId="534CB690" w14:textId="77777777" w:rsidR="00AB0810" w:rsidRPr="00BA68C7" w:rsidRDefault="00AB0810" w:rsidP="00AB0810">
            <w:pPr>
              <w:ind w:left="142"/>
              <w:jc w:val="both"/>
              <w:rPr>
                <w:sz w:val="20"/>
                <w:szCs w:val="20"/>
                <w:lang w:val="uz-Cyrl-UZ"/>
              </w:rPr>
            </w:pPr>
          </w:p>
        </w:tc>
        <w:tc>
          <w:tcPr>
            <w:tcW w:w="1582" w:type="dxa"/>
          </w:tcPr>
          <w:p w14:paraId="4104961E" w14:textId="77777777" w:rsidR="00C6249B" w:rsidRDefault="00C6249B" w:rsidP="00AB0810">
            <w:pPr>
              <w:ind w:left="142"/>
              <w:jc w:val="both"/>
              <w:rPr>
                <w:sz w:val="20"/>
                <w:szCs w:val="20"/>
                <w:lang w:val="uz-Cyrl-UZ"/>
              </w:rPr>
            </w:pPr>
            <w:r w:rsidRPr="00BA68C7">
              <w:rPr>
                <w:position w:val="-4"/>
                <w:sz w:val="20"/>
                <w:szCs w:val="20"/>
                <w:lang w:val="uz-Cyrl-UZ"/>
              </w:rPr>
              <w:object w:dxaOrig="279" w:dyaOrig="260" w14:anchorId="11247D33">
                <v:shape id="_x0000_i1046" type="#_x0000_t75" style="width:14.4pt;height:12.6pt" o:ole="">
                  <v:imagedata r:id="rId37" o:title=""/>
                </v:shape>
                <o:OLEObject Type="Embed" ProgID="Equation.DSMT4" ShapeID="_x0000_i1046" DrawAspect="Content" ObjectID="_1683844533" r:id="rId43"/>
              </w:object>
            </w:r>
            <w:r>
              <w:rPr>
                <w:sz w:val="20"/>
                <w:szCs w:val="20"/>
                <w:lang w:val="uz-Cyrl-UZ"/>
              </w:rPr>
              <w:t xml:space="preserve"> vektor kuchlanish   chiziqlariga  perpendikulyar bo‘lish kerak. </w:t>
            </w:r>
          </w:p>
          <w:p w14:paraId="67FFD4A3" w14:textId="77777777" w:rsidR="00AB0810" w:rsidRPr="00BA68C7" w:rsidRDefault="00AB0810" w:rsidP="00AB0810">
            <w:pPr>
              <w:ind w:left="142"/>
              <w:jc w:val="both"/>
              <w:rPr>
                <w:sz w:val="20"/>
                <w:szCs w:val="20"/>
                <w:lang w:val="uz-Cyrl-UZ"/>
              </w:rPr>
            </w:pPr>
          </w:p>
        </w:tc>
        <w:tc>
          <w:tcPr>
            <w:tcW w:w="1536" w:type="dxa"/>
          </w:tcPr>
          <w:p w14:paraId="5C8D65F4" w14:textId="77777777" w:rsidR="00C6249B" w:rsidRDefault="00C6249B" w:rsidP="00AB0810">
            <w:pPr>
              <w:pStyle w:val="1"/>
              <w:ind w:left="142"/>
              <w:jc w:val="both"/>
              <w:rPr>
                <w:rFonts w:ascii="Times New Roman" w:hAnsi="Times New Roman" w:cs="Times New Roman"/>
                <w:color w:val="auto"/>
                <w:sz w:val="20"/>
                <w:szCs w:val="20"/>
                <w:lang w:val="uz-Cyrl-UZ" w:eastAsia="ru-RU"/>
              </w:rPr>
            </w:pPr>
            <w:r>
              <w:rPr>
                <w:rFonts w:ascii="Times New Roman" w:hAnsi="Times New Roman" w:cs="Times New Roman"/>
                <w:color w:val="auto"/>
                <w:sz w:val="20"/>
                <w:szCs w:val="20"/>
                <w:lang w:val="uz-Cyrl-UZ" w:eastAsia="ru-RU"/>
              </w:rPr>
              <w:t xml:space="preserve">tugunli aloqa elementining bir xili.  </w:t>
            </w:r>
          </w:p>
          <w:p w14:paraId="378D1B55" w14:textId="77777777" w:rsidR="00AB0810" w:rsidRPr="00BA68C7" w:rsidRDefault="00AB0810" w:rsidP="00AB0810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</w:p>
        </w:tc>
      </w:tr>
      <w:tr w:rsidR="00AB0810" w:rsidRPr="00F40F57" w14:paraId="7C272EC8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2C211BAB" w14:textId="77777777" w:rsidR="00AB0810" w:rsidRPr="00B87F69" w:rsidRDefault="00B87F69" w:rsidP="00AB0810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0D2F3C9A" w14:textId="77777777" w:rsidR="00AB0810" w:rsidRPr="00BA68C7" w:rsidRDefault="00C6249B" w:rsidP="00AB0810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uz-Cyrl-UZ"/>
              </w:rPr>
            </w:pPr>
            <w:r>
              <w:rPr>
                <w:sz w:val="20"/>
                <w:lang w:val="en-US"/>
              </w:rPr>
              <w:t>Rezonansli filtrlar nima?</w:t>
            </w:r>
          </w:p>
        </w:tc>
        <w:tc>
          <w:tcPr>
            <w:tcW w:w="2268" w:type="dxa"/>
          </w:tcPr>
          <w:p w14:paraId="68348C60" w14:textId="77777777" w:rsidR="00C6249B" w:rsidRDefault="00C6249B" w:rsidP="00AB0810">
            <w:pPr>
              <w:ind w:left="142"/>
              <w:rPr>
                <w:sz w:val="20"/>
                <w:szCs w:val="20"/>
                <w:lang w:val="uz-Cyrl-UZ"/>
              </w:rPr>
            </w:pPr>
            <w:r>
              <w:rPr>
                <w:sz w:val="20"/>
                <w:szCs w:val="20"/>
                <w:lang w:val="uz-Cyrl-UZ"/>
              </w:rPr>
              <w:t xml:space="preserve">Rezonansli filtrlar to‘g‘rilangan kuchlanish pulsatsiyasining asosiy garmonikasiga rezonansga sozlangan </w:t>
            </w:r>
            <w:r w:rsidRPr="00BA68C7">
              <w:rPr>
                <w:position w:val="-12"/>
                <w:sz w:val="20"/>
                <w:szCs w:val="20"/>
                <w:lang w:val="uz-Cyrl-UZ"/>
              </w:rPr>
              <w:object w:dxaOrig="520" w:dyaOrig="360" w14:anchorId="3FE3BDC8">
                <v:shape id="_x0000_i1047" type="#_x0000_t75" style="width:26.4pt;height:18pt" o:ole="">
                  <v:imagedata r:id="rId44" o:title=""/>
                </v:shape>
                <o:OLEObject Type="Embed" ProgID="Equation.DSMT4" ShapeID="_x0000_i1047" DrawAspect="Content" ObjectID="_1683844534" r:id="rId45"/>
              </w:object>
            </w:r>
          </w:p>
          <w:p w14:paraId="42FA3410" w14:textId="77777777" w:rsidR="00AB0810" w:rsidRPr="00BA68C7" w:rsidRDefault="00C6249B" w:rsidP="00AB0810">
            <w:pPr>
              <w:ind w:left="142"/>
              <w:rPr>
                <w:sz w:val="20"/>
                <w:szCs w:val="20"/>
                <w:lang w:val="uz-Cyrl-UZ"/>
              </w:rPr>
            </w:pPr>
            <w:r>
              <w:rPr>
                <w:sz w:val="20"/>
                <w:szCs w:val="20"/>
                <w:lang w:val="uz-Cyrl-UZ"/>
              </w:rPr>
              <w:t>konturdan iborat. Tebranish konturi ketma-ket, parallel bo‘lishi mumkin, uning parametrlari shunday tanlanadiki, asosiy garmonika uchun konturning ekvivalent qarshiligi juda katta va to‘g‘rilangan kuchlanishning o‘zgaruvchan tashkil etuvchisi deyarli to‘liq holda konturda tushadi.</w:t>
            </w:r>
          </w:p>
        </w:tc>
        <w:tc>
          <w:tcPr>
            <w:tcW w:w="1559" w:type="dxa"/>
          </w:tcPr>
          <w:p w14:paraId="13AC26F4" w14:textId="77777777" w:rsidR="00AB0810" w:rsidRPr="00BA68C7" w:rsidRDefault="00C6249B" w:rsidP="00AB0810">
            <w:pPr>
              <w:ind w:left="142"/>
              <w:rPr>
                <w:sz w:val="20"/>
                <w:szCs w:val="20"/>
                <w:lang w:val="uz-Cyrl-UZ"/>
              </w:rPr>
            </w:pPr>
            <w:r>
              <w:rPr>
                <w:sz w:val="20"/>
                <w:szCs w:val="20"/>
                <w:lang w:val="uz-Cyrl-UZ"/>
              </w:rPr>
              <w:t>Tebranish konturi ketma-ket, parallel bo‘lishi mumkin, uning parametrlari shunday tanlanadiki</w:t>
            </w:r>
          </w:p>
        </w:tc>
        <w:tc>
          <w:tcPr>
            <w:tcW w:w="1582" w:type="dxa"/>
          </w:tcPr>
          <w:p w14:paraId="4E5F09A6" w14:textId="77777777" w:rsidR="00AB0810" w:rsidRPr="00BA68C7" w:rsidRDefault="00C6249B" w:rsidP="00AB0810">
            <w:pPr>
              <w:ind w:left="142"/>
              <w:rPr>
                <w:sz w:val="20"/>
                <w:szCs w:val="20"/>
                <w:lang w:val="uz-Cyrl-UZ"/>
              </w:rPr>
            </w:pPr>
            <w:r>
              <w:rPr>
                <w:sz w:val="20"/>
                <w:szCs w:val="20"/>
                <w:lang w:val="uz-Cyrl-UZ"/>
              </w:rPr>
              <w:t>to‘g‘rilangan kuchlanishning o‘zgaruvchan tashkil etuvchisi deyarli to‘liq holda konturda tushadi</w:t>
            </w:r>
          </w:p>
        </w:tc>
        <w:tc>
          <w:tcPr>
            <w:tcW w:w="1536" w:type="dxa"/>
          </w:tcPr>
          <w:p w14:paraId="2F02092F" w14:textId="77777777" w:rsidR="00AB0810" w:rsidRPr="00BA68C7" w:rsidRDefault="00C6249B" w:rsidP="00AB0810">
            <w:pPr>
              <w:ind w:left="142"/>
              <w:rPr>
                <w:sz w:val="20"/>
                <w:szCs w:val="20"/>
                <w:lang w:val="uz-Cyrl-UZ"/>
              </w:rPr>
            </w:pPr>
            <w:r>
              <w:rPr>
                <w:sz w:val="20"/>
                <w:szCs w:val="20"/>
                <w:lang w:val="uz-Cyrl-UZ"/>
              </w:rPr>
              <w:t>Tebranish konturi ketma-ket, parallel bo‘lishi mumkin, uning parametrlari shunday tanlanadiki, asosiy garmonika uchun konturning ekvivalent qarshiligi juda katta va to‘g‘rilangan kuchlanishning o‘zgaruvchan tashkil etuvchisi deyarli to‘liq holda konturda tushadi.</w:t>
            </w:r>
          </w:p>
        </w:tc>
      </w:tr>
      <w:tr w:rsidR="00700FA3" w:rsidRPr="00F40F57" w14:paraId="70FEEF93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063A9F47" w14:textId="77777777" w:rsidR="00700FA3" w:rsidRPr="00B87F69" w:rsidRDefault="00B87F69" w:rsidP="00700FA3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11FD1A92" w14:textId="77777777" w:rsidR="00C6249B" w:rsidRDefault="00C6249B" w:rsidP="00700FA3">
            <w:pPr>
              <w:pStyle w:val="1"/>
              <w:ind w:left="142"/>
              <w:jc w:val="both"/>
              <w:rPr>
                <w:rFonts w:ascii="Times New Roman" w:hAnsi="Times New Roman" w:cs="Times New Roman"/>
                <w:color w:val="auto"/>
                <w:sz w:val="20"/>
                <w:szCs w:val="20"/>
                <w:lang w:val="uz-Cyrl-UZ" w:eastAsia="ru-RU"/>
              </w:rPr>
            </w:pPr>
            <w:r>
              <w:rPr>
                <w:rFonts w:ascii="Times New Roman" w:hAnsi="Times New Roman" w:cs="Times New Roman"/>
                <w:color w:val="auto"/>
                <w:sz w:val="20"/>
                <w:szCs w:val="20"/>
                <w:lang w:val="uz-Cyrl-UZ" w:eastAsia="ru-RU"/>
              </w:rPr>
              <w:t>Aktiv filtrlar passiv filtrlarga qaraganda quyidagi afzalliklarga ega:</w:t>
            </w:r>
          </w:p>
          <w:p w14:paraId="35F11A39" w14:textId="77777777" w:rsidR="00700FA3" w:rsidRPr="00BA68C7" w:rsidRDefault="00700FA3" w:rsidP="00700FA3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</w:p>
        </w:tc>
        <w:tc>
          <w:tcPr>
            <w:tcW w:w="2268" w:type="dxa"/>
          </w:tcPr>
          <w:p w14:paraId="7D87C59C" w14:textId="77777777" w:rsidR="00C6249B" w:rsidRDefault="00C6249B" w:rsidP="00700FA3">
            <w:pPr>
              <w:pStyle w:val="1"/>
              <w:ind w:left="142"/>
              <w:jc w:val="both"/>
              <w:rPr>
                <w:rFonts w:ascii="Times New Roman" w:hAnsi="Times New Roman" w:cs="Times New Roman"/>
                <w:color w:val="auto"/>
                <w:sz w:val="20"/>
                <w:szCs w:val="20"/>
                <w:lang w:val="uz-Cyrl-UZ" w:eastAsia="ru-RU"/>
              </w:rPr>
            </w:pPr>
            <w:r>
              <w:rPr>
                <w:rFonts w:ascii="Times New Roman" w:hAnsi="Times New Roman" w:cs="Times New Roman"/>
                <w:color w:val="auto"/>
                <w:sz w:val="20"/>
                <w:szCs w:val="20"/>
                <w:lang w:val="uz-Cyrl-UZ" w:eastAsia="ru-RU"/>
              </w:rPr>
              <w:t>-yuqori sifat ko‘rsatkichlari;</w:t>
            </w:r>
          </w:p>
          <w:p w14:paraId="5CB4E7C2" w14:textId="77777777" w:rsidR="00C6249B" w:rsidRDefault="00C6249B" w:rsidP="00700FA3">
            <w:pPr>
              <w:pStyle w:val="1"/>
              <w:ind w:left="142"/>
              <w:jc w:val="both"/>
              <w:rPr>
                <w:rFonts w:ascii="Times New Roman" w:hAnsi="Times New Roman" w:cs="Times New Roman"/>
                <w:color w:val="auto"/>
                <w:sz w:val="20"/>
                <w:szCs w:val="20"/>
                <w:lang w:val="uz-Cyrl-UZ" w:eastAsia="ru-RU"/>
              </w:rPr>
            </w:pPr>
            <w:r>
              <w:rPr>
                <w:rFonts w:ascii="Times New Roman" w:hAnsi="Times New Roman" w:cs="Times New Roman"/>
                <w:color w:val="auto"/>
                <w:sz w:val="20"/>
                <w:szCs w:val="20"/>
                <w:lang w:val="uz-Cyrl-UZ" w:eastAsia="ru-RU"/>
              </w:rPr>
              <w:t>-kuchli magnit maydonining yo‘qligi;</w:t>
            </w:r>
          </w:p>
          <w:p w14:paraId="232BE182" w14:textId="77777777" w:rsidR="00C6249B" w:rsidRDefault="00C6249B" w:rsidP="00700FA3">
            <w:pPr>
              <w:pStyle w:val="1"/>
              <w:ind w:left="142"/>
              <w:jc w:val="both"/>
              <w:rPr>
                <w:rFonts w:ascii="Times New Roman" w:hAnsi="Times New Roman" w:cs="Times New Roman"/>
                <w:color w:val="auto"/>
                <w:sz w:val="20"/>
                <w:szCs w:val="20"/>
                <w:lang w:val="uz-Cyrl-UZ" w:eastAsia="ru-RU"/>
              </w:rPr>
            </w:pPr>
            <w:r>
              <w:rPr>
                <w:rFonts w:ascii="Times New Roman" w:hAnsi="Times New Roman" w:cs="Times New Roman"/>
                <w:color w:val="auto"/>
                <w:sz w:val="20"/>
                <w:szCs w:val="20"/>
                <w:lang w:val="uz-Cyrl-UZ" w:eastAsia="ru-RU"/>
              </w:rPr>
              <w:t>-keng chastota diapazoni;</w:t>
            </w:r>
          </w:p>
          <w:p w14:paraId="6576FE82" w14:textId="77777777" w:rsidR="00C6249B" w:rsidRDefault="00C6249B" w:rsidP="00700FA3">
            <w:pPr>
              <w:pStyle w:val="1"/>
              <w:ind w:left="142"/>
              <w:jc w:val="both"/>
              <w:rPr>
                <w:rFonts w:ascii="Times New Roman" w:hAnsi="Times New Roman" w:cs="Times New Roman"/>
                <w:color w:val="auto"/>
                <w:sz w:val="20"/>
                <w:szCs w:val="20"/>
                <w:lang w:val="uz-Cyrl-UZ" w:eastAsia="ru-RU"/>
              </w:rPr>
            </w:pPr>
            <w:r>
              <w:rPr>
                <w:rFonts w:ascii="Times New Roman" w:hAnsi="Times New Roman" w:cs="Times New Roman"/>
                <w:color w:val="auto"/>
                <w:sz w:val="20"/>
                <w:szCs w:val="20"/>
                <w:lang w:val="uz-Cyrl-UZ" w:eastAsia="ru-RU"/>
              </w:rPr>
              <w:t>-silliqlash koeffitsiyentining yuklama o‘zgarishiga kam bog‘liqligi;</w:t>
            </w:r>
          </w:p>
          <w:p w14:paraId="210EA99B" w14:textId="77777777" w:rsidR="00C6249B" w:rsidRDefault="00C6249B" w:rsidP="00700FA3">
            <w:pPr>
              <w:pStyle w:val="1"/>
              <w:ind w:left="142"/>
              <w:jc w:val="both"/>
              <w:rPr>
                <w:rFonts w:ascii="Times New Roman" w:hAnsi="Times New Roman" w:cs="Times New Roman"/>
                <w:color w:val="auto"/>
                <w:sz w:val="20"/>
                <w:szCs w:val="20"/>
                <w:lang w:val="uz-Cyrl-UZ" w:eastAsia="ru-RU"/>
              </w:rPr>
            </w:pPr>
            <w:r>
              <w:rPr>
                <w:rFonts w:ascii="Times New Roman" w:hAnsi="Times New Roman" w:cs="Times New Roman"/>
                <w:color w:val="auto"/>
                <w:sz w:val="20"/>
                <w:szCs w:val="20"/>
                <w:lang w:val="uz-Cyrl-UZ" w:eastAsia="ru-RU"/>
              </w:rPr>
              <w:lastRenderedPageBreak/>
              <w:t>-o‘tish jarayonida kuchlanishning keskin ortib ketishi ehtimolining kamligi.</w:t>
            </w:r>
          </w:p>
          <w:p w14:paraId="4A8D53C2" w14:textId="77777777" w:rsidR="00700FA3" w:rsidRPr="00C6249B" w:rsidRDefault="00700FA3" w:rsidP="00700FA3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59" w:type="dxa"/>
          </w:tcPr>
          <w:p w14:paraId="2AD31903" w14:textId="77777777" w:rsidR="00C6249B" w:rsidRPr="00C6249B" w:rsidRDefault="00C6249B" w:rsidP="00700FA3">
            <w:pPr>
              <w:pStyle w:val="1"/>
              <w:ind w:left="142"/>
              <w:jc w:val="both"/>
              <w:rPr>
                <w:rFonts w:ascii="Times New Roman" w:hAnsi="Times New Roman" w:cs="Times New Roman"/>
                <w:color w:val="auto"/>
                <w:sz w:val="20"/>
                <w:szCs w:val="20"/>
                <w:lang w:eastAsia="ru-RU"/>
              </w:rPr>
            </w:pPr>
            <w:r w:rsidRPr="00C6249B">
              <w:rPr>
                <w:rFonts w:ascii="Times New Roman" w:hAnsi="Times New Roman" w:cs="Times New Roman"/>
                <w:color w:val="auto"/>
                <w:sz w:val="20"/>
                <w:szCs w:val="20"/>
                <w:lang w:eastAsia="ru-RU"/>
              </w:rPr>
              <w:lastRenderedPageBreak/>
              <w:t>-kuchli magnit maydonining yo‘qligi;</w:t>
            </w:r>
          </w:p>
          <w:p w14:paraId="7F735244" w14:textId="77777777" w:rsidR="00C6249B" w:rsidRPr="00C6249B" w:rsidRDefault="00C6249B" w:rsidP="00700FA3">
            <w:pPr>
              <w:pStyle w:val="1"/>
              <w:ind w:left="142"/>
              <w:jc w:val="both"/>
              <w:rPr>
                <w:rFonts w:ascii="Times New Roman" w:hAnsi="Times New Roman" w:cs="Times New Roman"/>
                <w:color w:val="auto"/>
                <w:sz w:val="20"/>
                <w:szCs w:val="20"/>
                <w:lang w:eastAsia="ru-RU"/>
              </w:rPr>
            </w:pPr>
            <w:r w:rsidRPr="00C6249B">
              <w:rPr>
                <w:rFonts w:ascii="Times New Roman" w:hAnsi="Times New Roman" w:cs="Times New Roman"/>
                <w:color w:val="auto"/>
                <w:sz w:val="20"/>
                <w:szCs w:val="20"/>
                <w:lang w:eastAsia="ru-RU"/>
              </w:rPr>
              <w:t>-keng chastota diapazoni;</w:t>
            </w:r>
          </w:p>
          <w:p w14:paraId="0627F42A" w14:textId="77777777" w:rsidR="00C6249B" w:rsidRPr="00C6249B" w:rsidRDefault="00C6249B" w:rsidP="00700FA3">
            <w:pPr>
              <w:pStyle w:val="1"/>
              <w:ind w:left="142"/>
              <w:jc w:val="both"/>
              <w:rPr>
                <w:rFonts w:ascii="Times New Roman" w:hAnsi="Times New Roman" w:cs="Times New Roman"/>
                <w:color w:val="auto"/>
                <w:sz w:val="20"/>
                <w:szCs w:val="20"/>
                <w:lang w:eastAsia="ru-RU"/>
              </w:rPr>
            </w:pPr>
            <w:r w:rsidRPr="00C6249B">
              <w:rPr>
                <w:rFonts w:ascii="Times New Roman" w:hAnsi="Times New Roman" w:cs="Times New Roman"/>
                <w:color w:val="auto"/>
                <w:sz w:val="20"/>
                <w:szCs w:val="20"/>
                <w:lang w:eastAsia="ru-RU"/>
              </w:rPr>
              <w:t xml:space="preserve">-silliqlash koeffitsiyentining yuklama o‘zgarishiga kam </w:t>
            </w:r>
            <w:r w:rsidRPr="00C6249B">
              <w:rPr>
                <w:rFonts w:ascii="Times New Roman" w:hAnsi="Times New Roman" w:cs="Times New Roman"/>
                <w:color w:val="auto"/>
                <w:sz w:val="20"/>
                <w:szCs w:val="20"/>
                <w:lang w:eastAsia="ru-RU"/>
              </w:rPr>
              <w:lastRenderedPageBreak/>
              <w:t>bog‘liqligi;</w:t>
            </w:r>
          </w:p>
          <w:p w14:paraId="45CEB3AB" w14:textId="77777777" w:rsidR="00700FA3" w:rsidRPr="00C6249B" w:rsidRDefault="00700FA3" w:rsidP="00700FA3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82" w:type="dxa"/>
          </w:tcPr>
          <w:p w14:paraId="25CF7ABE" w14:textId="77777777" w:rsidR="00C6249B" w:rsidRDefault="00C6249B" w:rsidP="00700FA3">
            <w:pPr>
              <w:pStyle w:val="1"/>
              <w:ind w:left="142"/>
              <w:jc w:val="both"/>
              <w:rPr>
                <w:rFonts w:ascii="Times New Roman" w:hAnsi="Times New Roman" w:cs="Times New Roman"/>
                <w:color w:val="auto"/>
                <w:sz w:val="20"/>
                <w:szCs w:val="20"/>
                <w:lang w:val="pt-BR" w:eastAsia="ru-RU"/>
              </w:rPr>
            </w:pPr>
            <w:r>
              <w:rPr>
                <w:rFonts w:ascii="Times New Roman" w:hAnsi="Times New Roman" w:cs="Times New Roman"/>
                <w:color w:val="auto"/>
                <w:sz w:val="20"/>
                <w:szCs w:val="20"/>
                <w:lang w:val="pt-BR" w:eastAsia="ru-RU"/>
              </w:rPr>
              <w:lastRenderedPageBreak/>
              <w:t>-silliqlash koeffitsiyentining yuklama o‘zgarishiga kam bog‘liqligi;</w:t>
            </w:r>
          </w:p>
          <w:p w14:paraId="23A499C6" w14:textId="77777777" w:rsidR="00700FA3" w:rsidRPr="00BA68C7" w:rsidRDefault="00C6249B" w:rsidP="00700FA3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>
              <w:rPr>
                <w:rFonts w:ascii="Times New Roman" w:hAnsi="Times New Roman" w:cs="Times New Roman"/>
                <w:color w:val="auto"/>
                <w:sz w:val="20"/>
                <w:szCs w:val="20"/>
                <w:lang w:val="pt-BR" w:eastAsia="ru-RU"/>
              </w:rPr>
              <w:t xml:space="preserve">-o‘tish jarayonida kuchlanishning keskin ortib </w:t>
            </w:r>
            <w:r>
              <w:rPr>
                <w:rFonts w:ascii="Times New Roman" w:hAnsi="Times New Roman" w:cs="Times New Roman"/>
                <w:color w:val="auto"/>
                <w:sz w:val="20"/>
                <w:szCs w:val="20"/>
                <w:lang w:val="pt-BR" w:eastAsia="ru-RU"/>
              </w:rPr>
              <w:lastRenderedPageBreak/>
              <w:t>ketishi ehtimolining kamligi</w:t>
            </w:r>
          </w:p>
        </w:tc>
        <w:tc>
          <w:tcPr>
            <w:tcW w:w="1536" w:type="dxa"/>
          </w:tcPr>
          <w:p w14:paraId="7CAC1718" w14:textId="77777777" w:rsidR="00700FA3" w:rsidRPr="00BA68C7" w:rsidRDefault="00C6249B" w:rsidP="00700FA3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pt-BR"/>
              </w:rPr>
              <w:lastRenderedPageBreak/>
              <w:t>-o‘tish jarayonida kuchlanishning keskin ortib ketishi ehtimolining kamligi</w:t>
            </w:r>
          </w:p>
        </w:tc>
      </w:tr>
      <w:tr w:rsidR="00700FA3" w:rsidRPr="00BA68C7" w14:paraId="75053551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7F39BDFB" w14:textId="77777777" w:rsidR="00700FA3" w:rsidRPr="00B87F69" w:rsidRDefault="00B87F69" w:rsidP="00700FA3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653A2F75" w14:textId="77777777" w:rsidR="00C6249B" w:rsidRDefault="00C6249B" w:rsidP="00700FA3">
            <w:pPr>
              <w:ind w:left="142"/>
              <w:jc w:val="both"/>
              <w:rPr>
                <w:noProof/>
                <w:sz w:val="20"/>
                <w:szCs w:val="20"/>
                <w:lang w:val="uz-Cyrl-UZ"/>
              </w:rPr>
            </w:pPr>
            <w:r>
              <w:rPr>
                <w:noProof/>
                <w:sz w:val="20"/>
                <w:szCs w:val="20"/>
                <w:lang w:val="uz-Cyrl-UZ"/>
              </w:rPr>
              <w:t xml:space="preserve"> Dielektrli rezonatorlar…..o‘tqazuvchanli   sun’iy  mahsulotlardan  ishlanadi.  </w:t>
            </w:r>
          </w:p>
          <w:p w14:paraId="043B7D4A" w14:textId="77777777" w:rsidR="00700FA3" w:rsidRPr="00BA68C7" w:rsidRDefault="00700FA3" w:rsidP="00700FA3">
            <w:pPr>
              <w:ind w:left="142"/>
              <w:jc w:val="both"/>
              <w:rPr>
                <w:bCs/>
                <w:iCs/>
                <w:sz w:val="20"/>
                <w:szCs w:val="20"/>
                <w:lang w:val="uz-Cyrl-UZ"/>
              </w:rPr>
            </w:pPr>
          </w:p>
        </w:tc>
        <w:tc>
          <w:tcPr>
            <w:tcW w:w="2268" w:type="dxa"/>
          </w:tcPr>
          <w:p w14:paraId="794234EE" w14:textId="77777777" w:rsidR="00700FA3" w:rsidRPr="00BA68C7" w:rsidRDefault="00C6249B" w:rsidP="00700FA3">
            <w:pPr>
              <w:ind w:left="142"/>
              <w:jc w:val="both"/>
              <w:rPr>
                <w:bCs/>
                <w:iCs/>
                <w:sz w:val="20"/>
                <w:szCs w:val="20"/>
                <w:lang w:val="uz-Cyrl-UZ"/>
              </w:rPr>
            </w:pPr>
            <w:r>
              <w:rPr>
                <w:bCs/>
                <w:iCs/>
                <w:sz w:val="20"/>
                <w:szCs w:val="20"/>
                <w:lang w:val="pt-BR"/>
              </w:rPr>
              <w:t xml:space="preserve">   katta koefitsentli  dielektr  </w:t>
            </w:r>
          </w:p>
        </w:tc>
        <w:tc>
          <w:tcPr>
            <w:tcW w:w="1559" w:type="dxa"/>
          </w:tcPr>
          <w:p w14:paraId="7BF57F60" w14:textId="77777777" w:rsidR="00700FA3" w:rsidRPr="00BA68C7" w:rsidRDefault="00C6249B" w:rsidP="00700FA3">
            <w:pPr>
              <w:ind w:left="142"/>
              <w:jc w:val="both"/>
              <w:rPr>
                <w:bCs/>
                <w:iCs/>
                <w:sz w:val="20"/>
                <w:szCs w:val="20"/>
                <w:lang w:val="pt-BR"/>
              </w:rPr>
            </w:pPr>
            <w:r>
              <w:rPr>
                <w:sz w:val="20"/>
                <w:szCs w:val="20"/>
                <w:lang w:val="uz-Cyrl-UZ"/>
              </w:rPr>
              <w:t xml:space="preserve">dielektr  </w:t>
            </w:r>
          </w:p>
        </w:tc>
        <w:tc>
          <w:tcPr>
            <w:tcW w:w="1582" w:type="dxa"/>
          </w:tcPr>
          <w:p w14:paraId="14247BE4" w14:textId="77777777" w:rsidR="00700FA3" w:rsidRPr="00BA68C7" w:rsidRDefault="00C6249B" w:rsidP="00700FA3">
            <w:pPr>
              <w:ind w:left="142"/>
              <w:jc w:val="both"/>
              <w:rPr>
                <w:bCs/>
                <w:iCs/>
                <w:sz w:val="20"/>
                <w:szCs w:val="20"/>
                <w:lang w:val="pt-BR"/>
              </w:rPr>
            </w:pPr>
            <w:r>
              <w:rPr>
                <w:bCs/>
                <w:iCs/>
                <w:sz w:val="20"/>
                <w:szCs w:val="20"/>
                <w:lang w:val="pt-BR"/>
              </w:rPr>
              <w:t xml:space="preserve">   katta koefitsentli  </w:t>
            </w:r>
          </w:p>
        </w:tc>
        <w:tc>
          <w:tcPr>
            <w:tcW w:w="1536" w:type="dxa"/>
          </w:tcPr>
          <w:p w14:paraId="56B1909A" w14:textId="77777777" w:rsidR="00700FA3" w:rsidRPr="00BA68C7" w:rsidRDefault="00C6249B" w:rsidP="00700FA3">
            <w:pPr>
              <w:ind w:left="142"/>
              <w:jc w:val="both"/>
              <w:rPr>
                <w:bCs/>
                <w:iCs/>
                <w:sz w:val="20"/>
                <w:szCs w:val="20"/>
                <w:lang w:val="pt-BR"/>
              </w:rPr>
            </w:pPr>
            <w:r>
              <w:rPr>
                <w:sz w:val="20"/>
                <w:szCs w:val="20"/>
                <w:lang w:val="uz-Cyrl-UZ"/>
              </w:rPr>
              <w:t xml:space="preserve">Silindrli rezonator  </w:t>
            </w:r>
          </w:p>
        </w:tc>
      </w:tr>
      <w:tr w:rsidR="00700FA3" w:rsidRPr="00F40F57" w14:paraId="4D6A347D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63DB484E" w14:textId="77777777" w:rsidR="00700FA3" w:rsidRPr="00B87F69" w:rsidRDefault="00B87F69" w:rsidP="00700FA3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6E71B71E" w14:textId="77777777" w:rsidR="00700FA3" w:rsidRPr="00BA68C7" w:rsidRDefault="00C6249B" w:rsidP="00700FA3">
            <w:pPr>
              <w:pStyle w:val="a3"/>
              <w:spacing w:after="0" w:line="240" w:lineRule="auto"/>
              <w:ind w:left="142"/>
              <w:rPr>
                <w:rFonts w:ascii="Times New Roman" w:hAnsi="Times New Roman"/>
                <w:sz w:val="20"/>
                <w:szCs w:val="20"/>
                <w:lang w:val="uz-Cyrl-UZ"/>
              </w:rPr>
            </w:pPr>
            <w:r>
              <w:rPr>
                <w:rFonts w:ascii="Times New Roman" w:hAnsi="Times New Roman"/>
                <w:sz w:val="20"/>
                <w:szCs w:val="20"/>
                <w:lang w:val="uz-Cyrl-UZ"/>
              </w:rPr>
              <w:t>Ulagichlarga qanday talablar qo‘yiladi?</w:t>
            </w:r>
          </w:p>
        </w:tc>
        <w:tc>
          <w:tcPr>
            <w:tcW w:w="2268" w:type="dxa"/>
          </w:tcPr>
          <w:p w14:paraId="1B8AF17D" w14:textId="77777777" w:rsidR="00700FA3" w:rsidRPr="00BA68C7" w:rsidRDefault="00C6249B" w:rsidP="00700FA3">
            <w:pPr>
              <w:pStyle w:val="a3"/>
              <w:spacing w:after="0" w:line="240" w:lineRule="auto"/>
              <w:ind w:left="142"/>
              <w:rPr>
                <w:rFonts w:ascii="Times New Roman" w:hAnsi="Times New Roman"/>
                <w:sz w:val="20"/>
                <w:szCs w:val="20"/>
                <w:lang w:val="uz-Cyrl-UZ"/>
              </w:rPr>
            </w:pPr>
            <w:r>
              <w:rPr>
                <w:rFonts w:ascii="Times New Roman" w:hAnsi="Times New Roman"/>
                <w:sz w:val="20"/>
                <w:szCs w:val="20"/>
                <w:lang w:val="uz-Cyrl-UZ"/>
              </w:rPr>
              <w:t xml:space="preserve">   kirituvchi yo‘qotishlari va teskari aks etishlari kam, tashqi mexanik, klimatik va boshqa ta’sirlarga bardoshli, yuqori ishonchli, tuzilishi sodda va ko‘p martalab takroriy ulanishlardan so‘ng xarakteristikalari bir ozgina yomonlashishi kerak.</w:t>
            </w:r>
          </w:p>
        </w:tc>
        <w:tc>
          <w:tcPr>
            <w:tcW w:w="1559" w:type="dxa"/>
          </w:tcPr>
          <w:p w14:paraId="3C5EF7FD" w14:textId="77777777" w:rsidR="00700FA3" w:rsidRPr="00BA68C7" w:rsidRDefault="00C6249B" w:rsidP="00700FA3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>kirituvchi yo‘qotishlari va teskari aks etishlari kam, tashqi mexanik, klimatik va boshqa ta’sirlarga bardoshli</w:t>
            </w:r>
          </w:p>
        </w:tc>
        <w:tc>
          <w:tcPr>
            <w:tcW w:w="1582" w:type="dxa"/>
          </w:tcPr>
          <w:p w14:paraId="225C8BDD" w14:textId="77777777" w:rsidR="00700FA3" w:rsidRPr="00BA68C7" w:rsidRDefault="00C6249B" w:rsidP="00700FA3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>yuqori ishonchli, tuzilishi sodda va ko‘p martalab takroriy ulanishlardan so‘ng xarakteristikalari bir ozgina yomonlashishi kerak.</w:t>
            </w:r>
          </w:p>
        </w:tc>
        <w:tc>
          <w:tcPr>
            <w:tcW w:w="1536" w:type="dxa"/>
          </w:tcPr>
          <w:p w14:paraId="536E66CA" w14:textId="77777777" w:rsidR="00700FA3" w:rsidRPr="00BA68C7" w:rsidRDefault="00C6249B" w:rsidP="00700FA3">
            <w:pPr>
              <w:pStyle w:val="a3"/>
              <w:spacing w:after="0" w:line="240" w:lineRule="auto"/>
              <w:ind w:left="142"/>
              <w:rPr>
                <w:rFonts w:ascii="Times New Roman" w:hAnsi="Times New Roman"/>
                <w:sz w:val="20"/>
                <w:szCs w:val="20"/>
                <w:lang w:val="uz-Cyrl-UZ"/>
              </w:rPr>
            </w:pPr>
            <w:r>
              <w:rPr>
                <w:rFonts w:ascii="Times New Roman" w:hAnsi="Times New Roman"/>
                <w:sz w:val="20"/>
                <w:szCs w:val="20"/>
                <w:lang w:val="uz-Cyrl-UZ"/>
              </w:rPr>
              <w:t>klimatik va boshqa ta’sirlarga bardoshli, yuqori ishonchli, tuzilishi sodda va ko‘p martalab takroriy ulanishlardan so‘ng xarakteristikalari bir ozgina yomonlashishi kerak.</w:t>
            </w:r>
          </w:p>
        </w:tc>
      </w:tr>
      <w:tr w:rsidR="00700FA3" w:rsidRPr="00BA68C7" w14:paraId="0FD98226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7E6C88D5" w14:textId="77777777" w:rsidR="00700FA3" w:rsidRPr="00B87F69" w:rsidRDefault="00B87F69" w:rsidP="00700FA3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24CA4306" w14:textId="77777777" w:rsidR="00700FA3" w:rsidRPr="00BA68C7" w:rsidRDefault="00700FA3" w:rsidP="00700FA3">
            <w:pPr>
              <w:tabs>
                <w:tab w:val="left" w:pos="3686"/>
              </w:tabs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  <w:lang w:val="uz-Cyrl-UZ"/>
              </w:rPr>
              <w:t xml:space="preserve"> </w:t>
            </w:r>
            <w:r w:rsidRPr="00BA68C7">
              <w:rPr>
                <w:sz w:val="20"/>
                <w:szCs w:val="20"/>
                <w:lang w:val="en-US"/>
              </w:rPr>
              <w:t>Filtrning  asosiy  afzalligi  bu, …….</w:t>
            </w:r>
          </w:p>
        </w:tc>
        <w:tc>
          <w:tcPr>
            <w:tcW w:w="2268" w:type="dxa"/>
          </w:tcPr>
          <w:p w14:paraId="7E7A0987" w14:textId="77777777" w:rsidR="00700FA3" w:rsidRPr="00BA68C7" w:rsidRDefault="00700FA3" w:rsidP="00700FA3">
            <w:pPr>
              <w:tabs>
                <w:tab w:val="left" w:pos="3686"/>
              </w:tabs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  <w:lang w:val="en-US"/>
              </w:rPr>
              <w:t xml:space="preserve">       Oddiyligi va  kam  quvvat  yo’qotishi</w:t>
            </w:r>
          </w:p>
        </w:tc>
        <w:tc>
          <w:tcPr>
            <w:tcW w:w="1559" w:type="dxa"/>
          </w:tcPr>
          <w:p w14:paraId="2ACC83C5" w14:textId="77777777" w:rsidR="00700FA3" w:rsidRPr="00BA68C7" w:rsidRDefault="00700FA3" w:rsidP="00700FA3">
            <w:pPr>
              <w:tabs>
                <w:tab w:val="left" w:pos="3686"/>
              </w:tabs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  <w:lang w:val="uz-Cyrl-UZ"/>
              </w:rPr>
              <w:t xml:space="preserve"> </w:t>
            </w:r>
            <w:r w:rsidRPr="00BA68C7">
              <w:rPr>
                <w:sz w:val="20"/>
                <w:szCs w:val="20"/>
                <w:lang w:val="en-US"/>
              </w:rPr>
              <w:t xml:space="preserve">      Murakkabligi  va  kam  quvvat  yo’qotishi</w:t>
            </w:r>
          </w:p>
        </w:tc>
        <w:tc>
          <w:tcPr>
            <w:tcW w:w="1582" w:type="dxa"/>
          </w:tcPr>
          <w:p w14:paraId="02E7DCA2" w14:textId="77777777" w:rsidR="00700FA3" w:rsidRPr="00BA68C7" w:rsidRDefault="00700FA3" w:rsidP="00700FA3">
            <w:pPr>
              <w:tabs>
                <w:tab w:val="left" w:pos="3686"/>
              </w:tabs>
              <w:rPr>
                <w:sz w:val="20"/>
                <w:szCs w:val="20"/>
                <w:lang w:val="pt-BR"/>
              </w:rPr>
            </w:pPr>
            <w:r w:rsidRPr="00BA68C7">
              <w:rPr>
                <w:sz w:val="20"/>
                <w:szCs w:val="20"/>
                <w:lang w:val="pt-BR"/>
              </w:rPr>
              <w:t xml:space="preserve">       Oddiyligi  va  yuqori  quvvat  yo’qotishi</w:t>
            </w:r>
          </w:p>
        </w:tc>
        <w:tc>
          <w:tcPr>
            <w:tcW w:w="1536" w:type="dxa"/>
          </w:tcPr>
          <w:p w14:paraId="1407F1F2" w14:textId="77777777" w:rsidR="00700FA3" w:rsidRPr="00BA68C7" w:rsidRDefault="00700FA3" w:rsidP="00700FA3">
            <w:pPr>
              <w:pStyle w:val="1"/>
              <w:ind w:left="0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  <w:lang w:val="pt-BR"/>
              </w:rPr>
              <w:t xml:space="preserve">       Narxi  arzonligi</w:t>
            </w:r>
          </w:p>
        </w:tc>
      </w:tr>
      <w:tr w:rsidR="00700FA3" w:rsidRPr="00BA68C7" w14:paraId="4AAF1155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26629CE2" w14:textId="77777777" w:rsidR="00700FA3" w:rsidRPr="00B87F69" w:rsidRDefault="00B87F69" w:rsidP="00700FA3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302962F8" w14:textId="77777777" w:rsidR="00700FA3" w:rsidRPr="00BA68C7" w:rsidRDefault="00700FA3" w:rsidP="00700FA3">
            <w:pPr>
              <w:tabs>
                <w:tab w:val="left" w:pos="3686"/>
              </w:tabs>
              <w:rPr>
                <w:sz w:val="20"/>
                <w:szCs w:val="20"/>
                <w:lang w:val="uz-Cyrl-UZ"/>
              </w:rPr>
            </w:pPr>
            <w:r w:rsidRPr="00BA68C7">
              <w:rPr>
                <w:sz w:val="20"/>
                <w:szCs w:val="20"/>
                <w:lang w:val="uz-Cyrl-UZ"/>
              </w:rPr>
              <w:t xml:space="preserve"> Sig‘imli filtrni quyidagi asosiy kamchiliklari  mavjud</w:t>
            </w:r>
          </w:p>
        </w:tc>
        <w:tc>
          <w:tcPr>
            <w:tcW w:w="2268" w:type="dxa"/>
          </w:tcPr>
          <w:p w14:paraId="3EC687E7" w14:textId="77777777" w:rsidR="00700FA3" w:rsidRPr="00BA68C7" w:rsidRDefault="00700FA3" w:rsidP="00700FA3"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  <w:lang w:val="uz-Cyrl-UZ"/>
              </w:rPr>
              <w:t xml:space="preserve">     </w:t>
            </w:r>
            <w:r w:rsidRPr="00BA68C7">
              <w:rPr>
                <w:sz w:val="20"/>
                <w:szCs w:val="20"/>
                <w:lang w:val="en-US"/>
              </w:rPr>
              <w:t>sig‘imli filtr to‘g‘rilagich diodlariga qo‘yiladigan teskari kuchlanishni ortishiga olib keladi</w:t>
            </w:r>
          </w:p>
        </w:tc>
        <w:tc>
          <w:tcPr>
            <w:tcW w:w="1559" w:type="dxa"/>
          </w:tcPr>
          <w:p w14:paraId="61589184" w14:textId="77777777" w:rsidR="00700FA3" w:rsidRPr="00BA68C7" w:rsidRDefault="00700FA3" w:rsidP="00700FA3">
            <w:pPr>
              <w:tabs>
                <w:tab w:val="left" w:pos="3686"/>
              </w:tabs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  <w:lang w:val="pt-BR"/>
              </w:rPr>
              <w:t xml:space="preserve"> </w:t>
            </w:r>
            <w:r w:rsidRPr="00BA68C7">
              <w:rPr>
                <w:sz w:val="20"/>
                <w:szCs w:val="20"/>
                <w:lang w:val="uz-Cyrl-UZ"/>
              </w:rPr>
              <w:t xml:space="preserve"> </w:t>
            </w:r>
            <w:r w:rsidRPr="00BA68C7">
              <w:rPr>
                <w:sz w:val="20"/>
                <w:szCs w:val="20"/>
                <w:lang w:val="en-US"/>
              </w:rPr>
              <w:t xml:space="preserve">   Past  chastotali</w:t>
            </w:r>
          </w:p>
        </w:tc>
        <w:tc>
          <w:tcPr>
            <w:tcW w:w="1582" w:type="dxa"/>
          </w:tcPr>
          <w:p w14:paraId="1DD364AC" w14:textId="77777777" w:rsidR="00700FA3" w:rsidRPr="00BA68C7" w:rsidRDefault="00700FA3" w:rsidP="00700FA3">
            <w:pPr>
              <w:tabs>
                <w:tab w:val="left" w:pos="3686"/>
              </w:tabs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  <w:lang w:val="en-US"/>
              </w:rPr>
              <w:t xml:space="preserve">    Narxi  qimmat</w:t>
            </w:r>
          </w:p>
        </w:tc>
        <w:tc>
          <w:tcPr>
            <w:tcW w:w="1536" w:type="dxa"/>
          </w:tcPr>
          <w:p w14:paraId="51C9EDA7" w14:textId="77777777" w:rsidR="00700FA3" w:rsidRPr="00BA68C7" w:rsidRDefault="00700FA3" w:rsidP="00700FA3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</w:rPr>
              <w:t>Yuqori  chastotali</w:t>
            </w:r>
          </w:p>
        </w:tc>
      </w:tr>
      <w:tr w:rsidR="00700FA3" w:rsidRPr="00BA68C7" w14:paraId="49C2909E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3938D8C6" w14:textId="77777777" w:rsidR="00700FA3" w:rsidRPr="00B87F69" w:rsidRDefault="00B87F69" w:rsidP="00700FA3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54E0F72D" w14:textId="77777777" w:rsidR="00700FA3" w:rsidRPr="00BA68C7" w:rsidRDefault="00700FA3" w:rsidP="00700FA3">
            <w:pPr>
              <w:tabs>
                <w:tab w:val="left" w:pos="3686"/>
              </w:tabs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</w:rPr>
              <w:t>Filtrlar necha  turga  bo’linadi</w:t>
            </w:r>
            <w:r w:rsidRPr="00BA68C7">
              <w:rPr>
                <w:sz w:val="20"/>
                <w:szCs w:val="20"/>
                <w:lang w:val="en-US"/>
              </w:rPr>
              <w:t>?</w:t>
            </w:r>
          </w:p>
        </w:tc>
        <w:tc>
          <w:tcPr>
            <w:tcW w:w="2268" w:type="dxa"/>
          </w:tcPr>
          <w:p w14:paraId="55774B9E" w14:textId="77777777" w:rsidR="00700FA3" w:rsidRPr="00BA68C7" w:rsidRDefault="00700FA3" w:rsidP="00700FA3"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1559" w:type="dxa"/>
          </w:tcPr>
          <w:p w14:paraId="5C9CD72B" w14:textId="77777777" w:rsidR="00700FA3" w:rsidRPr="00BA68C7" w:rsidRDefault="00700FA3" w:rsidP="00700FA3">
            <w:pPr>
              <w:tabs>
                <w:tab w:val="left" w:pos="3686"/>
              </w:tabs>
              <w:rPr>
                <w:sz w:val="20"/>
                <w:szCs w:val="20"/>
                <w:lang w:val="pt-BR"/>
              </w:rPr>
            </w:pPr>
            <w:r w:rsidRPr="00BA68C7">
              <w:rPr>
                <w:sz w:val="20"/>
                <w:szCs w:val="20"/>
                <w:lang w:val="pt-BR"/>
              </w:rPr>
              <w:t>4</w:t>
            </w:r>
          </w:p>
        </w:tc>
        <w:tc>
          <w:tcPr>
            <w:tcW w:w="1582" w:type="dxa"/>
          </w:tcPr>
          <w:p w14:paraId="07F7869C" w14:textId="77777777" w:rsidR="00700FA3" w:rsidRPr="00BA68C7" w:rsidRDefault="00700FA3" w:rsidP="00700FA3">
            <w:pPr>
              <w:tabs>
                <w:tab w:val="left" w:pos="3686"/>
              </w:tabs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  <w:lang w:val="en-US"/>
              </w:rPr>
              <w:t>5</w:t>
            </w:r>
          </w:p>
        </w:tc>
        <w:tc>
          <w:tcPr>
            <w:tcW w:w="1536" w:type="dxa"/>
          </w:tcPr>
          <w:p w14:paraId="3DF3B70F" w14:textId="77777777" w:rsidR="00700FA3" w:rsidRPr="00BA68C7" w:rsidRDefault="00700FA3" w:rsidP="00700FA3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</w:tr>
      <w:tr w:rsidR="00700FA3" w:rsidRPr="00BA68C7" w14:paraId="13ABF41E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4832D2E4" w14:textId="77777777" w:rsidR="00700FA3" w:rsidRPr="00B87F69" w:rsidRDefault="00B87F69" w:rsidP="00700FA3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60D15855" w14:textId="77777777" w:rsidR="00700FA3" w:rsidRPr="00BA68C7" w:rsidRDefault="00700FA3" w:rsidP="00700FA3">
            <w:pPr>
              <w:tabs>
                <w:tab w:val="left" w:pos="3686"/>
              </w:tabs>
              <w:rPr>
                <w:sz w:val="20"/>
                <w:szCs w:val="20"/>
                <w:lang w:val="pt-BR"/>
              </w:rPr>
            </w:pPr>
            <w:r w:rsidRPr="00BA68C7">
              <w:rPr>
                <w:sz w:val="20"/>
                <w:szCs w:val="20"/>
                <w:lang w:val="pt-BR"/>
              </w:rPr>
              <w:t>Filtr  qanday  turlari  mavjud?</w:t>
            </w:r>
          </w:p>
        </w:tc>
        <w:tc>
          <w:tcPr>
            <w:tcW w:w="2268" w:type="dxa"/>
          </w:tcPr>
          <w:p w14:paraId="5A36971C" w14:textId="77777777" w:rsidR="00700FA3" w:rsidRPr="00BA68C7" w:rsidRDefault="00700FA3" w:rsidP="00700FA3">
            <w:pPr>
              <w:tabs>
                <w:tab w:val="left" w:pos="3686"/>
              </w:tabs>
              <w:ind w:left="709" w:hanging="567"/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  <w:lang w:val="en-US"/>
              </w:rPr>
              <w:t>1 zvenoli  va  ko’p  zvenoli</w:t>
            </w:r>
          </w:p>
        </w:tc>
        <w:tc>
          <w:tcPr>
            <w:tcW w:w="1559" w:type="dxa"/>
          </w:tcPr>
          <w:p w14:paraId="7B4FEC07" w14:textId="77777777" w:rsidR="00700FA3" w:rsidRPr="00BA68C7" w:rsidRDefault="00700FA3" w:rsidP="00700FA3">
            <w:pPr>
              <w:tabs>
                <w:tab w:val="left" w:pos="3686"/>
              </w:tabs>
              <w:ind w:left="709" w:hanging="567"/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  <w:lang w:val="en-US"/>
              </w:rPr>
              <w:t>2 va undon  ortiq  zvenoli</w:t>
            </w:r>
          </w:p>
        </w:tc>
        <w:tc>
          <w:tcPr>
            <w:tcW w:w="1582" w:type="dxa"/>
          </w:tcPr>
          <w:p w14:paraId="441EC719" w14:textId="77777777" w:rsidR="00700FA3" w:rsidRPr="00BA68C7" w:rsidRDefault="00700FA3" w:rsidP="00700FA3">
            <w:pPr>
              <w:tabs>
                <w:tab w:val="left" w:pos="3686"/>
              </w:tabs>
              <w:ind w:left="709" w:hanging="567"/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  <w:lang w:val="en-US"/>
              </w:rPr>
              <w:t>Faqat  1ta  zvenoli</w:t>
            </w:r>
          </w:p>
        </w:tc>
        <w:tc>
          <w:tcPr>
            <w:tcW w:w="1536" w:type="dxa"/>
          </w:tcPr>
          <w:p w14:paraId="6BC8DBFA" w14:textId="77777777" w:rsidR="00700FA3" w:rsidRPr="00BA68C7" w:rsidRDefault="00700FA3" w:rsidP="00700FA3">
            <w:pPr>
              <w:tabs>
                <w:tab w:val="left" w:pos="3686"/>
              </w:tabs>
              <w:ind w:left="709" w:hanging="567"/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  <w:lang w:val="en-US"/>
              </w:rPr>
              <w:t>Faqat  2ta  zvenoli</w:t>
            </w:r>
          </w:p>
        </w:tc>
      </w:tr>
      <w:tr w:rsidR="00700FA3" w:rsidRPr="00BA68C7" w14:paraId="7592658D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46C0E4C3" w14:textId="77777777" w:rsidR="00700FA3" w:rsidRPr="00B87F69" w:rsidRDefault="00B87F69" w:rsidP="00700FA3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331" w:type="dxa"/>
          </w:tcPr>
          <w:p w14:paraId="7114D9B7" w14:textId="77777777" w:rsidR="00700FA3" w:rsidRPr="00BA68C7" w:rsidRDefault="00700FA3" w:rsidP="00700FA3">
            <w:pPr>
              <w:pStyle w:val="3"/>
              <w:spacing w:after="0"/>
              <w:ind w:left="0"/>
              <w:rPr>
                <w:bCs/>
                <w:sz w:val="20"/>
                <w:szCs w:val="20"/>
                <w:lang w:val="en-US"/>
              </w:rPr>
            </w:pPr>
            <w:r w:rsidRPr="00BA68C7">
              <w:rPr>
                <w:bCs/>
                <w:sz w:val="20"/>
                <w:szCs w:val="20"/>
                <w:lang w:val="en-US"/>
              </w:rPr>
              <w:t>Aktiv  filtrlarning  asosiy  afzalligi</w:t>
            </w:r>
          </w:p>
        </w:tc>
        <w:tc>
          <w:tcPr>
            <w:tcW w:w="2268" w:type="dxa"/>
          </w:tcPr>
          <w:p w14:paraId="47F12942" w14:textId="77777777" w:rsidR="00700FA3" w:rsidRPr="00BA68C7" w:rsidRDefault="00700FA3" w:rsidP="00700FA3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  <w:lang w:val="pt-BR"/>
              </w:rPr>
              <w:t>Yuqori  sifat  ko’rsatkichi</w:t>
            </w:r>
          </w:p>
        </w:tc>
        <w:tc>
          <w:tcPr>
            <w:tcW w:w="1559" w:type="dxa"/>
          </w:tcPr>
          <w:p w14:paraId="09C8927C" w14:textId="77777777" w:rsidR="00700FA3" w:rsidRPr="00BA68C7" w:rsidRDefault="00700FA3" w:rsidP="00700FA3">
            <w:pPr>
              <w:tabs>
                <w:tab w:val="left" w:pos="3686"/>
              </w:tabs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  <w:lang w:val="en-US"/>
              </w:rPr>
              <w:t xml:space="preserve">   Oddiyligi va  kam  quvvat  yo’qotishi</w:t>
            </w:r>
          </w:p>
        </w:tc>
        <w:tc>
          <w:tcPr>
            <w:tcW w:w="1582" w:type="dxa"/>
          </w:tcPr>
          <w:p w14:paraId="6EA859CA" w14:textId="77777777" w:rsidR="00700FA3" w:rsidRPr="00BA68C7" w:rsidRDefault="00700FA3" w:rsidP="00700FA3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  <w:lang w:val="pt-BR"/>
              </w:rPr>
              <w:t>Kam  quvvatligi</w:t>
            </w:r>
          </w:p>
        </w:tc>
        <w:tc>
          <w:tcPr>
            <w:tcW w:w="1536" w:type="dxa"/>
          </w:tcPr>
          <w:p w14:paraId="4B8983CE" w14:textId="77777777" w:rsidR="00700FA3" w:rsidRPr="00BA68C7" w:rsidRDefault="00700FA3" w:rsidP="00700FA3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  <w:lang w:val="pt-BR"/>
              </w:rPr>
              <w:t>Past  chastota  diapazoni</w:t>
            </w:r>
          </w:p>
        </w:tc>
      </w:tr>
      <w:tr w:rsidR="00E926D1" w:rsidRPr="00BA68C7" w14:paraId="4DFE26B8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0C4ECBC3" w14:textId="77777777" w:rsidR="00E926D1" w:rsidRPr="00B87F69" w:rsidRDefault="00B87F69" w:rsidP="00E926D1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45EB9CEE" w14:textId="77777777" w:rsidR="00E926D1" w:rsidRPr="00BA68C7" w:rsidRDefault="00E926D1" w:rsidP="00E926D1"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  <w:lang w:val="pt-BR"/>
              </w:rPr>
              <w:t>T</w:t>
            </w:r>
            <w:r w:rsidRPr="00BA68C7">
              <w:rPr>
                <w:sz w:val="20"/>
                <w:szCs w:val="20"/>
                <w:lang w:val="en-US"/>
              </w:rPr>
              <w:t>o‘g‘rilangan kuchlanish pulsatsiyasining asosiy garmonikasiga rezonansga sozlangan konturdan iborat bo’lgan  filtrlar  bu, ……</w:t>
            </w:r>
          </w:p>
        </w:tc>
        <w:tc>
          <w:tcPr>
            <w:tcW w:w="2268" w:type="dxa"/>
          </w:tcPr>
          <w:p w14:paraId="7AF02CED" w14:textId="77777777" w:rsidR="00E926D1" w:rsidRPr="00BA68C7" w:rsidRDefault="00E926D1" w:rsidP="00E926D1">
            <w:pPr>
              <w:pStyle w:val="1"/>
              <w:ind w:left="0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  <w:lang w:val="pt-BR"/>
              </w:rPr>
              <w:t xml:space="preserve"> Rezonans  filtrlar</w:t>
            </w:r>
          </w:p>
        </w:tc>
        <w:tc>
          <w:tcPr>
            <w:tcW w:w="1559" w:type="dxa"/>
          </w:tcPr>
          <w:p w14:paraId="6AF87176" w14:textId="77777777" w:rsidR="00E926D1" w:rsidRPr="00BA68C7" w:rsidRDefault="00E926D1" w:rsidP="00E926D1">
            <w:pPr>
              <w:pStyle w:val="3"/>
              <w:spacing w:after="0"/>
              <w:ind w:left="0"/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  <w:lang w:val="en-US"/>
              </w:rPr>
              <w:t>Silliqlovchi  filtrlar</w:t>
            </w:r>
          </w:p>
        </w:tc>
        <w:tc>
          <w:tcPr>
            <w:tcW w:w="1582" w:type="dxa"/>
          </w:tcPr>
          <w:p w14:paraId="5825B553" w14:textId="77777777" w:rsidR="00E926D1" w:rsidRPr="00BA68C7" w:rsidRDefault="00E926D1" w:rsidP="00E926D1">
            <w:pPr>
              <w:pStyle w:val="1"/>
              <w:ind w:left="0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  <w:lang w:val="pt-BR"/>
              </w:rPr>
              <w:t>Aktiv filtrlar</w:t>
            </w:r>
          </w:p>
        </w:tc>
        <w:tc>
          <w:tcPr>
            <w:tcW w:w="1536" w:type="dxa"/>
          </w:tcPr>
          <w:p w14:paraId="39AA1BED" w14:textId="77777777" w:rsidR="00E926D1" w:rsidRPr="00BA68C7" w:rsidRDefault="00E926D1" w:rsidP="00E926D1">
            <w:pPr>
              <w:pStyle w:val="1"/>
              <w:ind w:left="0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  <w:lang w:val="pt-BR"/>
              </w:rPr>
              <w:t>Yuqori  chastotali  filtrlar</w:t>
            </w:r>
          </w:p>
        </w:tc>
      </w:tr>
      <w:tr w:rsidR="00E926D1" w:rsidRPr="00BA68C7" w14:paraId="4192E7F1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2A202F98" w14:textId="77777777" w:rsidR="00E926D1" w:rsidRPr="00B87F69" w:rsidRDefault="00B87F69" w:rsidP="00E926D1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2FCEB063" w14:textId="77777777" w:rsidR="00E926D1" w:rsidRPr="00BA68C7" w:rsidRDefault="00E926D1" w:rsidP="00E926D1">
            <w:pPr>
              <w:pStyle w:val="3"/>
              <w:spacing w:after="0"/>
              <w:ind w:left="142"/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  <w:lang w:val="en-US"/>
              </w:rPr>
              <w:t>Aktiv  filtrlarning  asosiy  kamchiligi</w:t>
            </w:r>
          </w:p>
        </w:tc>
        <w:tc>
          <w:tcPr>
            <w:tcW w:w="2268" w:type="dxa"/>
          </w:tcPr>
          <w:p w14:paraId="27519B76" w14:textId="77777777" w:rsidR="00E926D1" w:rsidRPr="00BA68C7" w:rsidRDefault="00E926D1" w:rsidP="00E926D1">
            <w:pPr>
              <w:pStyle w:val="1"/>
              <w:ind w:left="0"/>
              <w:rPr>
                <w:rFonts w:ascii="Times New Roman" w:hAnsi="Times New Roman" w:cs="Times New Roman"/>
                <w:sz w:val="20"/>
                <w:szCs w:val="20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</w:rPr>
              <w:t xml:space="preserve">      Filtr  drosselining  kattaligi  va  qimmatligi</w:t>
            </w:r>
          </w:p>
        </w:tc>
        <w:tc>
          <w:tcPr>
            <w:tcW w:w="1559" w:type="dxa"/>
          </w:tcPr>
          <w:p w14:paraId="00C5BB03" w14:textId="77777777" w:rsidR="00E926D1" w:rsidRPr="00BA68C7" w:rsidRDefault="00E926D1" w:rsidP="00E926D1">
            <w:pPr>
              <w:pStyle w:val="1"/>
              <w:ind w:left="0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  <w:lang w:val="pt-BR"/>
              </w:rPr>
              <w:t xml:space="preserve">      Yuklama  tokiga  bog’liq  emasligi</w:t>
            </w:r>
          </w:p>
        </w:tc>
        <w:tc>
          <w:tcPr>
            <w:tcW w:w="1582" w:type="dxa"/>
          </w:tcPr>
          <w:p w14:paraId="3CA41DF5" w14:textId="77777777" w:rsidR="00E926D1" w:rsidRPr="00BA68C7" w:rsidRDefault="00E926D1" w:rsidP="00E926D1">
            <w:pPr>
              <w:pStyle w:val="1"/>
              <w:ind w:left="0"/>
              <w:rPr>
                <w:rFonts w:ascii="Times New Roman" w:hAnsi="Times New Roman" w:cs="Times New Roman"/>
                <w:sz w:val="20"/>
                <w:szCs w:val="20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</w:rPr>
              <w:t xml:space="preserve">       Drosselning  kichikligi</w:t>
            </w:r>
          </w:p>
        </w:tc>
        <w:tc>
          <w:tcPr>
            <w:tcW w:w="1536" w:type="dxa"/>
          </w:tcPr>
          <w:p w14:paraId="7F1E1EDC" w14:textId="77777777" w:rsidR="00E926D1" w:rsidRPr="00BA68C7" w:rsidRDefault="00E926D1" w:rsidP="00E926D1">
            <w:pPr>
              <w:pStyle w:val="1"/>
              <w:ind w:left="0"/>
              <w:rPr>
                <w:rFonts w:ascii="Times New Roman" w:hAnsi="Times New Roman" w:cs="Times New Roman"/>
                <w:sz w:val="20"/>
                <w:szCs w:val="20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</w:rPr>
              <w:t xml:space="preserve">      </w:t>
            </w:r>
            <w:r w:rsidRPr="00BA68C7">
              <w:rPr>
                <w:rFonts w:ascii="Times New Roman" w:hAnsi="Times New Roman" w:cs="Times New Roman"/>
                <w:sz w:val="20"/>
                <w:szCs w:val="20"/>
                <w:lang w:val="pt-BR"/>
              </w:rPr>
              <w:t xml:space="preserve"> Past  chastota  diapazoni</w:t>
            </w:r>
          </w:p>
        </w:tc>
      </w:tr>
      <w:tr w:rsidR="00E926D1" w:rsidRPr="00BA68C7" w14:paraId="1CBA2324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3BD8D281" w14:textId="77777777" w:rsidR="00E926D1" w:rsidRPr="00B87F69" w:rsidRDefault="00B87F69" w:rsidP="00E926D1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0810836C" w14:textId="77777777" w:rsidR="00E926D1" w:rsidRPr="00BA68C7" w:rsidRDefault="00E926D1" w:rsidP="00E926D1">
            <w:pPr>
              <w:ind w:left="142" w:firstLine="142"/>
              <w:rPr>
                <w:bCs/>
                <w:iCs/>
                <w:sz w:val="20"/>
                <w:szCs w:val="20"/>
                <w:lang w:val="pt-BR"/>
              </w:rPr>
            </w:pPr>
            <w:r w:rsidRPr="00BA68C7">
              <w:rPr>
                <w:color w:val="173B51"/>
                <w:sz w:val="20"/>
                <w:szCs w:val="20"/>
                <w:lang w:val="uz-Latn-UZ"/>
              </w:rPr>
              <w:t>Qarshilik tok kuchi va kuchlanishga bog`liqmi va bog`liq bo`lsa qanday bog`langan</w:t>
            </w:r>
          </w:p>
        </w:tc>
        <w:tc>
          <w:tcPr>
            <w:tcW w:w="2268" w:type="dxa"/>
          </w:tcPr>
          <w:p w14:paraId="7C8E7091" w14:textId="77777777" w:rsidR="00E926D1" w:rsidRPr="00BA68C7" w:rsidRDefault="00E926D1" w:rsidP="00E926D1">
            <w:pPr>
              <w:ind w:left="142" w:firstLine="142"/>
              <w:rPr>
                <w:bCs/>
                <w:iCs/>
                <w:sz w:val="20"/>
                <w:szCs w:val="20"/>
                <w:lang w:val="pt-BR"/>
              </w:rPr>
            </w:pPr>
            <w:r w:rsidRPr="00BA68C7">
              <w:rPr>
                <w:color w:val="173B51"/>
                <w:sz w:val="20"/>
                <w:szCs w:val="20"/>
                <w:lang w:val="uz-Latn-UZ"/>
              </w:rPr>
              <w:t>Qarshilik tok kuchi va kuchlanishga bog`liqmi va bog`liq bo`lsa qanday bog`langan</w:t>
            </w:r>
          </w:p>
        </w:tc>
        <w:tc>
          <w:tcPr>
            <w:tcW w:w="1559" w:type="dxa"/>
          </w:tcPr>
          <w:p w14:paraId="7F815C90" w14:textId="77777777" w:rsidR="00E926D1" w:rsidRPr="00BA68C7" w:rsidRDefault="00E926D1" w:rsidP="00E926D1">
            <w:pPr>
              <w:rPr>
                <w:bCs/>
                <w:iCs/>
                <w:sz w:val="20"/>
                <w:szCs w:val="20"/>
              </w:rPr>
            </w:pPr>
            <w:r w:rsidRPr="00BA68C7">
              <w:rPr>
                <w:color w:val="173B51"/>
                <w:sz w:val="20"/>
                <w:szCs w:val="20"/>
                <w:lang w:val="uz-Latn-UZ"/>
              </w:rPr>
              <w:t>Bog`liq emas   </w:t>
            </w:r>
          </w:p>
        </w:tc>
        <w:tc>
          <w:tcPr>
            <w:tcW w:w="1582" w:type="dxa"/>
          </w:tcPr>
          <w:p w14:paraId="20C9041D" w14:textId="77777777" w:rsidR="00E926D1" w:rsidRPr="00BA68C7" w:rsidRDefault="00E926D1" w:rsidP="00E926D1">
            <w:pPr>
              <w:rPr>
                <w:bCs/>
                <w:iCs/>
                <w:sz w:val="20"/>
                <w:szCs w:val="20"/>
                <w:lang w:val="en-US"/>
              </w:rPr>
            </w:pPr>
            <w:r w:rsidRPr="00BA68C7">
              <w:rPr>
                <w:color w:val="173B51"/>
                <w:sz w:val="20"/>
                <w:szCs w:val="20"/>
                <w:lang w:val="uz-Latn-UZ"/>
              </w:rPr>
              <w:t>Bog`liq, to`g`ri proporsional                    </w:t>
            </w:r>
          </w:p>
        </w:tc>
        <w:tc>
          <w:tcPr>
            <w:tcW w:w="1536" w:type="dxa"/>
          </w:tcPr>
          <w:p w14:paraId="5AAF937E" w14:textId="77777777" w:rsidR="00E926D1" w:rsidRPr="00BA68C7" w:rsidRDefault="00E926D1" w:rsidP="00E926D1">
            <w:pPr>
              <w:rPr>
                <w:bCs/>
                <w:iCs/>
                <w:sz w:val="20"/>
                <w:szCs w:val="20"/>
              </w:rPr>
            </w:pPr>
            <w:r w:rsidRPr="00BA68C7">
              <w:rPr>
                <w:color w:val="173B51"/>
                <w:sz w:val="20"/>
                <w:szCs w:val="20"/>
                <w:lang w:val="uz-Latn-UZ"/>
              </w:rPr>
              <w:t>Bog`liq, teskari proporsional</w:t>
            </w:r>
          </w:p>
        </w:tc>
      </w:tr>
      <w:tr w:rsidR="00E926D1" w:rsidRPr="00BA68C7" w14:paraId="26D13D3F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2BE2D1CE" w14:textId="77777777" w:rsidR="00E926D1" w:rsidRPr="00B87F69" w:rsidRDefault="00B87F69" w:rsidP="00E926D1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37978861" w14:textId="77777777" w:rsidR="00E926D1" w:rsidRPr="00BA68C7" w:rsidRDefault="00BB72F3" w:rsidP="00E926D1">
            <w:pPr>
              <w:tabs>
                <w:tab w:val="left" w:pos="3686"/>
              </w:tabs>
              <w:rPr>
                <w:sz w:val="20"/>
                <w:szCs w:val="20"/>
                <w:lang w:val="uz-Cyrl-UZ"/>
              </w:rPr>
            </w:pPr>
            <w:r w:rsidRPr="00BA68C7">
              <w:rPr>
                <w:sz w:val="20"/>
                <w:szCs w:val="20"/>
                <w:lang w:val="en-US"/>
              </w:rPr>
              <w:t>Magnit maydon energiya zichligini toping?</w:t>
            </w:r>
          </w:p>
        </w:tc>
        <w:tc>
          <w:tcPr>
            <w:tcW w:w="2268" w:type="dxa"/>
          </w:tcPr>
          <w:p w14:paraId="4B57C216" w14:textId="151F04BF" w:rsidR="00E926D1" w:rsidRPr="00302259" w:rsidRDefault="00302259" w:rsidP="005F342B">
            <w:pPr>
              <w:autoSpaceDE w:val="0"/>
              <w:autoSpaceDN w:val="0"/>
              <w:adjustRightInd w:val="0"/>
              <w:rPr>
                <w:i/>
                <w:sz w:val="20"/>
                <w:szCs w:val="20"/>
                <w:lang w:val="uz-Cyrl-UZ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W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vertAlign w:val="subscript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µ</m:t>
                </m:r>
                <m:sSub>
                  <m:sSub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µ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559" w:type="dxa"/>
          </w:tcPr>
          <w:p w14:paraId="00BD9F76" w14:textId="3E512574" w:rsidR="00D6619C" w:rsidRPr="00302259" w:rsidRDefault="00302259" w:rsidP="005F342B">
            <w:pPr>
              <w:pStyle w:val="a3"/>
              <w:spacing w:after="200" w:line="276" w:lineRule="auto"/>
              <w:ind w:left="0"/>
              <w:rPr>
                <w:rFonts w:ascii="Times New Roman" w:eastAsia="Times New Roman" w:hAnsi="Times New Roman"/>
                <w:sz w:val="20"/>
                <w:szCs w:val="20"/>
                <w:vertAlign w:val="superscript"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W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vertAlign w:val="subscript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=µ</m:t>
                </m:r>
                <m:sSub>
                  <m:sSub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µ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582" w:type="dxa"/>
          </w:tcPr>
          <w:p w14:paraId="059B20B4" w14:textId="265FBD45" w:rsidR="00E926D1" w:rsidRPr="00302259" w:rsidRDefault="00302259" w:rsidP="005F342B">
            <w:pPr>
              <w:tabs>
                <w:tab w:val="left" w:pos="3686"/>
              </w:tabs>
              <w:rPr>
                <w:sz w:val="20"/>
                <w:szCs w:val="20"/>
                <w:lang w:val="uz-Cyrl-UZ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W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vertAlign w:val="subscript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µ</m:t>
                </m:r>
                <m:sSub>
                  <m:sSub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µ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I</m:t>
                </m:r>
              </m:oMath>
            </m:oMathPara>
          </w:p>
        </w:tc>
        <w:tc>
          <w:tcPr>
            <w:tcW w:w="1536" w:type="dxa"/>
          </w:tcPr>
          <w:p w14:paraId="2B423AA9" w14:textId="27793BF1" w:rsidR="00E926D1" w:rsidRPr="00302259" w:rsidRDefault="00302259" w:rsidP="005F342B">
            <w:pPr>
              <w:pStyle w:val="a3"/>
              <w:spacing w:after="200" w:line="276" w:lineRule="auto"/>
              <w:ind w:left="0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W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vertAlign w:val="subscript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r>
                  <w:rPr>
                    <w:rFonts w:ascii="Cambria Math" w:hAnsi="Cambria Math"/>
                    <w:sz w:val="20"/>
                    <w:szCs w:val="20"/>
                    <w:lang w:val="en-US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µ</m:t>
                </m:r>
                <m:sSub>
                  <m:sSub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µ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</w:tr>
      <w:tr w:rsidR="00E926D1" w:rsidRPr="00BA68C7" w14:paraId="0E50719C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442757E4" w14:textId="77777777" w:rsidR="00E926D1" w:rsidRPr="00B87F69" w:rsidRDefault="00B87F69" w:rsidP="00E926D1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3463984A" w14:textId="77777777" w:rsidR="00E926D1" w:rsidRPr="00BA68C7" w:rsidRDefault="00D6619C" w:rsidP="00E926D1">
            <w:pPr>
              <w:tabs>
                <w:tab w:val="left" w:pos="3686"/>
              </w:tabs>
              <w:rPr>
                <w:sz w:val="20"/>
                <w:szCs w:val="20"/>
                <w:lang w:val="uz-Cyrl-UZ"/>
              </w:rPr>
            </w:pPr>
            <w:r w:rsidRPr="00BA68C7">
              <w:rPr>
                <w:sz w:val="20"/>
                <w:szCs w:val="20"/>
                <w:lang w:val="en-US"/>
              </w:rPr>
              <w:t xml:space="preserve">EMM da Lorens kuchi ta’sir etadi. </w:t>
            </w:r>
            <w:r w:rsidRPr="00BA68C7">
              <w:rPr>
                <w:sz w:val="20"/>
                <w:szCs w:val="20"/>
                <w:lang w:val="en-US"/>
              </w:rPr>
              <w:lastRenderedPageBreak/>
              <w:t>Berilganlardan Lorens kuchini ifodalovchi ifodani toping.</w:t>
            </w:r>
          </w:p>
        </w:tc>
        <w:tc>
          <w:tcPr>
            <w:tcW w:w="2268" w:type="dxa"/>
          </w:tcPr>
          <w:p w14:paraId="6BD61191" w14:textId="0FF00BAE" w:rsidR="00E926D1" w:rsidRPr="00302259" w:rsidRDefault="00302259" w:rsidP="00E926D1">
            <w:pPr>
              <w:autoSpaceDE w:val="0"/>
              <w:autoSpaceDN w:val="0"/>
              <w:adjustRightInd w:val="0"/>
              <w:rPr>
                <w:sz w:val="20"/>
                <w:szCs w:val="20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  <m:t>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en-US"/>
                  </w:rPr>
                  <m:t>=q[E+(</m:t>
                </m:r>
                <m:r>
                  <w:rPr>
                    <w:rFonts w:ascii="Cambria Math" w:hAnsi="Cambria Math"/>
                    <w:sz w:val="20"/>
                    <w:szCs w:val="20"/>
                    <w:lang w:val="en-US"/>
                  </w:rPr>
                  <m:t>ϑB)]</m:t>
                </m:r>
              </m:oMath>
            </m:oMathPara>
          </w:p>
        </w:tc>
        <w:tc>
          <w:tcPr>
            <w:tcW w:w="1559" w:type="dxa"/>
          </w:tcPr>
          <w:p w14:paraId="0E6CDAD8" w14:textId="54010A8F" w:rsidR="00E926D1" w:rsidRPr="00302259" w:rsidRDefault="00302259" w:rsidP="005F342B">
            <w:pPr>
              <w:tabs>
                <w:tab w:val="left" w:pos="3686"/>
              </w:tabs>
              <w:rPr>
                <w:sz w:val="20"/>
                <w:szCs w:val="20"/>
                <w:lang w:val="pt-BR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  <m:t>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en-US"/>
                  </w:rPr>
                  <m:t>=Eq</m:t>
                </m:r>
              </m:oMath>
            </m:oMathPara>
          </w:p>
        </w:tc>
        <w:tc>
          <w:tcPr>
            <w:tcW w:w="1582" w:type="dxa"/>
          </w:tcPr>
          <w:p w14:paraId="01144AFE" w14:textId="2839A4C0" w:rsidR="00E926D1" w:rsidRPr="00302259" w:rsidRDefault="00302259" w:rsidP="00E926D1">
            <w:pPr>
              <w:tabs>
                <w:tab w:val="left" w:pos="3686"/>
              </w:tabs>
              <w:rPr>
                <w:sz w:val="20"/>
                <w:szCs w:val="20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  <m:t>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en-US"/>
                  </w:rPr>
                  <m:t>=ma</m:t>
                </m:r>
              </m:oMath>
            </m:oMathPara>
          </w:p>
        </w:tc>
        <w:tc>
          <w:tcPr>
            <w:tcW w:w="1536" w:type="dxa"/>
          </w:tcPr>
          <w:p w14:paraId="028DA06F" w14:textId="01F378C0" w:rsidR="00E926D1" w:rsidRPr="00302259" w:rsidRDefault="00302259" w:rsidP="00E926D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=mgh</m:t>
                </m:r>
              </m:oMath>
            </m:oMathPara>
          </w:p>
        </w:tc>
      </w:tr>
      <w:tr w:rsidR="00E926D1" w:rsidRPr="00BA68C7" w14:paraId="21F4D647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3F231DE3" w14:textId="77777777" w:rsidR="00E926D1" w:rsidRPr="00B87F69" w:rsidRDefault="00B87F69" w:rsidP="00E926D1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413E5F19" w14:textId="77777777" w:rsidR="00E926D1" w:rsidRPr="00BA68C7" w:rsidRDefault="005F342B" w:rsidP="00E926D1">
            <w:pPr>
              <w:tabs>
                <w:tab w:val="left" w:pos="3686"/>
              </w:tabs>
              <w:rPr>
                <w:sz w:val="20"/>
                <w:szCs w:val="20"/>
                <w:lang w:val="uz-Cyrl-UZ"/>
              </w:rPr>
            </w:pPr>
            <w:r w:rsidRPr="00BA68C7">
              <w:rPr>
                <w:color w:val="000000"/>
                <w:sz w:val="20"/>
                <w:szCs w:val="20"/>
                <w:lang w:val="uz-Cyrl-UZ"/>
              </w:rPr>
              <w:t>Agar fazoning istalgan nuqtasida, istalgan vaqtda quyidagi vektorlarning kattaliklari ma'lum bo'lsa, bu erda EMM aniqlangan deb hisoblanadi</w:t>
            </w:r>
          </w:p>
        </w:tc>
        <w:tc>
          <w:tcPr>
            <w:tcW w:w="2268" w:type="dxa"/>
          </w:tcPr>
          <w:p w14:paraId="10D32B22" w14:textId="77777777" w:rsidR="00E926D1" w:rsidRPr="00BA68C7" w:rsidRDefault="005F342B" w:rsidP="00E926D1">
            <w:pPr>
              <w:autoSpaceDE w:val="0"/>
              <w:autoSpaceDN w:val="0"/>
              <w:adjustRightInd w:val="0"/>
              <w:rPr>
                <w:sz w:val="20"/>
                <w:szCs w:val="20"/>
                <w:lang w:val="uz-Cyrl-UZ"/>
              </w:rPr>
            </w:pPr>
            <w:r w:rsidRPr="00BA68C7">
              <w:rPr>
                <w:sz w:val="20"/>
                <w:szCs w:val="20"/>
                <w:lang w:val="uz-Cyrl-UZ"/>
              </w:rPr>
              <w:t>Е, D,  B,  H</w:t>
            </w:r>
            <w:r w:rsidRPr="00BA68C7">
              <w:rPr>
                <w:sz w:val="20"/>
                <w:szCs w:val="20"/>
              </w:rPr>
              <w:t xml:space="preserve">   </w:t>
            </w:r>
          </w:p>
        </w:tc>
        <w:tc>
          <w:tcPr>
            <w:tcW w:w="1559" w:type="dxa"/>
          </w:tcPr>
          <w:p w14:paraId="102A8428" w14:textId="77777777" w:rsidR="00E926D1" w:rsidRPr="00BA68C7" w:rsidRDefault="005F342B" w:rsidP="00E926D1">
            <w:pPr>
              <w:tabs>
                <w:tab w:val="left" w:pos="3686"/>
              </w:tabs>
              <w:rPr>
                <w:sz w:val="20"/>
                <w:szCs w:val="20"/>
                <w:lang w:val="pt-BR"/>
              </w:rPr>
            </w:pPr>
            <w:r w:rsidRPr="00BA68C7">
              <w:rPr>
                <w:sz w:val="20"/>
                <w:szCs w:val="20"/>
                <w:lang w:val="en-US"/>
              </w:rPr>
              <w:t>E,  B,  H</w:t>
            </w:r>
          </w:p>
        </w:tc>
        <w:tc>
          <w:tcPr>
            <w:tcW w:w="1582" w:type="dxa"/>
          </w:tcPr>
          <w:p w14:paraId="4A1CACFA" w14:textId="77777777" w:rsidR="00E926D1" w:rsidRPr="00BA68C7" w:rsidRDefault="005F342B" w:rsidP="00E926D1">
            <w:pPr>
              <w:tabs>
                <w:tab w:val="left" w:pos="3686"/>
              </w:tabs>
              <w:rPr>
                <w:sz w:val="20"/>
                <w:szCs w:val="20"/>
                <w:lang w:val="uz-Cyrl-UZ"/>
              </w:rPr>
            </w:pPr>
            <w:r w:rsidRPr="00BA68C7">
              <w:rPr>
                <w:sz w:val="20"/>
                <w:szCs w:val="20"/>
                <w:lang w:val="en-US"/>
              </w:rPr>
              <w:t>E,   D,  B</w:t>
            </w:r>
          </w:p>
        </w:tc>
        <w:tc>
          <w:tcPr>
            <w:tcW w:w="1536" w:type="dxa"/>
          </w:tcPr>
          <w:p w14:paraId="4924C05F" w14:textId="77777777" w:rsidR="00E926D1" w:rsidRPr="00BA68C7" w:rsidRDefault="00BC2CC2" w:rsidP="00E926D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</w:rPr>
              <w:t>H, L,  D,  C</w:t>
            </w:r>
          </w:p>
        </w:tc>
      </w:tr>
      <w:tr w:rsidR="00E926D1" w:rsidRPr="00BA68C7" w14:paraId="3B8CD84D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48CD2C7F" w14:textId="77777777" w:rsidR="00E926D1" w:rsidRPr="00B87F69" w:rsidRDefault="00B87F69" w:rsidP="00E926D1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0230E1A7" w14:textId="77777777" w:rsidR="00E926D1" w:rsidRPr="00BA68C7" w:rsidRDefault="00BC2CC2" w:rsidP="00E926D1">
            <w:pPr>
              <w:tabs>
                <w:tab w:val="left" w:pos="3686"/>
              </w:tabs>
              <w:rPr>
                <w:sz w:val="20"/>
                <w:szCs w:val="20"/>
                <w:lang w:val="uz-Cyrl-UZ"/>
              </w:rPr>
            </w:pPr>
            <w:r w:rsidRPr="00BA68C7">
              <w:rPr>
                <w:color w:val="000000"/>
                <w:sz w:val="20"/>
                <w:szCs w:val="20"/>
                <w:lang w:val="en-US"/>
              </w:rPr>
              <w:t>Fazoning har bir nuqtasidagi elektr zaryadi hajmiy zichlikni toping</w:t>
            </w:r>
          </w:p>
        </w:tc>
        <w:tc>
          <w:tcPr>
            <w:tcW w:w="2268" w:type="dxa"/>
          </w:tcPr>
          <w:p w14:paraId="284D6B28" w14:textId="77777777" w:rsidR="00E926D1" w:rsidRPr="00BA68C7" w:rsidRDefault="00BC2CC2" w:rsidP="00E926D1">
            <w:pPr>
              <w:autoSpaceDE w:val="0"/>
              <w:autoSpaceDN w:val="0"/>
              <w:adjustRightInd w:val="0"/>
              <w:rPr>
                <w:sz w:val="20"/>
                <w:szCs w:val="20"/>
                <w:lang w:val="uz-Cyrl-UZ"/>
              </w:rPr>
            </w:pPr>
            <w:r w:rsidRPr="00BA68C7">
              <w:rPr>
                <w:position w:val="-24"/>
                <w:sz w:val="20"/>
                <w:szCs w:val="20"/>
                <w:lang w:val="uz-Cyrl-UZ"/>
              </w:rPr>
              <w:object w:dxaOrig="2000" w:dyaOrig="620" w14:anchorId="746C1F16">
                <v:shape id="_x0000_i1056" type="#_x0000_t75" style="width:90pt;height:27pt" o:ole="" fillcolor="window">
                  <v:imagedata r:id="rId46" o:title=""/>
                </v:shape>
                <o:OLEObject Type="Embed" ProgID="Equation.3" ShapeID="_x0000_i1056" DrawAspect="Content" ObjectID="_1683844535" r:id="rId47"/>
              </w:object>
            </w:r>
          </w:p>
        </w:tc>
        <w:tc>
          <w:tcPr>
            <w:tcW w:w="1559" w:type="dxa"/>
          </w:tcPr>
          <w:p w14:paraId="3D14ACCF" w14:textId="77777777" w:rsidR="00E926D1" w:rsidRPr="00BA68C7" w:rsidRDefault="00BC2CC2" w:rsidP="00E926D1">
            <w:pPr>
              <w:tabs>
                <w:tab w:val="left" w:pos="3686"/>
              </w:tabs>
              <w:rPr>
                <w:sz w:val="20"/>
                <w:szCs w:val="20"/>
                <w:lang w:val="pt-BR"/>
              </w:rPr>
            </w:pPr>
            <w:r w:rsidRPr="00BA68C7">
              <w:rPr>
                <w:position w:val="-6"/>
                <w:sz w:val="20"/>
                <w:szCs w:val="20"/>
                <w:lang w:val="uz-Cyrl-UZ"/>
              </w:rPr>
              <w:object w:dxaOrig="920" w:dyaOrig="279" w14:anchorId="72F177D1">
                <v:shape id="_x0000_i1057" type="#_x0000_t75" style="width:57pt;height:18.6pt" o:ole="" fillcolor="window">
                  <v:imagedata r:id="rId48" o:title=""/>
                </v:shape>
                <o:OLEObject Type="Embed" ProgID="Equation.3" ShapeID="_x0000_i1057" DrawAspect="Content" ObjectID="_1683844536" r:id="rId49"/>
              </w:object>
            </w:r>
          </w:p>
        </w:tc>
        <w:tc>
          <w:tcPr>
            <w:tcW w:w="1582" w:type="dxa"/>
          </w:tcPr>
          <w:p w14:paraId="5D36526C" w14:textId="77777777" w:rsidR="00E926D1" w:rsidRPr="00BA68C7" w:rsidRDefault="00BC2CC2" w:rsidP="00E926D1">
            <w:pPr>
              <w:tabs>
                <w:tab w:val="left" w:pos="3686"/>
              </w:tabs>
              <w:rPr>
                <w:sz w:val="20"/>
                <w:szCs w:val="20"/>
                <w:lang w:val="uz-Cyrl-UZ"/>
              </w:rPr>
            </w:pPr>
            <w:r w:rsidRPr="00BA68C7">
              <w:rPr>
                <w:position w:val="-16"/>
                <w:sz w:val="20"/>
                <w:szCs w:val="20"/>
                <w:lang w:val="uz-Cyrl-UZ"/>
              </w:rPr>
              <w:object w:dxaOrig="1160" w:dyaOrig="440" w14:anchorId="348E8231">
                <v:shape id="_x0000_i1058" type="#_x0000_t75" style="width:69.6pt;height:21.6pt" o:ole="" fillcolor="window">
                  <v:imagedata r:id="rId50" o:title=""/>
                </v:shape>
                <o:OLEObject Type="Embed" ProgID="Equation.3" ShapeID="_x0000_i1058" DrawAspect="Content" ObjectID="_1683844537" r:id="rId51"/>
              </w:object>
            </w:r>
          </w:p>
        </w:tc>
        <w:tc>
          <w:tcPr>
            <w:tcW w:w="1536" w:type="dxa"/>
          </w:tcPr>
          <w:p w14:paraId="0804CF2E" w14:textId="77777777" w:rsidR="00E926D1" w:rsidRPr="00BA68C7" w:rsidRDefault="00BC2CC2" w:rsidP="00BC2CC2">
            <w:pPr>
              <w:pStyle w:val="1"/>
              <w:ind w:left="-130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14"/>
                <w:sz w:val="20"/>
                <w:szCs w:val="20"/>
                <w:lang w:val="uz-Cyrl-UZ"/>
              </w:rPr>
              <w:object w:dxaOrig="1880" w:dyaOrig="400" w14:anchorId="5A254F9E">
                <v:shape id="_x0000_i1059" type="#_x0000_t75" style="width:69.6pt;height:17.4pt" o:ole="" fillcolor="window">
                  <v:imagedata r:id="rId52" o:title=""/>
                </v:shape>
                <o:OLEObject Type="Embed" ProgID="Equation.3" ShapeID="_x0000_i1059" DrawAspect="Content" ObjectID="_1683844538" r:id="rId53"/>
              </w:object>
            </w:r>
          </w:p>
        </w:tc>
      </w:tr>
      <w:tr w:rsidR="00E926D1" w:rsidRPr="00BA68C7" w14:paraId="387A97FB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2552CB7B" w14:textId="77777777" w:rsidR="00E926D1" w:rsidRPr="00B87F69" w:rsidRDefault="00B87F69" w:rsidP="00E926D1">
            <w:pPr>
              <w:ind w:left="72" w:right="63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7454E86D" w14:textId="77777777" w:rsidR="00E926D1" w:rsidRPr="00BA68C7" w:rsidRDefault="00BC2CC2" w:rsidP="00E926D1">
            <w:pPr>
              <w:tabs>
                <w:tab w:val="left" w:pos="3686"/>
              </w:tabs>
              <w:rPr>
                <w:sz w:val="20"/>
                <w:szCs w:val="20"/>
                <w:lang w:val="uz-Cyrl-UZ"/>
              </w:rPr>
            </w:pPr>
            <w:r w:rsidRPr="00BA68C7">
              <w:rPr>
                <w:color w:val="000000"/>
                <w:sz w:val="20"/>
                <w:szCs w:val="20"/>
                <w:lang w:val="en-US"/>
              </w:rPr>
              <w:t>Maydonning har bir nuqtasidagi zaryadlarning tartibli harakati o'zgaruvchan elektr tokining zichlik vektorini toping</w:t>
            </w:r>
          </w:p>
        </w:tc>
        <w:tc>
          <w:tcPr>
            <w:tcW w:w="2268" w:type="dxa"/>
          </w:tcPr>
          <w:p w14:paraId="78658705" w14:textId="77777777" w:rsidR="00E926D1" w:rsidRPr="00BA68C7" w:rsidRDefault="00BC2CC2" w:rsidP="00E926D1">
            <w:pPr>
              <w:autoSpaceDE w:val="0"/>
              <w:autoSpaceDN w:val="0"/>
              <w:adjustRightInd w:val="0"/>
              <w:rPr>
                <w:sz w:val="20"/>
                <w:szCs w:val="20"/>
                <w:lang w:val="uz-Cyrl-UZ"/>
              </w:rPr>
            </w:pPr>
            <w:r w:rsidRPr="00BA68C7">
              <w:rPr>
                <w:position w:val="-14"/>
                <w:sz w:val="20"/>
                <w:szCs w:val="20"/>
                <w:lang w:val="uz-Cyrl-UZ"/>
              </w:rPr>
              <w:object w:dxaOrig="1880" w:dyaOrig="400" w14:anchorId="646C349E">
                <v:shape id="_x0000_i1060" type="#_x0000_t75" style="width:90pt;height:22.8pt" o:ole="" fillcolor="window">
                  <v:imagedata r:id="rId52" o:title=""/>
                </v:shape>
                <o:OLEObject Type="Embed" ProgID="Equation.3" ShapeID="_x0000_i1060" DrawAspect="Content" ObjectID="_1683844539" r:id="rId54"/>
              </w:object>
            </w:r>
          </w:p>
        </w:tc>
        <w:tc>
          <w:tcPr>
            <w:tcW w:w="1559" w:type="dxa"/>
          </w:tcPr>
          <w:p w14:paraId="69F9BA88" w14:textId="77777777" w:rsidR="00E926D1" w:rsidRPr="00BA68C7" w:rsidRDefault="00BC2CC2" w:rsidP="00E926D1">
            <w:pPr>
              <w:tabs>
                <w:tab w:val="left" w:pos="3686"/>
              </w:tabs>
              <w:rPr>
                <w:sz w:val="20"/>
                <w:szCs w:val="20"/>
                <w:lang w:val="pt-BR"/>
              </w:rPr>
            </w:pPr>
            <w:r w:rsidRPr="00BA68C7">
              <w:rPr>
                <w:position w:val="-16"/>
                <w:sz w:val="20"/>
                <w:szCs w:val="20"/>
                <w:lang w:val="uz-Cyrl-UZ"/>
              </w:rPr>
              <w:object w:dxaOrig="1160" w:dyaOrig="440" w14:anchorId="262B7189">
                <v:shape id="_x0000_i1061" type="#_x0000_t75" style="width:69.6pt;height:21.6pt" o:ole="" fillcolor="window">
                  <v:imagedata r:id="rId50" o:title=""/>
                </v:shape>
                <o:OLEObject Type="Embed" ProgID="Equation.3" ShapeID="_x0000_i1061" DrawAspect="Content" ObjectID="_1683844540" r:id="rId55"/>
              </w:object>
            </w:r>
          </w:p>
        </w:tc>
        <w:tc>
          <w:tcPr>
            <w:tcW w:w="1582" w:type="dxa"/>
          </w:tcPr>
          <w:p w14:paraId="2C75ED04" w14:textId="77777777" w:rsidR="00E926D1" w:rsidRPr="00BA68C7" w:rsidRDefault="00BC2CC2" w:rsidP="00E926D1">
            <w:pPr>
              <w:tabs>
                <w:tab w:val="left" w:pos="3686"/>
              </w:tabs>
              <w:rPr>
                <w:sz w:val="20"/>
                <w:szCs w:val="20"/>
                <w:lang w:val="uz-Cyrl-UZ"/>
              </w:rPr>
            </w:pPr>
            <w:r w:rsidRPr="00BA68C7">
              <w:rPr>
                <w:position w:val="-6"/>
                <w:sz w:val="20"/>
                <w:szCs w:val="20"/>
                <w:lang w:val="uz-Cyrl-UZ"/>
              </w:rPr>
              <w:object w:dxaOrig="920" w:dyaOrig="279" w14:anchorId="6BAF49F7">
                <v:shape id="_x0000_i1062" type="#_x0000_t75" style="width:57pt;height:18.6pt" o:ole="" fillcolor="window">
                  <v:imagedata r:id="rId48" o:title=""/>
                </v:shape>
                <o:OLEObject Type="Embed" ProgID="Equation.3" ShapeID="_x0000_i1062" DrawAspect="Content" ObjectID="_1683844541" r:id="rId56"/>
              </w:object>
            </w:r>
          </w:p>
        </w:tc>
        <w:tc>
          <w:tcPr>
            <w:tcW w:w="1536" w:type="dxa"/>
          </w:tcPr>
          <w:p w14:paraId="431284B9" w14:textId="77777777" w:rsidR="00E926D1" w:rsidRPr="00BA68C7" w:rsidRDefault="00BC2CC2" w:rsidP="00BC2CC2">
            <w:pPr>
              <w:pStyle w:val="1"/>
              <w:ind w:left="-130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24"/>
                <w:sz w:val="20"/>
                <w:szCs w:val="20"/>
                <w:lang w:val="uz-Cyrl-UZ"/>
              </w:rPr>
              <w:object w:dxaOrig="2000" w:dyaOrig="620" w14:anchorId="3EB58796">
                <v:shape id="_x0000_i1063" type="#_x0000_t75" style="width:70.8pt;height:21pt" o:ole="" fillcolor="window">
                  <v:imagedata r:id="rId46" o:title=""/>
                </v:shape>
                <o:OLEObject Type="Embed" ProgID="Equation.3" ShapeID="_x0000_i1063" DrawAspect="Content" ObjectID="_1683844542" r:id="rId57"/>
              </w:object>
            </w:r>
          </w:p>
        </w:tc>
      </w:tr>
      <w:tr w:rsidR="00E926D1" w:rsidRPr="00BA68C7" w14:paraId="765FA84E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52254BCE" w14:textId="77777777" w:rsidR="005F342B" w:rsidRPr="00B87F69" w:rsidRDefault="00B87F69" w:rsidP="005F342B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7BD9EC95" w14:textId="77777777" w:rsidR="00E926D1" w:rsidRPr="00BA68C7" w:rsidRDefault="00BC2CC2" w:rsidP="00E926D1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uz-Cyrl-UZ"/>
              </w:rPr>
            </w:pPr>
            <w:r w:rsidRPr="00BA68C7">
              <w:rPr>
                <w:color w:val="000000"/>
                <w:sz w:val="20"/>
                <w:lang w:val="uz-Cyrl-UZ"/>
              </w:rPr>
              <w:t>Ma'lum bir S yuza orqali oqib o'tuvchi umumiy elektr toki skalyar kattalik bo'lib, u Jo'tk bilan integral munosabatda bog'liq</w:t>
            </w:r>
          </w:p>
        </w:tc>
        <w:tc>
          <w:tcPr>
            <w:tcW w:w="2268" w:type="dxa"/>
          </w:tcPr>
          <w:p w14:paraId="72560CA8" w14:textId="77777777" w:rsidR="00E926D1" w:rsidRPr="00BA68C7" w:rsidRDefault="00BC2CC2" w:rsidP="00E926D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16"/>
                <w:sz w:val="20"/>
                <w:szCs w:val="20"/>
                <w:lang w:val="uz-Cyrl-UZ"/>
              </w:rPr>
              <w:object w:dxaOrig="1160" w:dyaOrig="440" w14:anchorId="551F4CE6">
                <v:shape id="_x0000_i1064" type="#_x0000_t75" style="width:69.6pt;height:21.6pt" o:ole="" fillcolor="window">
                  <v:imagedata r:id="rId50" o:title=""/>
                </v:shape>
                <o:OLEObject Type="Embed" ProgID="Equation.3" ShapeID="_x0000_i1064" DrawAspect="Content" ObjectID="_1683844543" r:id="rId58"/>
              </w:object>
            </w:r>
          </w:p>
        </w:tc>
        <w:tc>
          <w:tcPr>
            <w:tcW w:w="1559" w:type="dxa"/>
          </w:tcPr>
          <w:p w14:paraId="6A308509" w14:textId="77777777" w:rsidR="00E926D1" w:rsidRPr="00BA68C7" w:rsidRDefault="00BC2CC2" w:rsidP="00BC2CC2">
            <w:pPr>
              <w:pStyle w:val="1"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14"/>
                <w:sz w:val="20"/>
                <w:szCs w:val="20"/>
                <w:lang w:val="uz-Cyrl-UZ"/>
              </w:rPr>
              <w:object w:dxaOrig="1880" w:dyaOrig="400" w14:anchorId="2CD5F15E">
                <v:shape id="_x0000_i1065" type="#_x0000_t75" style="width:70.8pt;height:18pt" o:ole="" fillcolor="window">
                  <v:imagedata r:id="rId52" o:title=""/>
                </v:shape>
                <o:OLEObject Type="Embed" ProgID="Equation.3" ShapeID="_x0000_i1065" DrawAspect="Content" ObjectID="_1683844544" r:id="rId59"/>
              </w:object>
            </w:r>
          </w:p>
        </w:tc>
        <w:tc>
          <w:tcPr>
            <w:tcW w:w="1582" w:type="dxa"/>
          </w:tcPr>
          <w:p w14:paraId="626C9BC9" w14:textId="77777777" w:rsidR="00E926D1" w:rsidRPr="00BA68C7" w:rsidRDefault="00BC2CC2" w:rsidP="00E926D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6"/>
                <w:sz w:val="20"/>
                <w:szCs w:val="20"/>
                <w:lang w:val="uz-Cyrl-UZ"/>
              </w:rPr>
              <w:object w:dxaOrig="920" w:dyaOrig="279" w14:anchorId="26996683">
                <v:shape id="_x0000_i1066" type="#_x0000_t75" style="width:57pt;height:18.6pt" o:ole="" fillcolor="window">
                  <v:imagedata r:id="rId48" o:title=""/>
                </v:shape>
                <o:OLEObject Type="Embed" ProgID="Equation.3" ShapeID="_x0000_i1066" DrawAspect="Content" ObjectID="_1683844545" r:id="rId60"/>
              </w:object>
            </w:r>
          </w:p>
        </w:tc>
        <w:tc>
          <w:tcPr>
            <w:tcW w:w="1536" w:type="dxa"/>
          </w:tcPr>
          <w:p w14:paraId="7BA14EF9" w14:textId="77777777" w:rsidR="00E926D1" w:rsidRPr="00BA68C7" w:rsidRDefault="00BC2CC2" w:rsidP="00BC2CC2">
            <w:pPr>
              <w:pStyle w:val="1"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24"/>
                <w:sz w:val="20"/>
                <w:szCs w:val="20"/>
                <w:lang w:val="uz-Cyrl-UZ"/>
              </w:rPr>
              <w:object w:dxaOrig="2000" w:dyaOrig="620" w14:anchorId="65FE6E61">
                <v:shape id="_x0000_i1067" type="#_x0000_t75" style="width:70.8pt;height:21pt" o:ole="" fillcolor="window">
                  <v:imagedata r:id="rId46" o:title=""/>
                </v:shape>
                <o:OLEObject Type="Embed" ProgID="Equation.3" ShapeID="_x0000_i1067" DrawAspect="Content" ObjectID="_1683844546" r:id="rId61"/>
              </w:object>
            </w:r>
          </w:p>
        </w:tc>
      </w:tr>
      <w:tr w:rsidR="005F342B" w:rsidRPr="00BA68C7" w14:paraId="308ADFA4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4EC8B04C" w14:textId="77777777" w:rsidR="005F342B" w:rsidRPr="00B87F69" w:rsidRDefault="00B87F69" w:rsidP="005F342B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0420261C" w14:textId="77777777" w:rsidR="005F342B" w:rsidRPr="00BA68C7" w:rsidRDefault="00741155" w:rsidP="00E926D1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en-US"/>
              </w:rPr>
            </w:pPr>
            <w:r w:rsidRPr="00BA68C7">
              <w:rPr>
                <w:sz w:val="20"/>
                <w:lang w:val="en-US"/>
              </w:rPr>
              <w:t>elektrodinamikaning birinchi moddiy tenglamasini toping </w:t>
            </w:r>
          </w:p>
        </w:tc>
        <w:tc>
          <w:tcPr>
            <w:tcW w:w="2268" w:type="dxa"/>
          </w:tcPr>
          <w:p w14:paraId="6062B31F" w14:textId="77777777" w:rsidR="005F342B" w:rsidRPr="00BA68C7" w:rsidRDefault="00741155" w:rsidP="00E926D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12"/>
                <w:sz w:val="20"/>
                <w:szCs w:val="20"/>
                <w:lang w:val="uz-Cyrl-UZ"/>
              </w:rPr>
              <w:object w:dxaOrig="1040" w:dyaOrig="360" w14:anchorId="6CDD6151">
                <v:shape id="_x0000_i1068" type="#_x0000_t75" style="width:60.6pt;height:26.4pt" o:ole="" fillcolor="window">
                  <v:imagedata r:id="rId62" o:title=""/>
                </v:shape>
                <o:OLEObject Type="Embed" ProgID="Equation.3" ShapeID="_x0000_i1068" DrawAspect="Content" ObjectID="_1683844547" r:id="rId63"/>
              </w:object>
            </w:r>
          </w:p>
        </w:tc>
        <w:tc>
          <w:tcPr>
            <w:tcW w:w="1559" w:type="dxa"/>
          </w:tcPr>
          <w:p w14:paraId="457E99E2" w14:textId="77777777" w:rsidR="005F342B" w:rsidRPr="00BA68C7" w:rsidRDefault="00741155" w:rsidP="00E926D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12"/>
                <w:sz w:val="20"/>
                <w:szCs w:val="20"/>
                <w:lang w:val="uz-Cyrl-UZ"/>
              </w:rPr>
              <w:object w:dxaOrig="1080" w:dyaOrig="360" w14:anchorId="03EB57B7">
                <v:shape id="_x0000_i1069" type="#_x0000_t75" style="width:58.2pt;height:24.6pt" o:ole="" fillcolor="window">
                  <v:imagedata r:id="rId64" o:title=""/>
                </v:shape>
                <o:OLEObject Type="Embed" ProgID="Equation.3" ShapeID="_x0000_i1069" DrawAspect="Content" ObjectID="_1683844548" r:id="rId65"/>
              </w:object>
            </w:r>
          </w:p>
        </w:tc>
        <w:tc>
          <w:tcPr>
            <w:tcW w:w="1582" w:type="dxa"/>
          </w:tcPr>
          <w:p w14:paraId="24E242FA" w14:textId="77777777" w:rsidR="005F342B" w:rsidRPr="00BA68C7" w:rsidRDefault="00741155" w:rsidP="00E926D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14"/>
                <w:sz w:val="20"/>
                <w:szCs w:val="20"/>
                <w:lang w:val="uz-Cyrl-UZ"/>
              </w:rPr>
              <w:object w:dxaOrig="2860" w:dyaOrig="380" w14:anchorId="7690C18C">
                <v:shape id="_x0000_i1070" type="#_x0000_t75" style="width:64.2pt;height:10.8pt" o:ole="" fillcolor="window">
                  <v:imagedata r:id="rId66" o:title=""/>
                </v:shape>
                <o:OLEObject Type="Embed" ProgID="Equation.3" ShapeID="_x0000_i1070" DrawAspect="Content" ObjectID="_1683844549" r:id="rId67"/>
              </w:object>
            </w:r>
          </w:p>
        </w:tc>
        <w:tc>
          <w:tcPr>
            <w:tcW w:w="1536" w:type="dxa"/>
          </w:tcPr>
          <w:p w14:paraId="17303C6D" w14:textId="77777777" w:rsidR="005F342B" w:rsidRPr="00BA68C7" w:rsidRDefault="00741155" w:rsidP="00E926D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12"/>
                <w:sz w:val="20"/>
                <w:szCs w:val="20"/>
                <w:lang w:val="uz-Cyrl-UZ"/>
              </w:rPr>
              <w:object w:dxaOrig="999" w:dyaOrig="360" w14:anchorId="2A5E0F4C">
                <v:shape id="_x0000_i1071" type="#_x0000_t75" style="width:58.2pt;height:24pt" o:ole="" fillcolor="window">
                  <v:imagedata r:id="rId68" o:title=""/>
                </v:shape>
                <o:OLEObject Type="Embed" ProgID="Equation.3" ShapeID="_x0000_i1071" DrawAspect="Content" ObjectID="_1683844550" r:id="rId69"/>
              </w:object>
            </w:r>
          </w:p>
        </w:tc>
      </w:tr>
      <w:tr w:rsidR="00BC2CC2" w:rsidRPr="00BA68C7" w14:paraId="0349E1D6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5AB25957" w14:textId="77777777" w:rsidR="00BC2CC2" w:rsidRPr="00B87F69" w:rsidRDefault="00B87F69" w:rsidP="005F342B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071A3261" w14:textId="77777777" w:rsidR="00BC2CC2" w:rsidRPr="00BA68C7" w:rsidRDefault="00747B26" w:rsidP="00747B26">
            <w:pPr>
              <w:pStyle w:val="DefaultText"/>
              <w:tabs>
                <w:tab w:val="center" w:pos="1130"/>
                <w:tab w:val="right" w:pos="2260"/>
              </w:tabs>
              <w:ind w:right="-2"/>
              <w:rPr>
                <w:sz w:val="20"/>
                <w:lang w:val="en-US"/>
              </w:rPr>
            </w:pPr>
            <w:r w:rsidRPr="00BA68C7">
              <w:rPr>
                <w:position w:val="-4"/>
                <w:sz w:val="20"/>
                <w:lang w:val="en-US"/>
              </w:rPr>
              <w:object w:dxaOrig="260" w:dyaOrig="260" w14:anchorId="757D9EC3">
                <v:shape id="_x0000_i1072" type="#_x0000_t75" style="width:12.6pt;height:12.6pt" o:ole="">
                  <v:imagedata r:id="rId70" o:title=""/>
                </v:shape>
                <o:OLEObject Type="Embed" ProgID="Equation.DSMT4" ShapeID="_x0000_i1072" DrawAspect="Content" ObjectID="_1683844551" r:id="rId71"/>
              </w:object>
            </w:r>
            <w:r w:rsidRPr="00BA68C7">
              <w:rPr>
                <w:sz w:val="20"/>
                <w:lang w:val="en-US"/>
              </w:rPr>
              <w:t xml:space="preserve"> </w:t>
            </w:r>
            <w:r w:rsidR="00232F41" w:rsidRPr="00BA68C7">
              <w:rPr>
                <w:sz w:val="20"/>
                <w:lang w:val="en-US"/>
              </w:rPr>
              <w:t>=?</w:t>
            </w:r>
          </w:p>
        </w:tc>
        <w:tc>
          <w:tcPr>
            <w:tcW w:w="2268" w:type="dxa"/>
          </w:tcPr>
          <w:p w14:paraId="130B6990" w14:textId="77777777" w:rsidR="00232F41" w:rsidRPr="00BA68C7" w:rsidRDefault="00232F41" w:rsidP="00747B26">
            <w:pPr>
              <w:rPr>
                <w:sz w:val="20"/>
                <w:szCs w:val="20"/>
                <w:lang w:val="uz-Cyrl-UZ"/>
              </w:rPr>
            </w:pPr>
            <w:r w:rsidRPr="00BA68C7">
              <w:rPr>
                <w:sz w:val="20"/>
                <w:szCs w:val="20"/>
                <w:lang w:val="uz-Cyrl-UZ"/>
              </w:rPr>
              <w:t xml:space="preserve">elektr siljish vektori, </w:t>
            </w:r>
            <w:r w:rsidR="00747B26" w:rsidRPr="00BA68C7">
              <w:rPr>
                <w:sz w:val="20"/>
                <w:szCs w:val="20"/>
                <w:lang w:val="en-US"/>
              </w:rPr>
              <w:t>{</w:t>
            </w:r>
            <w:r w:rsidR="00747B26" w:rsidRPr="00BA68C7">
              <w:rPr>
                <w:position w:val="-6"/>
                <w:sz w:val="20"/>
                <w:szCs w:val="20"/>
                <w:lang w:val="uz-Cyrl-UZ"/>
              </w:rPr>
              <w:object w:dxaOrig="740" w:dyaOrig="320" w14:anchorId="6F409BF8">
                <v:shape id="_x0000_i1073" type="#_x0000_t75" style="width:36.6pt;height:15.6pt" o:ole="">
                  <v:imagedata r:id="rId72" o:title=""/>
                </v:shape>
                <o:OLEObject Type="Embed" ProgID="Equation.DSMT4" ShapeID="_x0000_i1073" DrawAspect="Content" ObjectID="_1683844552" r:id="rId73"/>
              </w:object>
            </w:r>
            <w:r w:rsidR="00747B26" w:rsidRPr="00BA68C7">
              <w:rPr>
                <w:sz w:val="20"/>
                <w:szCs w:val="20"/>
                <w:lang w:val="uz-Cyrl-UZ"/>
              </w:rPr>
              <w:t xml:space="preserve"> </w:t>
            </w:r>
            <w:r w:rsidRPr="00BA68C7">
              <w:rPr>
                <w:sz w:val="20"/>
                <w:szCs w:val="20"/>
                <w:lang w:val="uz-Cyrl-UZ"/>
              </w:rPr>
              <w:t>]</w:t>
            </w:r>
          </w:p>
          <w:p w14:paraId="37DD873D" w14:textId="77777777" w:rsidR="00BC2CC2" w:rsidRPr="00BA68C7" w:rsidRDefault="00BC2CC2" w:rsidP="00E926D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</w:p>
        </w:tc>
        <w:tc>
          <w:tcPr>
            <w:tcW w:w="1559" w:type="dxa"/>
          </w:tcPr>
          <w:p w14:paraId="489A0567" w14:textId="77777777" w:rsidR="00232F41" w:rsidRPr="00BA68C7" w:rsidRDefault="00232F41" w:rsidP="00232F41">
            <w:pPr>
              <w:rPr>
                <w:sz w:val="20"/>
                <w:szCs w:val="20"/>
                <w:lang w:val="uz-Cyrl-UZ"/>
              </w:rPr>
            </w:pPr>
            <w:r w:rsidRPr="00BA68C7">
              <w:rPr>
                <w:sz w:val="20"/>
                <w:szCs w:val="20"/>
                <w:lang w:val="uz-Cyrl-UZ"/>
              </w:rPr>
              <w:t>elektr maydon kuchlanganligi vektori, [</w:t>
            </w:r>
            <w:r w:rsidR="00747B26" w:rsidRPr="00BA68C7">
              <w:rPr>
                <w:position w:val="-6"/>
                <w:sz w:val="20"/>
                <w:szCs w:val="20"/>
                <w:lang w:val="uz-Cyrl-UZ"/>
              </w:rPr>
              <w:object w:dxaOrig="639" w:dyaOrig="320" w14:anchorId="1CAC601F">
                <v:shape id="_x0000_i1074" type="#_x0000_t75" style="width:32.4pt;height:15.6pt" o:ole="">
                  <v:imagedata r:id="rId74" o:title=""/>
                </v:shape>
                <o:OLEObject Type="Embed" ProgID="Equation.DSMT4" ShapeID="_x0000_i1074" DrawAspect="Content" ObjectID="_1683844553" r:id="rId75"/>
              </w:object>
            </w:r>
            <w:r w:rsidRPr="00BA68C7">
              <w:rPr>
                <w:sz w:val="20"/>
                <w:szCs w:val="20"/>
                <w:lang w:val="uz-Cyrl-UZ"/>
              </w:rPr>
              <w:t>],</w:t>
            </w:r>
          </w:p>
          <w:p w14:paraId="57CE1CE1" w14:textId="77777777" w:rsidR="00BC2CC2" w:rsidRPr="00BA68C7" w:rsidRDefault="00BC2CC2" w:rsidP="00E926D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</w:p>
        </w:tc>
        <w:tc>
          <w:tcPr>
            <w:tcW w:w="1582" w:type="dxa"/>
          </w:tcPr>
          <w:p w14:paraId="1936C320" w14:textId="77777777" w:rsidR="00232F41" w:rsidRPr="00BA68C7" w:rsidRDefault="00232F41" w:rsidP="00232F41">
            <w:pPr>
              <w:rPr>
                <w:sz w:val="20"/>
                <w:szCs w:val="20"/>
                <w:lang w:val="uz-Cyrl-UZ"/>
              </w:rPr>
            </w:pPr>
            <w:r w:rsidRPr="00BA68C7">
              <w:rPr>
                <w:sz w:val="20"/>
                <w:szCs w:val="20"/>
                <w:lang w:val="uz-Cyrl-UZ"/>
              </w:rPr>
              <w:t>magnit maydon kuchlanganligi vektori, [</w:t>
            </w:r>
            <w:r w:rsidR="00747B26" w:rsidRPr="00BA68C7">
              <w:rPr>
                <w:position w:val="-6"/>
                <w:sz w:val="20"/>
                <w:szCs w:val="20"/>
                <w:lang w:val="uz-Cyrl-UZ"/>
              </w:rPr>
              <w:object w:dxaOrig="560" w:dyaOrig="279" w14:anchorId="1BF055D0">
                <v:shape id="_x0000_i1075" type="#_x0000_t75" style="width:27.6pt;height:14.4pt" o:ole="">
                  <v:imagedata r:id="rId76" o:title=""/>
                </v:shape>
                <o:OLEObject Type="Embed" ProgID="Equation.DSMT4" ShapeID="_x0000_i1075" DrawAspect="Content" ObjectID="_1683844554" r:id="rId77"/>
              </w:object>
            </w:r>
            <w:r w:rsidRPr="00BA68C7">
              <w:rPr>
                <w:sz w:val="20"/>
                <w:szCs w:val="20"/>
                <w:lang w:val="uz-Cyrl-UZ"/>
              </w:rPr>
              <w:t>]</w:t>
            </w:r>
          </w:p>
          <w:p w14:paraId="64E85EDE" w14:textId="77777777" w:rsidR="00BC2CC2" w:rsidRPr="00BA68C7" w:rsidRDefault="00BC2CC2" w:rsidP="00E926D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</w:p>
        </w:tc>
        <w:tc>
          <w:tcPr>
            <w:tcW w:w="1536" w:type="dxa"/>
          </w:tcPr>
          <w:p w14:paraId="418C45FC" w14:textId="77777777" w:rsidR="00232F41" w:rsidRPr="00BA68C7" w:rsidRDefault="00232F41" w:rsidP="00232F41">
            <w:pPr>
              <w:rPr>
                <w:sz w:val="20"/>
                <w:szCs w:val="20"/>
                <w:lang w:val="uz-Cyrl-UZ"/>
              </w:rPr>
            </w:pPr>
            <w:r w:rsidRPr="00BA68C7">
              <w:rPr>
                <w:sz w:val="20"/>
                <w:szCs w:val="20"/>
                <w:lang w:val="uz-Cyrl-UZ"/>
              </w:rPr>
              <w:t>magnit induksiyasi vektori, [</w:t>
            </w:r>
            <w:r w:rsidR="00747B26" w:rsidRPr="00BA68C7">
              <w:rPr>
                <w:position w:val="-6"/>
                <w:sz w:val="20"/>
                <w:szCs w:val="20"/>
                <w:lang w:val="uz-Cyrl-UZ"/>
              </w:rPr>
              <w:object w:dxaOrig="279" w:dyaOrig="279" w14:anchorId="6E18CA27">
                <v:shape id="_x0000_i1076" type="#_x0000_t75" style="width:14.4pt;height:14.4pt" o:ole="">
                  <v:imagedata r:id="rId78" o:title=""/>
                </v:shape>
                <o:OLEObject Type="Embed" ProgID="Equation.DSMT4" ShapeID="_x0000_i1076" DrawAspect="Content" ObjectID="_1683844555" r:id="rId79"/>
              </w:object>
            </w:r>
            <w:r w:rsidRPr="00BA68C7">
              <w:rPr>
                <w:sz w:val="20"/>
                <w:szCs w:val="20"/>
                <w:lang w:val="uz-Cyrl-UZ"/>
              </w:rPr>
              <w:t>].</w:t>
            </w:r>
          </w:p>
          <w:p w14:paraId="3D65BE7F" w14:textId="77777777" w:rsidR="00BC2CC2" w:rsidRPr="00BA68C7" w:rsidRDefault="00BC2CC2" w:rsidP="00E926D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</w:p>
        </w:tc>
      </w:tr>
      <w:tr w:rsidR="00232F41" w:rsidRPr="00BA68C7" w14:paraId="16942295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44697E19" w14:textId="77777777" w:rsidR="00232F41" w:rsidRPr="00B87F69" w:rsidRDefault="00B87F69" w:rsidP="00232F41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1E175722" w14:textId="77777777" w:rsidR="00232F41" w:rsidRPr="00BA68C7" w:rsidRDefault="00747B26" w:rsidP="00747B26">
            <w:pPr>
              <w:pStyle w:val="DefaultText"/>
              <w:tabs>
                <w:tab w:val="center" w:pos="1130"/>
                <w:tab w:val="right" w:pos="2260"/>
              </w:tabs>
              <w:ind w:right="-2" w:firstLine="0"/>
              <w:rPr>
                <w:sz w:val="20"/>
                <w:lang w:val="en-US"/>
              </w:rPr>
            </w:pPr>
            <w:r w:rsidRPr="00BA68C7">
              <w:rPr>
                <w:position w:val="-4"/>
                <w:sz w:val="20"/>
                <w:lang w:val="en-US"/>
              </w:rPr>
              <w:object w:dxaOrig="279" w:dyaOrig="260" w14:anchorId="48101FD8">
                <v:shape id="_x0000_i1077" type="#_x0000_t75" style="width:14.4pt;height:12.6pt" o:ole="">
                  <v:imagedata r:id="rId80" o:title=""/>
                </v:shape>
                <o:OLEObject Type="Embed" ProgID="Equation.DSMT4" ShapeID="_x0000_i1077" DrawAspect="Content" ObjectID="_1683844556" r:id="rId81"/>
              </w:object>
            </w:r>
            <w:r w:rsidR="00232F41" w:rsidRPr="00BA68C7">
              <w:rPr>
                <w:sz w:val="20"/>
                <w:lang w:val="en-US"/>
              </w:rPr>
              <w:t>=?</w:t>
            </w:r>
          </w:p>
        </w:tc>
        <w:tc>
          <w:tcPr>
            <w:tcW w:w="2268" w:type="dxa"/>
          </w:tcPr>
          <w:p w14:paraId="007679DD" w14:textId="77777777" w:rsidR="00747B26" w:rsidRPr="00BA68C7" w:rsidRDefault="00232F41" w:rsidP="00747B26">
            <w:pPr>
              <w:rPr>
                <w:sz w:val="20"/>
                <w:szCs w:val="20"/>
                <w:lang w:val="uz-Cyrl-UZ"/>
              </w:rPr>
            </w:pPr>
            <w:r w:rsidRPr="00BA68C7">
              <w:rPr>
                <w:sz w:val="20"/>
                <w:szCs w:val="20"/>
                <w:lang w:val="uz-Cyrl-UZ"/>
              </w:rPr>
              <w:t xml:space="preserve">magnit maydon kuchlanganligi vektori, </w:t>
            </w:r>
            <w:r w:rsidR="00747B26" w:rsidRPr="00BA68C7">
              <w:rPr>
                <w:sz w:val="20"/>
                <w:szCs w:val="20"/>
                <w:lang w:val="uz-Cyrl-UZ"/>
              </w:rPr>
              <w:t>[</w:t>
            </w:r>
            <w:r w:rsidR="00747B26" w:rsidRPr="00BA68C7">
              <w:rPr>
                <w:position w:val="-6"/>
                <w:sz w:val="20"/>
                <w:szCs w:val="20"/>
                <w:lang w:val="uz-Cyrl-UZ"/>
              </w:rPr>
              <w:object w:dxaOrig="560" w:dyaOrig="279" w14:anchorId="2DA28E0B">
                <v:shape id="_x0000_i1078" type="#_x0000_t75" style="width:27.6pt;height:14.4pt" o:ole="">
                  <v:imagedata r:id="rId76" o:title=""/>
                </v:shape>
                <o:OLEObject Type="Embed" ProgID="Equation.DSMT4" ShapeID="_x0000_i1078" DrawAspect="Content" ObjectID="_1683844557" r:id="rId82"/>
              </w:object>
            </w:r>
            <w:r w:rsidR="00747B26" w:rsidRPr="00BA68C7">
              <w:rPr>
                <w:sz w:val="20"/>
                <w:szCs w:val="20"/>
                <w:lang w:val="uz-Cyrl-UZ"/>
              </w:rPr>
              <w:t>]</w:t>
            </w:r>
          </w:p>
          <w:p w14:paraId="5C2DC3D6" w14:textId="77777777" w:rsidR="00232F41" w:rsidRPr="00BA68C7" w:rsidRDefault="00232F41" w:rsidP="00232F41">
            <w:pPr>
              <w:rPr>
                <w:sz w:val="20"/>
                <w:szCs w:val="20"/>
                <w:lang w:val="uz-Cyrl-UZ"/>
              </w:rPr>
            </w:pPr>
          </w:p>
          <w:p w14:paraId="62BEDD8E" w14:textId="77777777" w:rsidR="00232F41" w:rsidRPr="00BA68C7" w:rsidRDefault="00232F41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</w:p>
        </w:tc>
        <w:tc>
          <w:tcPr>
            <w:tcW w:w="1559" w:type="dxa"/>
          </w:tcPr>
          <w:p w14:paraId="4F467CB5" w14:textId="77777777" w:rsidR="00232F41" w:rsidRPr="00BA68C7" w:rsidRDefault="00232F41" w:rsidP="00232F41">
            <w:pPr>
              <w:rPr>
                <w:sz w:val="20"/>
                <w:szCs w:val="20"/>
                <w:lang w:val="uz-Cyrl-UZ"/>
              </w:rPr>
            </w:pPr>
            <w:r w:rsidRPr="00BA68C7">
              <w:rPr>
                <w:sz w:val="20"/>
                <w:szCs w:val="20"/>
                <w:lang w:val="uz-Cyrl-UZ"/>
              </w:rPr>
              <w:t xml:space="preserve">elektr siljish vektori, </w:t>
            </w:r>
            <w:r w:rsidR="00747B26" w:rsidRPr="00BA68C7">
              <w:rPr>
                <w:position w:val="-6"/>
                <w:sz w:val="20"/>
                <w:szCs w:val="20"/>
                <w:lang w:val="uz-Cyrl-UZ"/>
              </w:rPr>
              <w:object w:dxaOrig="740" w:dyaOrig="320" w14:anchorId="502FF70A">
                <v:shape id="_x0000_i1079" type="#_x0000_t75" style="width:36.6pt;height:15.6pt" o:ole="">
                  <v:imagedata r:id="rId72" o:title=""/>
                </v:shape>
                <o:OLEObject Type="Embed" ProgID="Equation.DSMT4" ShapeID="_x0000_i1079" DrawAspect="Content" ObjectID="_1683844558" r:id="rId83"/>
              </w:object>
            </w:r>
          </w:p>
          <w:p w14:paraId="5E2B09B6" w14:textId="77777777" w:rsidR="00232F41" w:rsidRPr="00BA68C7" w:rsidRDefault="00232F41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</w:p>
        </w:tc>
        <w:tc>
          <w:tcPr>
            <w:tcW w:w="1582" w:type="dxa"/>
          </w:tcPr>
          <w:p w14:paraId="342082C7" w14:textId="77777777" w:rsidR="00232F41" w:rsidRPr="00BA68C7" w:rsidRDefault="00232F41" w:rsidP="00232F41">
            <w:pPr>
              <w:rPr>
                <w:sz w:val="20"/>
                <w:szCs w:val="20"/>
                <w:lang w:val="uz-Cyrl-UZ"/>
              </w:rPr>
            </w:pPr>
            <w:r w:rsidRPr="00BA68C7">
              <w:rPr>
                <w:sz w:val="20"/>
                <w:szCs w:val="20"/>
                <w:lang w:val="uz-Cyrl-UZ"/>
              </w:rPr>
              <w:t xml:space="preserve">elektr maydon kuchlanganligi vektori, </w:t>
            </w:r>
            <w:r w:rsidR="00747B26" w:rsidRPr="00BA68C7">
              <w:rPr>
                <w:position w:val="-6"/>
                <w:sz w:val="20"/>
                <w:szCs w:val="20"/>
                <w:lang w:val="uz-Cyrl-UZ"/>
              </w:rPr>
              <w:object w:dxaOrig="639" w:dyaOrig="320" w14:anchorId="5B251991">
                <v:shape id="_x0000_i1080" type="#_x0000_t75" style="width:32.4pt;height:15.6pt" o:ole="">
                  <v:imagedata r:id="rId74" o:title=""/>
                </v:shape>
                <o:OLEObject Type="Embed" ProgID="Equation.DSMT4" ShapeID="_x0000_i1080" DrawAspect="Content" ObjectID="_1683844559" r:id="rId84"/>
              </w:object>
            </w:r>
            <w:r w:rsidRPr="00BA68C7">
              <w:rPr>
                <w:sz w:val="20"/>
                <w:szCs w:val="20"/>
                <w:lang w:val="uz-Cyrl-UZ"/>
              </w:rPr>
              <w:t>,</w:t>
            </w:r>
          </w:p>
          <w:p w14:paraId="5E45E934" w14:textId="77777777" w:rsidR="00232F41" w:rsidRPr="00BA68C7" w:rsidRDefault="00232F41" w:rsidP="00232F41">
            <w:pPr>
              <w:jc w:val="center"/>
              <w:rPr>
                <w:sz w:val="20"/>
                <w:szCs w:val="20"/>
                <w:lang w:val="uz-Cyrl-UZ" w:eastAsia="en-US"/>
              </w:rPr>
            </w:pPr>
          </w:p>
        </w:tc>
        <w:tc>
          <w:tcPr>
            <w:tcW w:w="1536" w:type="dxa"/>
          </w:tcPr>
          <w:p w14:paraId="3B1052B9" w14:textId="77777777" w:rsidR="00232F41" w:rsidRPr="00BA68C7" w:rsidRDefault="00232F41" w:rsidP="00232F41">
            <w:pPr>
              <w:rPr>
                <w:sz w:val="20"/>
                <w:szCs w:val="20"/>
                <w:lang w:val="uz-Cyrl-UZ"/>
              </w:rPr>
            </w:pPr>
            <w:r w:rsidRPr="00BA68C7">
              <w:rPr>
                <w:sz w:val="20"/>
                <w:szCs w:val="20"/>
                <w:lang w:val="uz-Cyrl-UZ"/>
              </w:rPr>
              <w:t>magnit induksiyasi vektori, [</w:t>
            </w:r>
            <w:r w:rsidR="00747B26" w:rsidRPr="00BA68C7">
              <w:rPr>
                <w:position w:val="-6"/>
                <w:sz w:val="20"/>
                <w:szCs w:val="20"/>
                <w:lang w:val="uz-Cyrl-UZ"/>
              </w:rPr>
              <w:object w:dxaOrig="279" w:dyaOrig="279" w14:anchorId="3952AED6">
                <v:shape id="_x0000_i1081" type="#_x0000_t75" style="width:14.4pt;height:14.4pt" o:ole="">
                  <v:imagedata r:id="rId78" o:title=""/>
                </v:shape>
                <o:OLEObject Type="Embed" ProgID="Equation.DSMT4" ShapeID="_x0000_i1081" DrawAspect="Content" ObjectID="_1683844560" r:id="rId85"/>
              </w:object>
            </w:r>
            <w:r w:rsidRPr="00BA68C7">
              <w:rPr>
                <w:sz w:val="20"/>
                <w:szCs w:val="20"/>
                <w:lang w:val="uz-Cyrl-UZ"/>
              </w:rPr>
              <w:t>].</w:t>
            </w:r>
          </w:p>
          <w:p w14:paraId="7C424D15" w14:textId="77777777" w:rsidR="00232F41" w:rsidRPr="00BA68C7" w:rsidRDefault="00232F41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</w:p>
        </w:tc>
      </w:tr>
      <w:tr w:rsidR="00232F41" w:rsidRPr="00BA68C7" w14:paraId="3E4EA2A9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4BFF5CA9" w14:textId="77777777" w:rsidR="00232F41" w:rsidRPr="00B87F69" w:rsidRDefault="00B87F69" w:rsidP="00232F41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1E929185" w14:textId="77777777" w:rsidR="00232F41" w:rsidRPr="00BA68C7" w:rsidRDefault="00232F41" w:rsidP="00232F41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uz-Cyrl-UZ"/>
              </w:rPr>
            </w:pPr>
            <w:r w:rsidRPr="00BA68C7">
              <w:rPr>
                <w:sz w:val="20"/>
                <w:lang w:val="uz-Cyrl-UZ"/>
              </w:rPr>
              <w:t xml:space="preserve"> </w:t>
            </w:r>
            <w:r w:rsidR="00747B26" w:rsidRPr="00BA68C7">
              <w:rPr>
                <w:position w:val="-4"/>
                <w:sz w:val="20"/>
                <w:lang w:val="uz-Cyrl-UZ"/>
              </w:rPr>
              <w:object w:dxaOrig="240" w:dyaOrig="260" w14:anchorId="340A1572">
                <v:shape id="_x0000_i1082" type="#_x0000_t75" style="width:12pt;height:12.6pt" o:ole="">
                  <v:imagedata r:id="rId86" o:title=""/>
                </v:shape>
                <o:OLEObject Type="Embed" ProgID="Equation.DSMT4" ShapeID="_x0000_i1082" DrawAspect="Content" ObjectID="_1683844561" r:id="rId87"/>
              </w:object>
            </w:r>
            <w:r w:rsidRPr="00BA68C7">
              <w:rPr>
                <w:sz w:val="20"/>
                <w:lang w:val="en-US"/>
              </w:rPr>
              <w:t xml:space="preserve"> =?</w:t>
            </w:r>
          </w:p>
        </w:tc>
        <w:tc>
          <w:tcPr>
            <w:tcW w:w="2268" w:type="dxa"/>
          </w:tcPr>
          <w:p w14:paraId="77E551C9" w14:textId="77777777" w:rsidR="00232F41" w:rsidRPr="00BA68C7" w:rsidRDefault="00232F41" w:rsidP="00232F41">
            <w:pPr>
              <w:rPr>
                <w:sz w:val="20"/>
                <w:szCs w:val="20"/>
                <w:lang w:val="uz-Cyrl-UZ"/>
              </w:rPr>
            </w:pPr>
            <w:r w:rsidRPr="00BA68C7">
              <w:rPr>
                <w:sz w:val="20"/>
                <w:szCs w:val="20"/>
                <w:lang w:val="uz-Cyrl-UZ"/>
              </w:rPr>
              <w:t>magnit induksiyasi vektori, [</w:t>
            </w:r>
            <w:r w:rsidR="00747B26" w:rsidRPr="00BA68C7">
              <w:rPr>
                <w:position w:val="-6"/>
                <w:sz w:val="20"/>
                <w:szCs w:val="20"/>
                <w:lang w:val="uz-Cyrl-UZ"/>
              </w:rPr>
              <w:object w:dxaOrig="279" w:dyaOrig="279" w14:anchorId="01E577C1">
                <v:shape id="_x0000_i1083" type="#_x0000_t75" style="width:14.4pt;height:14.4pt" o:ole="">
                  <v:imagedata r:id="rId78" o:title=""/>
                </v:shape>
                <o:OLEObject Type="Embed" ProgID="Equation.DSMT4" ShapeID="_x0000_i1083" DrawAspect="Content" ObjectID="_1683844562" r:id="rId88"/>
              </w:object>
            </w:r>
            <w:r w:rsidRPr="00BA68C7">
              <w:rPr>
                <w:sz w:val="20"/>
                <w:szCs w:val="20"/>
                <w:lang w:val="uz-Cyrl-UZ"/>
              </w:rPr>
              <w:t>].</w:t>
            </w:r>
          </w:p>
          <w:p w14:paraId="337F8E3F" w14:textId="77777777" w:rsidR="00232F41" w:rsidRPr="00BA68C7" w:rsidRDefault="00232F41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</w:p>
        </w:tc>
        <w:tc>
          <w:tcPr>
            <w:tcW w:w="1559" w:type="dxa"/>
          </w:tcPr>
          <w:p w14:paraId="3F80D50A" w14:textId="77777777" w:rsidR="00F122E3" w:rsidRPr="00BA68C7" w:rsidRDefault="00232F41" w:rsidP="00232F41">
            <w:pPr>
              <w:rPr>
                <w:sz w:val="20"/>
                <w:szCs w:val="20"/>
                <w:lang w:val="uz-Cyrl-UZ"/>
              </w:rPr>
            </w:pPr>
            <w:r w:rsidRPr="00BA68C7">
              <w:rPr>
                <w:sz w:val="20"/>
                <w:szCs w:val="20"/>
                <w:lang w:val="uz-Cyrl-UZ"/>
              </w:rPr>
              <w:t xml:space="preserve">magnit maydon kuchlanganligi vektori, </w:t>
            </w:r>
          </w:p>
          <w:p w14:paraId="4C79A56B" w14:textId="77777777" w:rsidR="00232F41" w:rsidRPr="00BA68C7" w:rsidRDefault="00232F41" w:rsidP="00232F41">
            <w:pPr>
              <w:rPr>
                <w:sz w:val="20"/>
                <w:szCs w:val="20"/>
                <w:lang w:val="uz-Cyrl-UZ"/>
              </w:rPr>
            </w:pPr>
            <w:r w:rsidRPr="00BA68C7">
              <w:rPr>
                <w:sz w:val="20"/>
                <w:szCs w:val="20"/>
                <w:lang w:val="uz-Cyrl-UZ"/>
              </w:rPr>
              <w:t>[</w:t>
            </w:r>
            <w:r w:rsidR="00F122E3" w:rsidRPr="00BA68C7">
              <w:rPr>
                <w:position w:val="-6"/>
                <w:sz w:val="20"/>
                <w:szCs w:val="20"/>
                <w:lang w:val="uz-Cyrl-UZ"/>
              </w:rPr>
              <w:object w:dxaOrig="560" w:dyaOrig="279" w14:anchorId="5B2FE993">
                <v:shape id="_x0000_i1084" type="#_x0000_t75" style="width:27.6pt;height:14.4pt" o:ole="">
                  <v:imagedata r:id="rId76" o:title=""/>
                </v:shape>
                <o:OLEObject Type="Embed" ProgID="Equation.DSMT4" ShapeID="_x0000_i1084" DrawAspect="Content" ObjectID="_1683844563" r:id="rId89"/>
              </w:object>
            </w:r>
            <w:r w:rsidRPr="00BA68C7">
              <w:rPr>
                <w:sz w:val="20"/>
                <w:szCs w:val="20"/>
                <w:lang w:val="uz-Cyrl-UZ"/>
              </w:rPr>
              <w:t>]</w:t>
            </w:r>
          </w:p>
          <w:p w14:paraId="71CBC9F7" w14:textId="77777777" w:rsidR="00232F41" w:rsidRPr="00BA68C7" w:rsidRDefault="00232F41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</w:p>
        </w:tc>
        <w:tc>
          <w:tcPr>
            <w:tcW w:w="1582" w:type="dxa"/>
          </w:tcPr>
          <w:p w14:paraId="32100F9A" w14:textId="77777777" w:rsidR="00232F41" w:rsidRPr="00BA68C7" w:rsidRDefault="00232F41" w:rsidP="00232F41">
            <w:pPr>
              <w:rPr>
                <w:sz w:val="20"/>
                <w:szCs w:val="20"/>
                <w:lang w:val="uz-Cyrl-UZ"/>
              </w:rPr>
            </w:pPr>
            <w:r w:rsidRPr="00BA68C7">
              <w:rPr>
                <w:sz w:val="20"/>
                <w:szCs w:val="20"/>
                <w:lang w:val="uz-Cyrl-UZ"/>
              </w:rPr>
              <w:t>elektr siljish vektori,</w:t>
            </w:r>
            <w:r w:rsidR="00F122E3" w:rsidRPr="00BA68C7">
              <w:rPr>
                <w:sz w:val="20"/>
                <w:szCs w:val="20"/>
                <w:lang w:val="uz-Cyrl-UZ"/>
              </w:rPr>
              <w:t xml:space="preserve"> </w:t>
            </w:r>
            <w:r w:rsidR="00F122E3" w:rsidRPr="00BA68C7">
              <w:rPr>
                <w:position w:val="-6"/>
                <w:sz w:val="20"/>
                <w:szCs w:val="20"/>
                <w:lang w:val="uz-Cyrl-UZ"/>
              </w:rPr>
              <w:object w:dxaOrig="740" w:dyaOrig="320" w14:anchorId="58208AAA">
                <v:shape id="_x0000_i1085" type="#_x0000_t75" style="width:36.6pt;height:15.6pt" o:ole="">
                  <v:imagedata r:id="rId72" o:title=""/>
                </v:shape>
                <o:OLEObject Type="Embed" ProgID="Equation.DSMT4" ShapeID="_x0000_i1085" DrawAspect="Content" ObjectID="_1683844564" r:id="rId90"/>
              </w:object>
            </w:r>
          </w:p>
          <w:p w14:paraId="2D335EFD" w14:textId="77777777" w:rsidR="00232F41" w:rsidRPr="00BA68C7" w:rsidRDefault="00232F41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</w:p>
        </w:tc>
        <w:tc>
          <w:tcPr>
            <w:tcW w:w="1536" w:type="dxa"/>
          </w:tcPr>
          <w:p w14:paraId="26CFD3CC" w14:textId="77777777" w:rsidR="00232F41" w:rsidRPr="00BA68C7" w:rsidRDefault="00232F41" w:rsidP="00232F41">
            <w:pPr>
              <w:rPr>
                <w:sz w:val="20"/>
                <w:szCs w:val="20"/>
                <w:lang w:val="uz-Cyrl-UZ"/>
              </w:rPr>
            </w:pPr>
            <w:r w:rsidRPr="00BA68C7">
              <w:rPr>
                <w:sz w:val="20"/>
                <w:szCs w:val="20"/>
                <w:lang w:val="uz-Cyrl-UZ"/>
              </w:rPr>
              <w:t>elektr maydon kuchlanganligi vektori,</w:t>
            </w:r>
            <w:r w:rsidR="00F122E3" w:rsidRPr="00BA68C7">
              <w:rPr>
                <w:sz w:val="20"/>
                <w:szCs w:val="20"/>
                <w:lang w:val="uz-Cyrl-UZ"/>
              </w:rPr>
              <w:t xml:space="preserve"> </w:t>
            </w:r>
            <w:r w:rsidR="00F122E3" w:rsidRPr="00BA68C7">
              <w:rPr>
                <w:position w:val="-6"/>
                <w:sz w:val="20"/>
                <w:szCs w:val="20"/>
                <w:lang w:val="uz-Cyrl-UZ"/>
              </w:rPr>
              <w:object w:dxaOrig="639" w:dyaOrig="320" w14:anchorId="73747991">
                <v:shape id="_x0000_i1086" type="#_x0000_t75" style="width:32.4pt;height:15.6pt" o:ole="">
                  <v:imagedata r:id="rId74" o:title=""/>
                </v:shape>
                <o:OLEObject Type="Embed" ProgID="Equation.DSMT4" ShapeID="_x0000_i1086" DrawAspect="Content" ObjectID="_1683844565" r:id="rId91"/>
              </w:object>
            </w:r>
            <w:r w:rsidRPr="00BA68C7">
              <w:rPr>
                <w:sz w:val="20"/>
                <w:szCs w:val="20"/>
                <w:lang w:val="uz-Cyrl-UZ"/>
              </w:rPr>
              <w:t>,</w:t>
            </w:r>
          </w:p>
          <w:p w14:paraId="0DFD0251" w14:textId="77777777" w:rsidR="00232F41" w:rsidRPr="00BA68C7" w:rsidRDefault="00232F41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</w:p>
        </w:tc>
      </w:tr>
      <w:tr w:rsidR="00232F41" w:rsidRPr="00BA68C7" w14:paraId="2868C056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69C300F0" w14:textId="77777777" w:rsidR="00232F41" w:rsidRPr="00B87F69" w:rsidRDefault="00B87F69" w:rsidP="00232F41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7907E554" w14:textId="77777777" w:rsidR="00232F41" w:rsidRPr="00BA68C7" w:rsidRDefault="00146C88" w:rsidP="00232F41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uz-Cyrl-UZ"/>
              </w:rPr>
            </w:pPr>
            <w:r w:rsidRPr="00BA68C7">
              <w:rPr>
                <w:color w:val="000000"/>
                <w:sz w:val="20"/>
                <w:lang w:val="en-US"/>
              </w:rPr>
              <w:t>Garmonik toklarning nurlatish quvvati qanday formula orqali aniqlanadi</w:t>
            </w:r>
          </w:p>
        </w:tc>
        <w:tc>
          <w:tcPr>
            <w:tcW w:w="2268" w:type="dxa"/>
          </w:tcPr>
          <w:p w14:paraId="3EF5C82B" w14:textId="77777777" w:rsidR="00232F41" w:rsidRPr="00BA68C7" w:rsidRDefault="00146C88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32"/>
                <w:sz w:val="20"/>
                <w:szCs w:val="20"/>
              </w:rPr>
              <w:object w:dxaOrig="1340" w:dyaOrig="620" w14:anchorId="56689966">
                <v:shape id="_x0000_i1087" type="#_x0000_t75" style="width:73.2pt;height:30.6pt" o:ole="">
                  <v:imagedata r:id="rId92" o:title=""/>
                </v:shape>
                <o:OLEObject Type="Embed" ProgID="Equation.3" ShapeID="_x0000_i1087" DrawAspect="Content" ObjectID="_1683844566" r:id="rId93"/>
              </w:object>
            </w:r>
          </w:p>
        </w:tc>
        <w:tc>
          <w:tcPr>
            <w:tcW w:w="1559" w:type="dxa"/>
          </w:tcPr>
          <w:p w14:paraId="760CEED0" w14:textId="77777777" w:rsidR="00232F41" w:rsidRPr="00BA68C7" w:rsidRDefault="00146C88" w:rsidP="00146C88">
            <w:pPr>
              <w:pStyle w:val="1"/>
              <w:ind w:left="142"/>
              <w:jc w:val="center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28"/>
                <w:sz w:val="20"/>
                <w:szCs w:val="20"/>
              </w:rPr>
              <w:object w:dxaOrig="1780" w:dyaOrig="740" w14:anchorId="05D1C349">
                <v:shape id="_x0000_i1088" type="#_x0000_t75" style="width:57.6pt;height:21pt" o:ole="">
                  <v:imagedata r:id="rId94" o:title=""/>
                </v:shape>
                <o:OLEObject Type="Embed" ProgID="Equation.3" ShapeID="_x0000_i1088" DrawAspect="Content" ObjectID="_1683844567" r:id="rId95"/>
              </w:object>
            </w:r>
          </w:p>
        </w:tc>
        <w:tc>
          <w:tcPr>
            <w:tcW w:w="1582" w:type="dxa"/>
          </w:tcPr>
          <w:p w14:paraId="69328F8E" w14:textId="77777777" w:rsidR="00232F41" w:rsidRPr="00BA68C7" w:rsidRDefault="00146C88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1219" w:dyaOrig="620" w14:anchorId="5B3D8A34">
                <v:shape id="_x0000_i1089" type="#_x0000_t75" style="width:63.6pt;height:28.2pt" o:ole="">
                  <v:imagedata r:id="rId96" o:title=""/>
                </v:shape>
                <o:OLEObject Type="Embed" ProgID="Equation.3" ShapeID="_x0000_i1089" DrawAspect="Content" ObjectID="_1683844568" r:id="rId97"/>
              </w:object>
            </w:r>
          </w:p>
        </w:tc>
        <w:tc>
          <w:tcPr>
            <w:tcW w:w="1536" w:type="dxa"/>
          </w:tcPr>
          <w:p w14:paraId="53BA2D4D" w14:textId="77777777" w:rsidR="00232F41" w:rsidRPr="00BA68C7" w:rsidRDefault="00F122E3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999" w:dyaOrig="380" w14:anchorId="62EBE00E">
                <v:shape id="_x0000_i1090" type="#_x0000_t75" style="width:52.2pt;height:17.4pt" o:ole="">
                  <v:imagedata r:id="rId98" o:title=""/>
                </v:shape>
                <o:OLEObject Type="Embed" ProgID="Equation.DSMT4" ShapeID="_x0000_i1090" DrawAspect="Content" ObjectID="_1683844569" r:id="rId99"/>
              </w:object>
            </w:r>
            <w:r w:rsidR="00E109A6" w:rsidRPr="00BA68C7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</w:tr>
      <w:tr w:rsidR="00F122E3" w:rsidRPr="00BA68C7" w14:paraId="593C4D81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55A76328" w14:textId="77777777" w:rsidR="00F122E3" w:rsidRPr="00B87F69" w:rsidRDefault="00B87F69" w:rsidP="00232F41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1193CD0D" w14:textId="77777777" w:rsidR="00F122E3" w:rsidRPr="00BA68C7" w:rsidRDefault="00F122E3" w:rsidP="00232F41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en-US"/>
              </w:rPr>
            </w:pPr>
            <w:r w:rsidRPr="00BA68C7">
              <w:rPr>
                <w:color w:val="000000"/>
                <w:sz w:val="20"/>
                <w:lang w:val="en-US"/>
              </w:rPr>
              <w:t>Elektromagnit energiya fazoda hajm zichligi bilan taqsimlangan formulasini aniqlang?</w:t>
            </w:r>
          </w:p>
        </w:tc>
        <w:tc>
          <w:tcPr>
            <w:tcW w:w="2268" w:type="dxa"/>
          </w:tcPr>
          <w:p w14:paraId="6E2E2531" w14:textId="77777777" w:rsidR="00F122E3" w:rsidRPr="00BA68C7" w:rsidRDefault="00F122E3" w:rsidP="002D468C">
            <w:pPr>
              <w:tabs>
                <w:tab w:val="center" w:pos="960"/>
                <w:tab w:val="right" w:pos="1920"/>
              </w:tabs>
              <w:rPr>
                <w:sz w:val="20"/>
                <w:szCs w:val="20"/>
                <w:lang w:val="uz-Cyrl-UZ"/>
              </w:rPr>
            </w:pPr>
            <w:r w:rsidRPr="00BA68C7">
              <w:rPr>
                <w:sz w:val="20"/>
                <w:szCs w:val="20"/>
                <w:lang w:val="uz-Cyrl-UZ"/>
              </w:rPr>
              <w:tab/>
            </w:r>
            <w:r w:rsidRPr="00BA68C7">
              <w:rPr>
                <w:position w:val="-4"/>
                <w:sz w:val="20"/>
                <w:szCs w:val="20"/>
                <w:lang w:val="uz-Cyrl-UZ"/>
              </w:rPr>
              <w:object w:dxaOrig="180" w:dyaOrig="279" w14:anchorId="0DFF59E6">
                <v:shape id="_x0000_i1091" type="#_x0000_t75" style="width:9pt;height:14.4pt" o:ole="">
                  <v:imagedata r:id="rId100" o:title=""/>
                </v:shape>
                <o:OLEObject Type="Embed" ProgID="Equation.DSMT4" ShapeID="_x0000_i1091" DrawAspect="Content" ObjectID="_1683844570" r:id="rId101"/>
              </w:object>
            </w:r>
            <w:r w:rsidR="002D468C" w:rsidRPr="00BA68C7">
              <w:rPr>
                <w:sz w:val="20"/>
                <w:szCs w:val="20"/>
                <w:lang w:val="uz-Cyrl-UZ"/>
              </w:rPr>
              <w:tab/>
            </w:r>
            <w:r w:rsidR="002D468C" w:rsidRPr="00BA68C7">
              <w:rPr>
                <w:position w:val="-44"/>
                <w:sz w:val="20"/>
                <w:szCs w:val="20"/>
                <w:lang w:val="uz-Cyrl-UZ"/>
              </w:rPr>
              <w:object w:dxaOrig="1700" w:dyaOrig="999" w14:anchorId="182873BF">
                <v:shape id="_x0000_i1092" type="#_x0000_t75" style="width:84.6pt;height:50.4pt" o:ole="">
                  <v:imagedata r:id="rId102" o:title=""/>
                </v:shape>
                <o:OLEObject Type="Embed" ProgID="Equation.DSMT4" ShapeID="_x0000_i1092" DrawAspect="Content" ObjectID="_1683844571" r:id="rId103"/>
              </w:object>
            </w:r>
            <w:r w:rsidR="002D468C" w:rsidRPr="00BA68C7">
              <w:rPr>
                <w:sz w:val="20"/>
                <w:szCs w:val="20"/>
                <w:lang w:val="uz-Cyrl-UZ"/>
              </w:rPr>
              <w:t xml:space="preserve"> </w:t>
            </w:r>
          </w:p>
        </w:tc>
        <w:tc>
          <w:tcPr>
            <w:tcW w:w="1559" w:type="dxa"/>
          </w:tcPr>
          <w:p w14:paraId="7B55AEDA" w14:textId="77777777" w:rsidR="00F122E3" w:rsidRPr="00BA68C7" w:rsidRDefault="002D468C" w:rsidP="001F3C0B">
            <w:pPr>
              <w:rPr>
                <w:sz w:val="20"/>
                <w:szCs w:val="20"/>
                <w:lang w:val="pt-BR"/>
              </w:rPr>
            </w:pPr>
            <w:r w:rsidRPr="00BA68C7">
              <w:rPr>
                <w:position w:val="-44"/>
                <w:sz w:val="20"/>
                <w:szCs w:val="20"/>
                <w:lang w:val="uz-Cyrl-UZ"/>
              </w:rPr>
              <w:object w:dxaOrig="1400" w:dyaOrig="999" w14:anchorId="62ED19C9">
                <v:shape id="_x0000_i1093" type="#_x0000_t75" style="width:55.8pt;height:39.6pt" o:ole="">
                  <v:imagedata r:id="rId104" o:title=""/>
                </v:shape>
                <o:OLEObject Type="Embed" ProgID="Equation.DSMT4" ShapeID="_x0000_i1093" DrawAspect="Content" ObjectID="_1683844572" r:id="rId105"/>
              </w:object>
            </w:r>
          </w:p>
        </w:tc>
        <w:tc>
          <w:tcPr>
            <w:tcW w:w="1582" w:type="dxa"/>
          </w:tcPr>
          <w:p w14:paraId="2121CA52" w14:textId="77777777" w:rsidR="00F122E3" w:rsidRPr="00BA68C7" w:rsidRDefault="002D468C" w:rsidP="001F3C0B">
            <w:pPr>
              <w:rPr>
                <w:sz w:val="20"/>
                <w:szCs w:val="20"/>
                <w:lang w:val="pt-BR"/>
              </w:rPr>
            </w:pPr>
            <w:r w:rsidRPr="00BA68C7">
              <w:rPr>
                <w:position w:val="-44"/>
                <w:sz w:val="20"/>
                <w:szCs w:val="20"/>
                <w:lang w:val="uz-Cyrl-UZ"/>
              </w:rPr>
              <w:object w:dxaOrig="1400" w:dyaOrig="999" w14:anchorId="3D032516">
                <v:shape id="_x0000_i1094" type="#_x0000_t75" style="width:56.4pt;height:39.6pt" o:ole="">
                  <v:imagedata r:id="rId106" o:title=""/>
                </v:shape>
                <o:OLEObject Type="Embed" ProgID="Equation.DSMT4" ShapeID="_x0000_i1094" DrawAspect="Content" ObjectID="_1683844573" r:id="rId107"/>
              </w:object>
            </w:r>
          </w:p>
        </w:tc>
        <w:tc>
          <w:tcPr>
            <w:tcW w:w="1536" w:type="dxa"/>
          </w:tcPr>
          <w:p w14:paraId="285B7FA3" w14:textId="77777777" w:rsidR="00F122E3" w:rsidRPr="00BA68C7" w:rsidRDefault="002D468C" w:rsidP="001F3C0B">
            <w:pPr>
              <w:rPr>
                <w:sz w:val="20"/>
                <w:szCs w:val="20"/>
                <w:lang w:val="pt-BR"/>
              </w:rPr>
            </w:pPr>
            <w:r w:rsidRPr="00BA68C7">
              <w:rPr>
                <w:position w:val="-30"/>
                <w:sz w:val="20"/>
                <w:szCs w:val="20"/>
                <w:lang w:val="uz-Cyrl-UZ"/>
              </w:rPr>
              <w:object w:dxaOrig="1520" w:dyaOrig="720" w14:anchorId="3CB29A81">
                <v:shape id="_x0000_i1095" type="#_x0000_t75" style="width:59.4pt;height:27.6pt" o:ole="">
                  <v:imagedata r:id="rId108" o:title=""/>
                </v:shape>
                <o:OLEObject Type="Embed" ProgID="Equation.DSMT4" ShapeID="_x0000_i1095" DrawAspect="Content" ObjectID="_1683844574" r:id="rId109"/>
              </w:object>
            </w:r>
          </w:p>
        </w:tc>
      </w:tr>
      <w:tr w:rsidR="00F122E3" w:rsidRPr="00BA68C7" w14:paraId="5BB9E6A9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79763E07" w14:textId="77777777" w:rsidR="00F122E3" w:rsidRPr="00B87F69" w:rsidRDefault="00B87F69" w:rsidP="00232F41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  <w:p w14:paraId="48368F86" w14:textId="77777777" w:rsidR="00F122E3" w:rsidRPr="00BA68C7" w:rsidRDefault="00F122E3" w:rsidP="00232F41">
            <w:pPr>
              <w:ind w:right="63"/>
              <w:rPr>
                <w:sz w:val="20"/>
                <w:szCs w:val="20"/>
                <w:lang w:val="uz-Cyrl-UZ"/>
              </w:rPr>
            </w:pPr>
          </w:p>
        </w:tc>
        <w:tc>
          <w:tcPr>
            <w:tcW w:w="2331" w:type="dxa"/>
          </w:tcPr>
          <w:p w14:paraId="702CE09E" w14:textId="77777777" w:rsidR="00F122E3" w:rsidRPr="00BA68C7" w:rsidRDefault="002D468C" w:rsidP="00232F41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en-US"/>
              </w:rPr>
            </w:pPr>
            <w:r w:rsidRPr="00BA68C7">
              <w:rPr>
                <w:color w:val="000000"/>
                <w:sz w:val="20"/>
                <w:lang w:val="en-US"/>
              </w:rPr>
              <w:t>Magnit maydon energiyalarining hajm zichligini toping?</w:t>
            </w:r>
          </w:p>
        </w:tc>
        <w:tc>
          <w:tcPr>
            <w:tcW w:w="2268" w:type="dxa"/>
          </w:tcPr>
          <w:p w14:paraId="04B1FE8B" w14:textId="77777777" w:rsidR="00F122E3" w:rsidRPr="00BA68C7" w:rsidRDefault="002D468C" w:rsidP="002D468C">
            <w:pPr>
              <w:tabs>
                <w:tab w:val="center" w:pos="960"/>
                <w:tab w:val="right" w:pos="1920"/>
              </w:tabs>
              <w:rPr>
                <w:color w:val="000000"/>
                <w:sz w:val="20"/>
                <w:szCs w:val="20"/>
              </w:rPr>
            </w:pPr>
            <w:r w:rsidRPr="00F40F57">
              <w:rPr>
                <w:color w:val="000000"/>
                <w:sz w:val="20"/>
                <w:szCs w:val="20"/>
                <w:lang w:val="en-US"/>
              </w:rPr>
              <w:tab/>
            </w:r>
            <w:r w:rsidRPr="00BA68C7">
              <w:rPr>
                <w:color w:val="000000"/>
                <w:position w:val="-10"/>
                <w:sz w:val="20"/>
                <w:szCs w:val="20"/>
              </w:rPr>
              <w:object w:dxaOrig="1460" w:dyaOrig="320" w14:anchorId="2ADE14B7">
                <v:shape id="_x0000_i1096" type="#_x0000_t75" style="width:72.6pt;height:15.6pt" o:ole="">
                  <v:imagedata r:id="rId110" o:title=""/>
                </v:shape>
                <o:OLEObject Type="Embed" ProgID="Equation.DSMT4" ShapeID="_x0000_i1096" DrawAspect="Content" ObjectID="_1683844575" r:id="rId111"/>
              </w:object>
            </w:r>
            <w:r w:rsidRPr="00BA68C7">
              <w:rPr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1559" w:type="dxa"/>
          </w:tcPr>
          <w:p w14:paraId="3B7ED8C3" w14:textId="77777777" w:rsidR="00F122E3" w:rsidRPr="00BA68C7" w:rsidRDefault="002D468C" w:rsidP="001F3C0B">
            <w:pPr>
              <w:rPr>
                <w:sz w:val="20"/>
                <w:szCs w:val="20"/>
                <w:lang w:val="pt-BR"/>
              </w:rPr>
            </w:pPr>
            <w:r w:rsidRPr="00BA68C7">
              <w:rPr>
                <w:color w:val="000000"/>
                <w:position w:val="-10"/>
                <w:sz w:val="20"/>
                <w:szCs w:val="20"/>
              </w:rPr>
              <w:object w:dxaOrig="1400" w:dyaOrig="320" w14:anchorId="24CD7FC2">
                <v:shape id="_x0000_i1097" type="#_x0000_t75" style="width:64.2pt;height:15pt" o:ole="">
                  <v:imagedata r:id="rId112" o:title=""/>
                </v:shape>
                <o:OLEObject Type="Embed" ProgID="Equation.DSMT4" ShapeID="_x0000_i1097" DrawAspect="Content" ObjectID="_1683844576" r:id="rId113"/>
              </w:object>
            </w:r>
          </w:p>
        </w:tc>
        <w:tc>
          <w:tcPr>
            <w:tcW w:w="1582" w:type="dxa"/>
          </w:tcPr>
          <w:p w14:paraId="0C4E8882" w14:textId="77777777" w:rsidR="00F122E3" w:rsidRPr="00BA68C7" w:rsidRDefault="002D468C" w:rsidP="001F3C0B">
            <w:pPr>
              <w:rPr>
                <w:sz w:val="20"/>
                <w:szCs w:val="20"/>
                <w:lang w:val="pt-BR"/>
              </w:rPr>
            </w:pPr>
            <w:r w:rsidRPr="00BA68C7">
              <w:rPr>
                <w:color w:val="000000"/>
                <w:position w:val="-10"/>
                <w:sz w:val="20"/>
                <w:szCs w:val="20"/>
              </w:rPr>
              <w:object w:dxaOrig="1440" w:dyaOrig="320" w14:anchorId="7AAAEFB1">
                <v:shape id="_x0000_i1098" type="#_x0000_t75" style="width:67.8pt;height:15pt" o:ole="">
                  <v:imagedata r:id="rId114" o:title=""/>
                </v:shape>
                <o:OLEObject Type="Embed" ProgID="Equation.DSMT4" ShapeID="_x0000_i1098" DrawAspect="Content" ObjectID="_1683844577" r:id="rId115"/>
              </w:object>
            </w:r>
          </w:p>
        </w:tc>
        <w:tc>
          <w:tcPr>
            <w:tcW w:w="1536" w:type="dxa"/>
          </w:tcPr>
          <w:p w14:paraId="3BD7AAA2" w14:textId="77777777" w:rsidR="00F122E3" w:rsidRPr="00BA68C7" w:rsidRDefault="002D468C" w:rsidP="001F3C0B">
            <w:pPr>
              <w:rPr>
                <w:sz w:val="20"/>
                <w:szCs w:val="20"/>
                <w:lang w:val="pt-BR"/>
              </w:rPr>
            </w:pPr>
            <w:r w:rsidRPr="00BA68C7">
              <w:rPr>
                <w:color w:val="000000"/>
                <w:position w:val="-10"/>
                <w:sz w:val="20"/>
                <w:szCs w:val="20"/>
              </w:rPr>
              <w:object w:dxaOrig="1480" w:dyaOrig="320" w14:anchorId="0ABA5EAD">
                <v:shape id="_x0000_i1099" type="#_x0000_t75" style="width:66.6pt;height:14.4pt" o:ole="">
                  <v:imagedata r:id="rId116" o:title=""/>
                </v:shape>
                <o:OLEObject Type="Embed" ProgID="Equation.DSMT4" ShapeID="_x0000_i1099" DrawAspect="Content" ObjectID="_1683844578" r:id="rId117"/>
              </w:object>
            </w:r>
          </w:p>
        </w:tc>
      </w:tr>
      <w:tr w:rsidR="00F122E3" w:rsidRPr="00BA68C7" w14:paraId="67D818BA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05D2CB1F" w14:textId="77777777" w:rsidR="00F122E3" w:rsidRPr="00B87F69" w:rsidRDefault="00B87F69" w:rsidP="00232F41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02C7230E" w14:textId="77777777" w:rsidR="00F122E3" w:rsidRPr="00BA68C7" w:rsidRDefault="002D468C" w:rsidP="00232F41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en-US"/>
              </w:rPr>
            </w:pPr>
            <w:r w:rsidRPr="00BA68C7">
              <w:rPr>
                <w:color w:val="000000"/>
                <w:sz w:val="20"/>
                <w:lang w:val="en-US"/>
              </w:rPr>
              <w:t>Elektromagnit energiya oqimining zichligi elektr va magnit maydon kuchlanganliklarining vektor ko'paytmasiga tengva qanday ifodalanadi?</w:t>
            </w:r>
          </w:p>
        </w:tc>
        <w:tc>
          <w:tcPr>
            <w:tcW w:w="2268" w:type="dxa"/>
          </w:tcPr>
          <w:p w14:paraId="2C988BCE" w14:textId="77777777" w:rsidR="002D468C" w:rsidRPr="00BA68C7" w:rsidRDefault="002D468C" w:rsidP="002D468C">
            <w:pPr>
              <w:tabs>
                <w:tab w:val="center" w:pos="960"/>
                <w:tab w:val="right" w:pos="1920"/>
              </w:tabs>
              <w:rPr>
                <w:sz w:val="20"/>
                <w:szCs w:val="20"/>
                <w:lang w:val="pt-BR"/>
              </w:rPr>
            </w:pPr>
            <w:r w:rsidRPr="00BA68C7">
              <w:rPr>
                <w:position w:val="-4"/>
                <w:sz w:val="20"/>
                <w:szCs w:val="20"/>
                <w:lang w:val="pt-BR"/>
              </w:rPr>
              <w:object w:dxaOrig="180" w:dyaOrig="279" w14:anchorId="2ACED29D">
                <v:shape id="_x0000_i1100" type="#_x0000_t75" style="width:9pt;height:14.4pt" o:ole="">
                  <v:imagedata r:id="rId100" o:title=""/>
                </v:shape>
                <o:OLEObject Type="Embed" ProgID="Equation.DSMT4" ShapeID="_x0000_i1100" DrawAspect="Content" ObjectID="_1683844579" r:id="rId118"/>
              </w:object>
            </w:r>
            <w:r w:rsidRPr="00BA68C7">
              <w:rPr>
                <w:sz w:val="20"/>
                <w:szCs w:val="20"/>
                <w:lang w:val="pt-BR"/>
              </w:rPr>
              <w:t xml:space="preserve"> </w:t>
            </w:r>
          </w:p>
          <w:p w14:paraId="73382EC2" w14:textId="77777777" w:rsidR="002D468C" w:rsidRPr="00BA68C7" w:rsidRDefault="002D468C" w:rsidP="002D468C">
            <w:pPr>
              <w:tabs>
                <w:tab w:val="center" w:pos="960"/>
                <w:tab w:val="right" w:pos="1920"/>
              </w:tabs>
              <w:rPr>
                <w:sz w:val="20"/>
                <w:szCs w:val="20"/>
                <w:lang w:val="pt-BR"/>
              </w:rPr>
            </w:pPr>
            <w:r w:rsidRPr="00BA68C7">
              <w:rPr>
                <w:sz w:val="20"/>
                <w:szCs w:val="20"/>
                <w:lang w:val="pt-BR"/>
              </w:rPr>
              <w:tab/>
            </w:r>
            <w:r w:rsidRPr="00BA68C7">
              <w:rPr>
                <w:position w:val="-10"/>
                <w:sz w:val="20"/>
                <w:szCs w:val="20"/>
                <w:lang w:val="pt-BR"/>
              </w:rPr>
              <w:object w:dxaOrig="1080" w:dyaOrig="320" w14:anchorId="5B729A9D">
                <v:shape id="_x0000_i1101" type="#_x0000_t75" style="width:54pt;height:15.6pt" o:ole="">
                  <v:imagedata r:id="rId119" o:title=""/>
                </v:shape>
                <o:OLEObject Type="Embed" ProgID="Equation.DSMT4" ShapeID="_x0000_i1101" DrawAspect="Content" ObjectID="_1683844580" r:id="rId120"/>
              </w:object>
            </w:r>
            <w:r w:rsidRPr="00BA68C7">
              <w:rPr>
                <w:sz w:val="20"/>
                <w:szCs w:val="20"/>
                <w:lang w:val="pt-BR"/>
              </w:rPr>
              <w:t xml:space="preserve"> </w:t>
            </w:r>
          </w:p>
        </w:tc>
        <w:tc>
          <w:tcPr>
            <w:tcW w:w="1559" w:type="dxa"/>
          </w:tcPr>
          <w:p w14:paraId="4D66BFE9" w14:textId="77777777" w:rsidR="00F122E3" w:rsidRPr="00BA68C7" w:rsidRDefault="002D468C" w:rsidP="001F3C0B">
            <w:pPr>
              <w:rPr>
                <w:sz w:val="20"/>
                <w:szCs w:val="20"/>
                <w:lang w:val="pt-BR"/>
              </w:rPr>
            </w:pPr>
            <w:r w:rsidRPr="00BA68C7">
              <w:rPr>
                <w:position w:val="-10"/>
                <w:sz w:val="20"/>
                <w:szCs w:val="20"/>
                <w:lang w:val="pt-BR"/>
              </w:rPr>
              <w:object w:dxaOrig="1060" w:dyaOrig="320" w14:anchorId="56A2611C">
                <v:shape id="_x0000_i1102" type="#_x0000_t75" style="width:53.4pt;height:15.6pt" o:ole="">
                  <v:imagedata r:id="rId121" o:title=""/>
                </v:shape>
                <o:OLEObject Type="Embed" ProgID="Equation.DSMT4" ShapeID="_x0000_i1102" DrawAspect="Content" ObjectID="_1683844581" r:id="rId122"/>
              </w:object>
            </w:r>
          </w:p>
        </w:tc>
        <w:tc>
          <w:tcPr>
            <w:tcW w:w="1582" w:type="dxa"/>
          </w:tcPr>
          <w:p w14:paraId="79DD3C29" w14:textId="77777777" w:rsidR="00F122E3" w:rsidRPr="00BA68C7" w:rsidRDefault="002D468C" w:rsidP="001F3C0B">
            <w:pPr>
              <w:rPr>
                <w:sz w:val="20"/>
                <w:szCs w:val="20"/>
                <w:lang w:val="pt-BR"/>
              </w:rPr>
            </w:pPr>
            <w:r w:rsidRPr="00BA68C7">
              <w:rPr>
                <w:position w:val="-10"/>
                <w:sz w:val="20"/>
                <w:szCs w:val="20"/>
                <w:lang w:val="pt-BR"/>
              </w:rPr>
              <w:object w:dxaOrig="1040" w:dyaOrig="320" w14:anchorId="2E74547A">
                <v:shape id="_x0000_i1103" type="#_x0000_t75" style="width:51.6pt;height:15.6pt" o:ole="">
                  <v:imagedata r:id="rId123" o:title=""/>
                </v:shape>
                <o:OLEObject Type="Embed" ProgID="Equation.DSMT4" ShapeID="_x0000_i1103" DrawAspect="Content" ObjectID="_1683844582" r:id="rId124"/>
              </w:object>
            </w:r>
          </w:p>
        </w:tc>
        <w:tc>
          <w:tcPr>
            <w:tcW w:w="1536" w:type="dxa"/>
          </w:tcPr>
          <w:p w14:paraId="3759EE07" w14:textId="77777777" w:rsidR="00F122E3" w:rsidRPr="00BA68C7" w:rsidRDefault="00F122E3" w:rsidP="001F3C0B">
            <w:pPr>
              <w:rPr>
                <w:sz w:val="20"/>
                <w:szCs w:val="20"/>
                <w:lang w:val="pt-BR"/>
              </w:rPr>
            </w:pPr>
          </w:p>
          <w:p w14:paraId="100D4336" w14:textId="77777777" w:rsidR="002D468C" w:rsidRPr="00BA68C7" w:rsidRDefault="002D468C" w:rsidP="002D468C">
            <w:pPr>
              <w:jc w:val="center"/>
              <w:rPr>
                <w:sz w:val="20"/>
                <w:szCs w:val="20"/>
                <w:lang w:val="pt-BR"/>
              </w:rPr>
            </w:pPr>
            <w:r w:rsidRPr="00BA68C7">
              <w:rPr>
                <w:position w:val="-10"/>
                <w:sz w:val="20"/>
                <w:szCs w:val="20"/>
                <w:lang w:val="pt-BR"/>
              </w:rPr>
              <w:object w:dxaOrig="1080" w:dyaOrig="320" w14:anchorId="3FD995FA">
                <v:shape id="_x0000_i1104" type="#_x0000_t75" style="width:54pt;height:15.6pt" o:ole="">
                  <v:imagedata r:id="rId125" o:title=""/>
                </v:shape>
                <o:OLEObject Type="Embed" ProgID="Equation.DSMT4" ShapeID="_x0000_i1104" DrawAspect="Content" ObjectID="_1683844583" r:id="rId126"/>
              </w:object>
            </w:r>
          </w:p>
        </w:tc>
      </w:tr>
      <w:tr w:rsidR="00F122E3" w:rsidRPr="00BA68C7" w14:paraId="51D54230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6839748E" w14:textId="77777777" w:rsidR="00F122E3" w:rsidRPr="00B87F69" w:rsidRDefault="00B87F69" w:rsidP="00232F41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lastRenderedPageBreak/>
              <w:t>2</w:t>
            </w:r>
          </w:p>
        </w:tc>
        <w:tc>
          <w:tcPr>
            <w:tcW w:w="2331" w:type="dxa"/>
          </w:tcPr>
          <w:p w14:paraId="7F395562" w14:textId="77777777" w:rsidR="00F122E3" w:rsidRPr="00BA68C7" w:rsidRDefault="002D468C" w:rsidP="00232F41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en-US"/>
              </w:rPr>
            </w:pPr>
            <w:r w:rsidRPr="00BA68C7">
              <w:rPr>
                <w:color w:val="000000"/>
                <w:sz w:val="20"/>
                <w:lang w:val="en-US"/>
              </w:rPr>
              <w:t xml:space="preserve">Tarqalish muhiti parametri tg </w:t>
            </w:r>
            <w:r w:rsidRPr="00BA68C7">
              <w:rPr>
                <w:color w:val="000000"/>
                <w:sz w:val="20"/>
              </w:rPr>
              <w:t>δ</w:t>
            </w:r>
            <w:r w:rsidRPr="00BA68C7">
              <w:rPr>
                <w:color w:val="000000"/>
                <w:sz w:val="20"/>
                <w:lang w:val="en-US"/>
              </w:rPr>
              <w:t xml:space="preserve"> dielektrik yo'qotishlarning tangens burchagi formulasini aniqlang?</w:t>
            </w:r>
          </w:p>
        </w:tc>
        <w:tc>
          <w:tcPr>
            <w:tcW w:w="2268" w:type="dxa"/>
          </w:tcPr>
          <w:p w14:paraId="558D7CB9" w14:textId="7EA17F27" w:rsidR="00F122E3" w:rsidRPr="00BA68C7" w:rsidRDefault="00302259" w:rsidP="001F3C0B">
            <w:pPr>
              <w:rPr>
                <w:sz w:val="20"/>
                <w:szCs w:val="20"/>
                <w:lang w:val="pt-BR"/>
              </w:rPr>
            </w:pPr>
            <w:r>
              <w:rPr>
                <w:rFonts w:eastAsia="Calibri"/>
                <w:noProof/>
                <w:position w:val="-34"/>
                <w:sz w:val="20"/>
                <w:szCs w:val="20"/>
                <w:lang w:eastAsia="en-US"/>
              </w:rPr>
              <w:drawing>
                <wp:inline distT="0" distB="0" distL="0" distR="0" wp14:anchorId="195B6081" wp14:editId="1CE7AB40">
                  <wp:extent cx="922020" cy="495300"/>
                  <wp:effectExtent l="0" t="0" r="0" b="0"/>
                  <wp:docPr id="81" name="Рисунок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202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59" w:type="dxa"/>
          </w:tcPr>
          <w:p w14:paraId="2FF6A33E" w14:textId="77777777" w:rsidR="00F122E3" w:rsidRPr="00BA68C7" w:rsidRDefault="00E31647" w:rsidP="001F3C0B">
            <w:pPr>
              <w:rPr>
                <w:sz w:val="20"/>
                <w:szCs w:val="20"/>
                <w:lang w:val="pt-BR"/>
              </w:rPr>
            </w:pPr>
            <w:r w:rsidRPr="00BA68C7">
              <w:rPr>
                <w:position w:val="-24"/>
                <w:sz w:val="20"/>
                <w:szCs w:val="20"/>
              </w:rPr>
              <w:object w:dxaOrig="1160" w:dyaOrig="620" w14:anchorId="6191EFAE">
                <v:shape id="_x0000_i1106" type="#_x0000_t75" style="width:57.6pt;height:30.6pt" o:ole="">
                  <v:imagedata r:id="rId128" o:title=""/>
                </v:shape>
                <o:OLEObject Type="Embed" ProgID="Equation.DSMT4" ShapeID="_x0000_i1106" DrawAspect="Content" ObjectID="_1683844584" r:id="rId129"/>
              </w:object>
            </w:r>
          </w:p>
        </w:tc>
        <w:tc>
          <w:tcPr>
            <w:tcW w:w="1582" w:type="dxa"/>
          </w:tcPr>
          <w:p w14:paraId="23E159CA" w14:textId="77777777" w:rsidR="00F122E3" w:rsidRPr="00BA68C7" w:rsidRDefault="00E31647" w:rsidP="001F3C0B">
            <w:pPr>
              <w:rPr>
                <w:sz w:val="20"/>
                <w:szCs w:val="20"/>
                <w:lang w:val="pt-BR"/>
              </w:rPr>
            </w:pPr>
            <w:r w:rsidRPr="00BA68C7">
              <w:rPr>
                <w:position w:val="-30"/>
                <w:sz w:val="20"/>
                <w:szCs w:val="20"/>
              </w:rPr>
              <w:object w:dxaOrig="1240" w:dyaOrig="680" w14:anchorId="36A4D69B">
                <v:shape id="_x0000_i1107" type="#_x0000_t75" style="width:61.8pt;height:33.6pt" o:ole="">
                  <v:imagedata r:id="rId130" o:title=""/>
                </v:shape>
                <o:OLEObject Type="Embed" ProgID="Equation.DSMT4" ShapeID="_x0000_i1107" DrawAspect="Content" ObjectID="_1683844585" r:id="rId131"/>
              </w:object>
            </w:r>
          </w:p>
        </w:tc>
        <w:tc>
          <w:tcPr>
            <w:tcW w:w="1536" w:type="dxa"/>
          </w:tcPr>
          <w:p w14:paraId="173E732D" w14:textId="77777777" w:rsidR="00F122E3" w:rsidRPr="00BA68C7" w:rsidRDefault="00E31647" w:rsidP="001F3C0B">
            <w:pPr>
              <w:rPr>
                <w:sz w:val="20"/>
                <w:szCs w:val="20"/>
                <w:lang w:val="pt-BR"/>
              </w:rPr>
            </w:pPr>
            <w:r w:rsidRPr="00BA68C7">
              <w:rPr>
                <w:position w:val="-24"/>
                <w:sz w:val="20"/>
                <w:szCs w:val="20"/>
              </w:rPr>
              <w:object w:dxaOrig="859" w:dyaOrig="620" w14:anchorId="6CC9BD77">
                <v:shape id="_x0000_i1108" type="#_x0000_t75" style="width:42.6pt;height:30.6pt" o:ole="">
                  <v:imagedata r:id="rId132" o:title=""/>
                </v:shape>
                <o:OLEObject Type="Embed" ProgID="Equation.DSMT4" ShapeID="_x0000_i1108" DrawAspect="Content" ObjectID="_1683844586" r:id="rId133"/>
              </w:object>
            </w:r>
          </w:p>
        </w:tc>
      </w:tr>
      <w:tr w:rsidR="00F122E3" w:rsidRPr="00BA68C7" w14:paraId="456011D7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7D591828" w14:textId="77777777" w:rsidR="00F122E3" w:rsidRPr="00B87F69" w:rsidRDefault="00B87F69" w:rsidP="00232F41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5E00A5E0" w14:textId="77777777" w:rsidR="00F122E3" w:rsidRPr="00BA68C7" w:rsidRDefault="00E31647" w:rsidP="00232F41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en-US"/>
              </w:rPr>
            </w:pPr>
            <w:r w:rsidRPr="00BA68C7">
              <w:rPr>
                <w:color w:val="173B51"/>
                <w:sz w:val="20"/>
                <w:lang w:val="en-US"/>
              </w:rPr>
              <w:t>Magnit doimiysi qiymati nimaga teng?</w:t>
            </w:r>
          </w:p>
        </w:tc>
        <w:tc>
          <w:tcPr>
            <w:tcW w:w="2268" w:type="dxa"/>
          </w:tcPr>
          <w:p w14:paraId="59E85937" w14:textId="77777777" w:rsidR="00F122E3" w:rsidRPr="00BA68C7" w:rsidRDefault="00E31647" w:rsidP="001F3C0B">
            <w:pPr>
              <w:rPr>
                <w:sz w:val="20"/>
                <w:szCs w:val="20"/>
                <w:lang w:val="pt-BR"/>
              </w:rPr>
            </w:pPr>
            <w:r w:rsidRPr="00BA68C7">
              <w:rPr>
                <w:position w:val="-28"/>
                <w:sz w:val="20"/>
                <w:szCs w:val="20"/>
              </w:rPr>
              <w:object w:dxaOrig="1320" w:dyaOrig="680" w14:anchorId="1276712C">
                <v:shape id="_x0000_i1109" type="#_x0000_t75" style="width:81pt;height:41.4pt" o:ole="" fillcolor="window">
                  <v:imagedata r:id="rId134" o:title=""/>
                </v:shape>
                <o:OLEObject Type="Embed" ProgID="Equation.DSMT4" ShapeID="_x0000_i1109" DrawAspect="Content" ObjectID="_1683844587" r:id="rId135"/>
              </w:object>
            </w:r>
            <w:r w:rsidRPr="00BA68C7">
              <w:rPr>
                <w:sz w:val="20"/>
                <w:szCs w:val="20"/>
              </w:rPr>
              <w:t xml:space="preserve"> </w:t>
            </w:r>
          </w:p>
        </w:tc>
        <w:tc>
          <w:tcPr>
            <w:tcW w:w="1559" w:type="dxa"/>
          </w:tcPr>
          <w:p w14:paraId="41B380D3" w14:textId="77777777" w:rsidR="00F122E3" w:rsidRPr="00BA68C7" w:rsidRDefault="00E31647" w:rsidP="001F3C0B">
            <w:pPr>
              <w:rPr>
                <w:sz w:val="20"/>
                <w:szCs w:val="20"/>
                <w:lang w:val="pt-BR"/>
              </w:rPr>
            </w:pPr>
            <w:r w:rsidRPr="00BA68C7">
              <w:rPr>
                <w:position w:val="-28"/>
                <w:sz w:val="20"/>
                <w:szCs w:val="20"/>
              </w:rPr>
              <w:object w:dxaOrig="1219" w:dyaOrig="680" w14:anchorId="64E07109">
                <v:shape id="_x0000_i1110" type="#_x0000_t75" style="width:75pt;height:41.4pt" o:ole="" fillcolor="window">
                  <v:imagedata r:id="rId136" o:title=""/>
                </v:shape>
                <o:OLEObject Type="Embed" ProgID="Equation.DSMT4" ShapeID="_x0000_i1110" DrawAspect="Content" ObjectID="_1683844588" r:id="rId137"/>
              </w:object>
            </w:r>
            <w:r w:rsidRPr="00BA68C7">
              <w:rPr>
                <w:sz w:val="20"/>
                <w:szCs w:val="20"/>
              </w:rPr>
              <w:t xml:space="preserve"> </w:t>
            </w:r>
          </w:p>
        </w:tc>
        <w:tc>
          <w:tcPr>
            <w:tcW w:w="1582" w:type="dxa"/>
          </w:tcPr>
          <w:p w14:paraId="1E62036F" w14:textId="77777777" w:rsidR="00F122E3" w:rsidRPr="00BA68C7" w:rsidRDefault="00E31647" w:rsidP="001F3C0B">
            <w:pPr>
              <w:rPr>
                <w:sz w:val="20"/>
                <w:szCs w:val="20"/>
                <w:lang w:val="pt-BR"/>
              </w:rPr>
            </w:pPr>
            <w:r w:rsidRPr="00BA68C7">
              <w:rPr>
                <w:position w:val="-12"/>
                <w:sz w:val="20"/>
                <w:szCs w:val="20"/>
              </w:rPr>
              <w:object w:dxaOrig="840" w:dyaOrig="360" w14:anchorId="115D4E20">
                <v:shape id="_x0000_i1111" type="#_x0000_t75" style="width:51.6pt;height:21.6pt" o:ole="" fillcolor="window">
                  <v:imagedata r:id="rId138" o:title=""/>
                </v:shape>
                <o:OLEObject Type="Embed" ProgID="Equation.DSMT4" ShapeID="_x0000_i1111" DrawAspect="Content" ObjectID="_1683844589" r:id="rId139"/>
              </w:object>
            </w:r>
            <w:r w:rsidRPr="00BA68C7">
              <w:rPr>
                <w:sz w:val="20"/>
                <w:szCs w:val="20"/>
              </w:rPr>
              <w:t xml:space="preserve"> </w:t>
            </w:r>
          </w:p>
        </w:tc>
        <w:tc>
          <w:tcPr>
            <w:tcW w:w="1536" w:type="dxa"/>
          </w:tcPr>
          <w:p w14:paraId="312A7891" w14:textId="77777777" w:rsidR="00F122E3" w:rsidRPr="00BA68C7" w:rsidRDefault="00E31647" w:rsidP="001F3C0B">
            <w:pPr>
              <w:rPr>
                <w:sz w:val="20"/>
                <w:szCs w:val="20"/>
                <w:lang w:val="pt-BR"/>
              </w:rPr>
            </w:pPr>
            <w:r w:rsidRPr="00BA68C7">
              <w:rPr>
                <w:position w:val="-28"/>
                <w:sz w:val="20"/>
                <w:szCs w:val="20"/>
              </w:rPr>
              <w:object w:dxaOrig="920" w:dyaOrig="680" w14:anchorId="438ACBA9">
                <v:shape id="_x0000_i1112" type="#_x0000_t75" style="width:57pt;height:41.4pt" o:ole="" fillcolor="window">
                  <v:imagedata r:id="rId140" o:title=""/>
                </v:shape>
                <o:OLEObject Type="Embed" ProgID="Equation.DSMT4" ShapeID="_x0000_i1112" DrawAspect="Content" ObjectID="_1683844590" r:id="rId141"/>
              </w:object>
            </w:r>
          </w:p>
        </w:tc>
      </w:tr>
      <w:tr w:rsidR="00F122E3" w:rsidRPr="00BA68C7" w14:paraId="26576732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119943AB" w14:textId="77777777" w:rsidR="00F122E3" w:rsidRPr="00B87F69" w:rsidRDefault="00B87F69" w:rsidP="00232F41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3FC5B370" w14:textId="77777777" w:rsidR="00F122E3" w:rsidRPr="00BA68C7" w:rsidRDefault="00E31647" w:rsidP="00232F41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en-US"/>
              </w:rPr>
            </w:pPr>
            <w:r w:rsidRPr="00BA68C7">
              <w:rPr>
                <w:color w:val="173B51"/>
                <w:sz w:val="20"/>
                <w:lang w:val="nb-NO"/>
              </w:rPr>
              <w:t>Bitta elektronning zaryadi nechaga teng?</w:t>
            </w:r>
          </w:p>
        </w:tc>
        <w:tc>
          <w:tcPr>
            <w:tcW w:w="2268" w:type="dxa"/>
          </w:tcPr>
          <w:p w14:paraId="1E81B1FF" w14:textId="77777777" w:rsidR="00656212" w:rsidRPr="00BA68C7" w:rsidRDefault="00656212" w:rsidP="00656212">
            <w:pPr>
              <w:tabs>
                <w:tab w:val="center" w:pos="1030"/>
                <w:tab w:val="right" w:pos="2060"/>
              </w:tabs>
              <w:rPr>
                <w:color w:val="173B51"/>
                <w:sz w:val="20"/>
                <w:szCs w:val="20"/>
                <w:lang w:val="nb-NO"/>
              </w:rPr>
            </w:pPr>
            <w:r w:rsidRPr="00BA68C7">
              <w:rPr>
                <w:color w:val="173B51"/>
                <w:sz w:val="20"/>
                <w:szCs w:val="20"/>
                <w:lang w:val="nb-NO"/>
              </w:rPr>
              <w:tab/>
            </w:r>
            <w:r w:rsidRPr="00BA68C7">
              <w:rPr>
                <w:color w:val="173B51"/>
                <w:position w:val="-6"/>
                <w:sz w:val="20"/>
                <w:szCs w:val="20"/>
                <w:lang w:val="nb-NO"/>
              </w:rPr>
              <w:object w:dxaOrig="1240" w:dyaOrig="320" w14:anchorId="3EB3E86A">
                <v:shape id="_x0000_i1113" type="#_x0000_t75" style="width:62.4pt;height:15.6pt" o:ole="">
                  <v:imagedata r:id="rId142" o:title=""/>
                </v:shape>
                <o:OLEObject Type="Embed" ProgID="Equation.DSMT4" ShapeID="_x0000_i1113" DrawAspect="Content" ObjectID="_1683844591" r:id="rId143"/>
              </w:object>
            </w:r>
            <w:r w:rsidRPr="00BA68C7">
              <w:rPr>
                <w:color w:val="173B51"/>
                <w:sz w:val="20"/>
                <w:szCs w:val="20"/>
                <w:lang w:val="nb-NO"/>
              </w:rPr>
              <w:t xml:space="preserve"> </w:t>
            </w:r>
          </w:p>
          <w:p w14:paraId="70964319" w14:textId="77777777" w:rsidR="00F122E3" w:rsidRPr="00BA68C7" w:rsidRDefault="00F122E3" w:rsidP="001F3C0B">
            <w:pPr>
              <w:rPr>
                <w:sz w:val="20"/>
                <w:szCs w:val="20"/>
                <w:lang w:val="pt-BR"/>
              </w:rPr>
            </w:pPr>
          </w:p>
        </w:tc>
        <w:tc>
          <w:tcPr>
            <w:tcW w:w="1559" w:type="dxa"/>
          </w:tcPr>
          <w:p w14:paraId="4F991084" w14:textId="77777777" w:rsidR="00F122E3" w:rsidRPr="00BA68C7" w:rsidRDefault="00656212" w:rsidP="001F3C0B">
            <w:pPr>
              <w:rPr>
                <w:sz w:val="20"/>
                <w:szCs w:val="20"/>
                <w:lang w:val="pt-BR"/>
              </w:rPr>
            </w:pPr>
            <w:r w:rsidRPr="00BA68C7">
              <w:rPr>
                <w:color w:val="173B51"/>
                <w:position w:val="-6"/>
                <w:sz w:val="20"/>
                <w:szCs w:val="20"/>
                <w:lang w:val="nb-NO"/>
              </w:rPr>
              <w:object w:dxaOrig="1160" w:dyaOrig="320" w14:anchorId="16E7F211">
                <v:shape id="_x0000_i1114" type="#_x0000_t75" style="width:57.6pt;height:15.6pt" o:ole="">
                  <v:imagedata r:id="rId144" o:title=""/>
                </v:shape>
                <o:OLEObject Type="Embed" ProgID="Equation.DSMT4" ShapeID="_x0000_i1114" DrawAspect="Content" ObjectID="_1683844592" r:id="rId145"/>
              </w:object>
            </w:r>
          </w:p>
        </w:tc>
        <w:tc>
          <w:tcPr>
            <w:tcW w:w="1582" w:type="dxa"/>
          </w:tcPr>
          <w:p w14:paraId="3E1B6A4D" w14:textId="77777777" w:rsidR="00F122E3" w:rsidRPr="00BA68C7" w:rsidRDefault="00656212" w:rsidP="001F3C0B">
            <w:pPr>
              <w:rPr>
                <w:sz w:val="20"/>
                <w:szCs w:val="20"/>
                <w:lang w:val="pt-BR"/>
              </w:rPr>
            </w:pPr>
            <w:r w:rsidRPr="00BA68C7">
              <w:rPr>
                <w:color w:val="173B51"/>
                <w:position w:val="-6"/>
                <w:sz w:val="20"/>
                <w:szCs w:val="20"/>
                <w:lang w:val="nb-NO"/>
              </w:rPr>
              <w:object w:dxaOrig="1240" w:dyaOrig="320" w14:anchorId="5B3E3B8F">
                <v:shape id="_x0000_i1115" type="#_x0000_t75" style="width:62.4pt;height:15.6pt" o:ole="">
                  <v:imagedata r:id="rId146" o:title=""/>
                </v:shape>
                <o:OLEObject Type="Embed" ProgID="Equation.DSMT4" ShapeID="_x0000_i1115" DrawAspect="Content" ObjectID="_1683844593" r:id="rId147"/>
              </w:object>
            </w:r>
          </w:p>
        </w:tc>
        <w:tc>
          <w:tcPr>
            <w:tcW w:w="1536" w:type="dxa"/>
          </w:tcPr>
          <w:p w14:paraId="3CC9D75A" w14:textId="77777777" w:rsidR="00F122E3" w:rsidRPr="00BA68C7" w:rsidRDefault="00656212" w:rsidP="001F3C0B">
            <w:pPr>
              <w:rPr>
                <w:sz w:val="20"/>
                <w:szCs w:val="20"/>
                <w:lang w:val="pt-BR"/>
              </w:rPr>
            </w:pPr>
            <w:r w:rsidRPr="00BA68C7">
              <w:rPr>
                <w:color w:val="173B51"/>
                <w:position w:val="-6"/>
                <w:sz w:val="20"/>
                <w:szCs w:val="20"/>
                <w:lang w:val="nb-NO"/>
              </w:rPr>
              <w:object w:dxaOrig="1080" w:dyaOrig="320" w14:anchorId="7D7FBE6D">
                <v:shape id="_x0000_i1116" type="#_x0000_t75" style="width:54pt;height:15.6pt" o:ole="">
                  <v:imagedata r:id="rId148" o:title=""/>
                </v:shape>
                <o:OLEObject Type="Embed" ProgID="Equation.DSMT4" ShapeID="_x0000_i1116" DrawAspect="Content" ObjectID="_1683844594" r:id="rId149"/>
              </w:object>
            </w:r>
          </w:p>
        </w:tc>
      </w:tr>
      <w:tr w:rsidR="00146C88" w:rsidRPr="00BA68C7" w14:paraId="32030BB6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021EB84B" w14:textId="77777777" w:rsidR="00146C88" w:rsidRPr="00B87F69" w:rsidRDefault="00B87F69" w:rsidP="00232F41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6F90C187" w14:textId="77777777" w:rsidR="00146C88" w:rsidRPr="00BA68C7" w:rsidRDefault="00656212" w:rsidP="00232F41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uz-Cyrl-UZ"/>
              </w:rPr>
            </w:pPr>
            <w:r w:rsidRPr="00BA68C7">
              <w:rPr>
                <w:color w:val="173B51"/>
                <w:sz w:val="20"/>
                <w:lang w:val="es-ES"/>
              </w:rPr>
              <w:t>Ikkita elektronning o`zaro itarish kuchi gravitatsiya kuchidan necha marta farq qiladi</w:t>
            </w:r>
          </w:p>
        </w:tc>
        <w:tc>
          <w:tcPr>
            <w:tcW w:w="2268" w:type="dxa"/>
          </w:tcPr>
          <w:p w14:paraId="1F5D3F4C" w14:textId="77777777" w:rsidR="00146C88" w:rsidRPr="00BA68C7" w:rsidRDefault="00656212" w:rsidP="00656212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color w:val="173B51"/>
                <w:sz w:val="20"/>
                <w:szCs w:val="20"/>
                <w:lang w:val="nb-NO" w:eastAsia="ru-RU"/>
              </w:rPr>
            </w:pPr>
            <w:r w:rsidRPr="00BA68C7">
              <w:rPr>
                <w:rFonts w:ascii="Times New Roman" w:hAnsi="Times New Roman" w:cs="Times New Roman"/>
                <w:color w:val="173B51"/>
                <w:sz w:val="20"/>
                <w:szCs w:val="20"/>
                <w:lang w:val="nb-NO" w:eastAsia="ru-RU"/>
              </w:rPr>
              <w:tab/>
            </w:r>
            <w:r w:rsidRPr="00BA68C7">
              <w:rPr>
                <w:rFonts w:ascii="Times New Roman" w:hAnsi="Times New Roman" w:cs="Times New Roman"/>
                <w:color w:val="173B51"/>
                <w:position w:val="-30"/>
                <w:sz w:val="20"/>
                <w:szCs w:val="20"/>
                <w:lang w:val="nb-NO" w:eastAsia="ru-RU"/>
              </w:rPr>
              <w:object w:dxaOrig="1219" w:dyaOrig="720" w14:anchorId="28B967DD">
                <v:shape id="_x0000_i1117" type="#_x0000_t75" style="width:60.6pt;height:36pt" o:ole="">
                  <v:imagedata r:id="rId150" o:title=""/>
                </v:shape>
                <o:OLEObject Type="Embed" ProgID="Equation.DSMT4" ShapeID="_x0000_i1117" DrawAspect="Content" ObjectID="_1683844595" r:id="rId151"/>
              </w:object>
            </w:r>
            <w:r w:rsidRPr="00BA68C7">
              <w:rPr>
                <w:rFonts w:ascii="Times New Roman" w:hAnsi="Times New Roman" w:cs="Times New Roman"/>
                <w:color w:val="173B51"/>
                <w:sz w:val="20"/>
                <w:szCs w:val="20"/>
                <w:lang w:val="nb-NO" w:eastAsia="ru-RU"/>
              </w:rPr>
              <w:t xml:space="preserve"> </w:t>
            </w:r>
          </w:p>
        </w:tc>
        <w:tc>
          <w:tcPr>
            <w:tcW w:w="1559" w:type="dxa"/>
          </w:tcPr>
          <w:p w14:paraId="57521CB3" w14:textId="77777777" w:rsidR="00146C88" w:rsidRPr="00BA68C7" w:rsidRDefault="00656212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color w:val="173B51"/>
                <w:position w:val="-30"/>
                <w:sz w:val="20"/>
                <w:szCs w:val="20"/>
                <w:lang w:val="nb-NO" w:eastAsia="ru-RU"/>
              </w:rPr>
              <w:object w:dxaOrig="1320" w:dyaOrig="720" w14:anchorId="6BD26452">
                <v:shape id="_x0000_i1118" type="#_x0000_t75" style="width:66pt;height:36pt" o:ole="">
                  <v:imagedata r:id="rId152" o:title=""/>
                </v:shape>
                <o:OLEObject Type="Embed" ProgID="Equation.DSMT4" ShapeID="_x0000_i1118" DrawAspect="Content" ObjectID="_1683844596" r:id="rId153"/>
              </w:object>
            </w:r>
          </w:p>
        </w:tc>
        <w:tc>
          <w:tcPr>
            <w:tcW w:w="1582" w:type="dxa"/>
          </w:tcPr>
          <w:p w14:paraId="0423F3EB" w14:textId="77777777" w:rsidR="00146C88" w:rsidRPr="00BA68C7" w:rsidRDefault="00656212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color w:val="173B51"/>
                <w:position w:val="-30"/>
                <w:sz w:val="20"/>
                <w:szCs w:val="20"/>
                <w:lang w:val="nb-NO" w:eastAsia="ru-RU"/>
              </w:rPr>
              <w:object w:dxaOrig="1219" w:dyaOrig="720" w14:anchorId="015F923B">
                <v:shape id="_x0000_i1119" type="#_x0000_t75" style="width:60.6pt;height:36pt" o:ole="">
                  <v:imagedata r:id="rId154" o:title=""/>
                </v:shape>
                <o:OLEObject Type="Embed" ProgID="Equation.DSMT4" ShapeID="_x0000_i1119" DrawAspect="Content" ObjectID="_1683844597" r:id="rId155"/>
              </w:object>
            </w:r>
          </w:p>
        </w:tc>
        <w:tc>
          <w:tcPr>
            <w:tcW w:w="1536" w:type="dxa"/>
          </w:tcPr>
          <w:p w14:paraId="72513FA2" w14:textId="77777777" w:rsidR="00146C88" w:rsidRPr="00BA68C7" w:rsidRDefault="00656212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color w:val="173B51"/>
                <w:position w:val="-30"/>
                <w:sz w:val="20"/>
                <w:szCs w:val="20"/>
                <w:lang w:val="nb-NO" w:eastAsia="ru-RU"/>
              </w:rPr>
              <w:object w:dxaOrig="1219" w:dyaOrig="720" w14:anchorId="4A799F66">
                <v:shape id="_x0000_i1120" type="#_x0000_t75" style="width:60.6pt;height:36pt" o:ole="">
                  <v:imagedata r:id="rId156" o:title=""/>
                </v:shape>
                <o:OLEObject Type="Embed" ProgID="Equation.DSMT4" ShapeID="_x0000_i1120" DrawAspect="Content" ObjectID="_1683844598" r:id="rId157"/>
              </w:object>
            </w:r>
          </w:p>
        </w:tc>
      </w:tr>
      <w:tr w:rsidR="00233FC4" w:rsidRPr="00BA68C7" w14:paraId="6989D507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39E50149" w14:textId="77777777" w:rsidR="00233FC4" w:rsidRPr="00B87F69" w:rsidRDefault="00B87F69" w:rsidP="00232F41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216F21E4" w14:textId="77777777" w:rsidR="00233FC4" w:rsidRPr="00BA68C7" w:rsidRDefault="00233FC4" w:rsidP="00232F41">
            <w:pPr>
              <w:pStyle w:val="DefaultText"/>
              <w:tabs>
                <w:tab w:val="left" w:pos="9921"/>
              </w:tabs>
              <w:ind w:right="-2"/>
              <w:rPr>
                <w:color w:val="173B51"/>
                <w:sz w:val="20"/>
                <w:lang w:val="uz-Cyrl-UZ"/>
              </w:rPr>
            </w:pPr>
            <w:r w:rsidRPr="00BA68C7">
              <w:rPr>
                <w:color w:val="000000"/>
                <w:sz w:val="20"/>
                <w:lang w:val="uz-Cyrl-UZ"/>
              </w:rPr>
              <w:t>Bir jismdan ikkinchi jismga N ta elektron o`tgan bo`lsa, birinchi jism qanday zaryadga ega bo`ladi?</w:t>
            </w:r>
          </w:p>
        </w:tc>
        <w:tc>
          <w:tcPr>
            <w:tcW w:w="2268" w:type="dxa"/>
          </w:tcPr>
          <w:p w14:paraId="3F73EF89" w14:textId="77777777" w:rsidR="00233FC4" w:rsidRPr="00BA68C7" w:rsidRDefault="00233FC4" w:rsidP="00233FC4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color w:val="173B51"/>
                <w:sz w:val="20"/>
                <w:szCs w:val="20"/>
                <w:lang w:val="nb-NO" w:eastAsia="ru-RU"/>
              </w:rPr>
            </w:pPr>
            <w:r w:rsidRPr="00BA68C7">
              <w:rPr>
                <w:rFonts w:ascii="Times New Roman" w:hAnsi="Times New Roman" w:cs="Times New Roman"/>
                <w:color w:val="173B51"/>
                <w:sz w:val="20"/>
                <w:szCs w:val="20"/>
                <w:lang w:val="nb-NO" w:eastAsia="ru-RU"/>
              </w:rPr>
              <w:tab/>
            </w:r>
            <w:r w:rsidRPr="00BA68C7">
              <w:rPr>
                <w:rFonts w:ascii="Times New Roman" w:hAnsi="Times New Roman" w:cs="Times New Roman"/>
                <w:color w:val="173B51"/>
                <w:position w:val="-6"/>
                <w:sz w:val="20"/>
                <w:szCs w:val="20"/>
                <w:lang w:val="nb-NO" w:eastAsia="ru-RU"/>
              </w:rPr>
              <w:object w:dxaOrig="1740" w:dyaOrig="320" w14:anchorId="36E4EE36">
                <v:shape id="_x0000_i1121" type="#_x0000_t75" style="width:87pt;height:15.6pt" o:ole="">
                  <v:imagedata r:id="rId158" o:title=""/>
                </v:shape>
                <o:OLEObject Type="Embed" ProgID="Equation.DSMT4" ShapeID="_x0000_i1121" DrawAspect="Content" ObjectID="_1683844599" r:id="rId159"/>
              </w:object>
            </w:r>
            <w:r w:rsidRPr="00BA68C7">
              <w:rPr>
                <w:rFonts w:ascii="Times New Roman" w:hAnsi="Times New Roman" w:cs="Times New Roman"/>
                <w:color w:val="173B51"/>
                <w:sz w:val="20"/>
                <w:szCs w:val="20"/>
                <w:lang w:val="nb-NO" w:eastAsia="ru-RU"/>
              </w:rPr>
              <w:t xml:space="preserve"> </w:t>
            </w:r>
          </w:p>
          <w:p w14:paraId="5DB92E17" w14:textId="77777777" w:rsidR="00233FC4" w:rsidRPr="00BA68C7" w:rsidRDefault="00233FC4" w:rsidP="00656212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color w:val="173B51"/>
                <w:sz w:val="20"/>
                <w:szCs w:val="20"/>
                <w:lang w:val="nb-NO" w:eastAsia="ru-RU"/>
              </w:rPr>
            </w:pPr>
          </w:p>
        </w:tc>
        <w:tc>
          <w:tcPr>
            <w:tcW w:w="1559" w:type="dxa"/>
          </w:tcPr>
          <w:p w14:paraId="242A0199" w14:textId="77777777" w:rsidR="00233FC4" w:rsidRPr="00BA68C7" w:rsidRDefault="00233FC4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color w:val="173B51"/>
                <w:sz w:val="20"/>
                <w:szCs w:val="20"/>
                <w:lang w:val="nb-NO" w:eastAsia="ru-RU"/>
              </w:rPr>
            </w:pPr>
            <w:r w:rsidRPr="00BA68C7">
              <w:rPr>
                <w:rFonts w:ascii="Times New Roman" w:hAnsi="Times New Roman" w:cs="Times New Roman"/>
                <w:color w:val="173B51"/>
                <w:position w:val="-6"/>
                <w:sz w:val="20"/>
                <w:szCs w:val="20"/>
                <w:lang w:val="nb-NO" w:eastAsia="ru-RU"/>
              </w:rPr>
              <w:object w:dxaOrig="1740" w:dyaOrig="320" w14:anchorId="079370FA">
                <v:shape id="_x0000_i1122" type="#_x0000_t75" style="width:66.6pt;height:12pt" o:ole="">
                  <v:imagedata r:id="rId160" o:title=""/>
                </v:shape>
                <o:OLEObject Type="Embed" ProgID="Equation.DSMT4" ShapeID="_x0000_i1122" DrawAspect="Content" ObjectID="_1683844600" r:id="rId161"/>
              </w:object>
            </w:r>
          </w:p>
        </w:tc>
        <w:tc>
          <w:tcPr>
            <w:tcW w:w="1582" w:type="dxa"/>
          </w:tcPr>
          <w:p w14:paraId="7A8C0ADE" w14:textId="77777777" w:rsidR="00233FC4" w:rsidRPr="00BA68C7" w:rsidRDefault="00233FC4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color w:val="173B51"/>
                <w:sz w:val="20"/>
                <w:szCs w:val="20"/>
                <w:lang w:val="nb-NO" w:eastAsia="ru-RU"/>
              </w:rPr>
            </w:pPr>
            <w:r w:rsidRPr="00BA68C7">
              <w:rPr>
                <w:rFonts w:ascii="Times New Roman" w:hAnsi="Times New Roman" w:cs="Times New Roman"/>
                <w:color w:val="173B51"/>
                <w:position w:val="-6"/>
                <w:sz w:val="20"/>
                <w:szCs w:val="20"/>
                <w:lang w:val="nb-NO" w:eastAsia="ru-RU"/>
              </w:rPr>
              <w:object w:dxaOrig="1740" w:dyaOrig="320" w14:anchorId="3E61D4C0">
                <v:shape id="_x0000_i1123" type="#_x0000_t75" style="width:68.4pt;height:12.6pt" o:ole="">
                  <v:imagedata r:id="rId162" o:title=""/>
                </v:shape>
                <o:OLEObject Type="Embed" ProgID="Equation.DSMT4" ShapeID="_x0000_i1123" DrawAspect="Content" ObjectID="_1683844601" r:id="rId163"/>
              </w:object>
            </w:r>
          </w:p>
        </w:tc>
        <w:tc>
          <w:tcPr>
            <w:tcW w:w="1536" w:type="dxa"/>
          </w:tcPr>
          <w:p w14:paraId="6989E101" w14:textId="77777777" w:rsidR="00233FC4" w:rsidRPr="00BA68C7" w:rsidRDefault="00233FC4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color w:val="173B51"/>
                <w:sz w:val="20"/>
                <w:szCs w:val="20"/>
                <w:lang w:val="nb-NO" w:eastAsia="ru-RU"/>
              </w:rPr>
            </w:pPr>
            <w:r w:rsidRPr="00BA68C7">
              <w:rPr>
                <w:rFonts w:ascii="Times New Roman" w:hAnsi="Times New Roman" w:cs="Times New Roman"/>
                <w:color w:val="173B51"/>
                <w:position w:val="-6"/>
                <w:sz w:val="20"/>
                <w:szCs w:val="20"/>
                <w:lang w:val="nb-NO" w:eastAsia="ru-RU"/>
              </w:rPr>
              <w:object w:dxaOrig="1600" w:dyaOrig="320" w14:anchorId="4A2BB0DA">
                <v:shape id="_x0000_i1124" type="#_x0000_t75" style="width:60.6pt;height:12pt" o:ole="">
                  <v:imagedata r:id="rId164" o:title=""/>
                </v:shape>
                <o:OLEObject Type="Embed" ProgID="Equation.DSMT4" ShapeID="_x0000_i1124" DrawAspect="Content" ObjectID="_1683844602" r:id="rId165"/>
              </w:object>
            </w:r>
          </w:p>
        </w:tc>
      </w:tr>
      <w:tr w:rsidR="00233FC4" w:rsidRPr="00BA68C7" w14:paraId="1D5EF61D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67BE5C6F" w14:textId="77777777" w:rsidR="00233FC4" w:rsidRPr="00B87F69" w:rsidRDefault="00B87F69" w:rsidP="00232F41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0CED07F0" w14:textId="77777777" w:rsidR="00233FC4" w:rsidRPr="00BA68C7" w:rsidRDefault="00233FC4" w:rsidP="00232F41">
            <w:pPr>
              <w:pStyle w:val="DefaultText"/>
              <w:tabs>
                <w:tab w:val="left" w:pos="9921"/>
              </w:tabs>
              <w:ind w:right="-2"/>
              <w:rPr>
                <w:color w:val="173B51"/>
                <w:sz w:val="20"/>
                <w:lang w:val="es-ES"/>
              </w:rPr>
            </w:pPr>
            <w:r w:rsidRPr="00BA68C7">
              <w:rPr>
                <w:color w:val="000000"/>
                <w:sz w:val="20"/>
                <w:lang w:val="en-US"/>
              </w:rPr>
              <w:t>Elektrodinamikaning birinchi moddiy tenglamasini toping?</w:t>
            </w:r>
          </w:p>
        </w:tc>
        <w:tc>
          <w:tcPr>
            <w:tcW w:w="2268" w:type="dxa"/>
          </w:tcPr>
          <w:p w14:paraId="7C562E18" w14:textId="77777777" w:rsidR="00233FC4" w:rsidRPr="00BA68C7" w:rsidRDefault="00233FC4" w:rsidP="00656212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color w:val="173B51"/>
                <w:sz w:val="20"/>
                <w:szCs w:val="20"/>
                <w:lang w:val="es-ES" w:eastAsia="ru-RU"/>
              </w:rPr>
            </w:pPr>
            <w:r w:rsidRPr="00BA68C7">
              <w:rPr>
                <w:rFonts w:ascii="Times New Roman" w:hAnsi="Times New Roman" w:cs="Times New Roman"/>
                <w:position w:val="-12"/>
                <w:sz w:val="20"/>
                <w:szCs w:val="20"/>
                <w:lang w:val="uz-Cyrl-UZ"/>
              </w:rPr>
              <w:object w:dxaOrig="1040" w:dyaOrig="360" w14:anchorId="092C72A4">
                <v:shape id="_x0000_i1125" type="#_x0000_t75" style="width:76.2pt;height:33pt" o:ole="" fillcolor="window">
                  <v:imagedata r:id="rId62" o:title=""/>
                </v:shape>
                <o:OLEObject Type="Embed" ProgID="Equation.3" ShapeID="_x0000_i1125" DrawAspect="Content" ObjectID="_1683844603" r:id="rId166"/>
              </w:object>
            </w:r>
          </w:p>
        </w:tc>
        <w:tc>
          <w:tcPr>
            <w:tcW w:w="1559" w:type="dxa"/>
          </w:tcPr>
          <w:p w14:paraId="1133397F" w14:textId="77777777" w:rsidR="00233FC4" w:rsidRPr="00BA68C7" w:rsidRDefault="00233FC4" w:rsidP="00233FC4">
            <w:pPr>
              <w:pStyle w:val="1"/>
              <w:ind w:left="0"/>
              <w:jc w:val="both"/>
              <w:rPr>
                <w:rFonts w:ascii="Times New Roman" w:hAnsi="Times New Roman" w:cs="Times New Roman"/>
                <w:color w:val="173B51"/>
                <w:sz w:val="20"/>
                <w:szCs w:val="20"/>
                <w:lang w:val="nb-NO" w:eastAsia="ru-RU"/>
              </w:rPr>
            </w:pPr>
            <w:r w:rsidRPr="00BA68C7">
              <w:rPr>
                <w:rFonts w:ascii="Times New Roman" w:hAnsi="Times New Roman" w:cs="Times New Roman"/>
                <w:position w:val="-12"/>
                <w:sz w:val="20"/>
                <w:szCs w:val="20"/>
                <w:lang w:val="uz-Cyrl-UZ"/>
              </w:rPr>
              <w:object w:dxaOrig="1080" w:dyaOrig="360" w14:anchorId="0936B015">
                <v:shape id="_x0000_i1126" type="#_x0000_t75" style="width:63pt;height:33pt" o:ole="" fillcolor="window">
                  <v:imagedata r:id="rId64" o:title=""/>
                </v:shape>
                <o:OLEObject Type="Embed" ProgID="Equation.3" ShapeID="_x0000_i1126" DrawAspect="Content" ObjectID="_1683844604" r:id="rId167"/>
              </w:object>
            </w:r>
          </w:p>
        </w:tc>
        <w:tc>
          <w:tcPr>
            <w:tcW w:w="1582" w:type="dxa"/>
          </w:tcPr>
          <w:p w14:paraId="75316A77" w14:textId="77777777" w:rsidR="00233FC4" w:rsidRPr="00BA68C7" w:rsidRDefault="00233FC4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color w:val="173B51"/>
                <w:sz w:val="20"/>
                <w:szCs w:val="20"/>
                <w:lang w:val="nb-NO" w:eastAsia="ru-RU"/>
              </w:rPr>
            </w:pPr>
            <w:r w:rsidRPr="00BA68C7">
              <w:rPr>
                <w:rFonts w:ascii="Times New Roman" w:hAnsi="Times New Roman" w:cs="Times New Roman"/>
                <w:position w:val="-32"/>
                <w:sz w:val="20"/>
                <w:szCs w:val="20"/>
                <w:lang w:val="uz-Cyrl-UZ"/>
              </w:rPr>
              <w:object w:dxaOrig="1440" w:dyaOrig="760" w14:anchorId="120DD971">
                <v:shape id="_x0000_i1127" type="#_x0000_t75" style="width:66.6pt;height:63pt" o:ole="" fillcolor="window">
                  <v:imagedata r:id="rId168" o:title=""/>
                </v:shape>
                <o:OLEObject Type="Embed" ProgID="Equation.DSMT4" ShapeID="_x0000_i1127" DrawAspect="Content" ObjectID="_1683844605" r:id="rId169"/>
              </w:object>
            </w:r>
          </w:p>
        </w:tc>
        <w:tc>
          <w:tcPr>
            <w:tcW w:w="1536" w:type="dxa"/>
          </w:tcPr>
          <w:p w14:paraId="03CE5351" w14:textId="77777777" w:rsidR="00233FC4" w:rsidRPr="00BA68C7" w:rsidRDefault="00233FC4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color w:val="173B51"/>
                <w:sz w:val="20"/>
                <w:szCs w:val="20"/>
                <w:lang w:val="nb-NO" w:eastAsia="ru-RU"/>
              </w:rPr>
            </w:pPr>
            <w:r w:rsidRPr="00BA68C7">
              <w:rPr>
                <w:rFonts w:ascii="Times New Roman" w:hAnsi="Times New Roman" w:cs="Times New Roman"/>
                <w:position w:val="-12"/>
                <w:sz w:val="20"/>
                <w:szCs w:val="20"/>
                <w:lang w:val="uz-Cyrl-UZ"/>
              </w:rPr>
              <w:object w:dxaOrig="999" w:dyaOrig="360" w14:anchorId="385B864A">
                <v:shape id="_x0000_i1128" type="#_x0000_t75" style="width:50.4pt;height:32.4pt" o:ole="" fillcolor="window">
                  <v:imagedata r:id="rId68" o:title=""/>
                </v:shape>
                <o:OLEObject Type="Embed" ProgID="Equation.3" ShapeID="_x0000_i1128" DrawAspect="Content" ObjectID="_1683844606" r:id="rId170"/>
              </w:object>
            </w:r>
          </w:p>
        </w:tc>
      </w:tr>
      <w:tr w:rsidR="00233FC4" w:rsidRPr="00BA68C7" w14:paraId="073CCA19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5F14660A" w14:textId="77777777" w:rsidR="00233FC4" w:rsidRPr="00B87F69" w:rsidRDefault="00B87F69" w:rsidP="00232F41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2C9B6D9E" w14:textId="77777777" w:rsidR="00233FC4" w:rsidRPr="00BA68C7" w:rsidRDefault="00233FC4" w:rsidP="00232F41">
            <w:pPr>
              <w:pStyle w:val="DefaultText"/>
              <w:tabs>
                <w:tab w:val="left" w:pos="9921"/>
              </w:tabs>
              <w:ind w:right="-2"/>
              <w:rPr>
                <w:color w:val="173B51"/>
                <w:sz w:val="20"/>
                <w:lang w:val="es-ES"/>
              </w:rPr>
            </w:pPr>
            <w:r w:rsidRPr="00BA68C7">
              <w:rPr>
                <w:color w:val="000000"/>
                <w:sz w:val="20"/>
                <w:lang w:val="pt-BR"/>
              </w:rPr>
              <w:t>Ma'lum bir S yuza orqali oqib o'tuvchi umumiy elektr toki skalyar kattalik bo'lib, u J</w:t>
            </w:r>
            <w:r w:rsidRPr="00BA68C7">
              <w:rPr>
                <w:color w:val="000000"/>
                <w:sz w:val="20"/>
                <w:vertAlign w:val="subscript"/>
                <w:lang w:val="pt-BR"/>
              </w:rPr>
              <w:t>o’tk</w:t>
            </w:r>
            <w:r w:rsidRPr="00BA68C7">
              <w:rPr>
                <w:color w:val="000000"/>
                <w:sz w:val="20"/>
                <w:lang w:val="pt-BR"/>
              </w:rPr>
              <w:t xml:space="preserve"> bilan integral munosabatda bog'liq?</w:t>
            </w:r>
          </w:p>
        </w:tc>
        <w:tc>
          <w:tcPr>
            <w:tcW w:w="2268" w:type="dxa"/>
          </w:tcPr>
          <w:p w14:paraId="61C91406" w14:textId="77777777" w:rsidR="00233FC4" w:rsidRPr="00BA68C7" w:rsidRDefault="00233FC4" w:rsidP="00656212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color w:val="173B51"/>
                <w:sz w:val="20"/>
                <w:szCs w:val="20"/>
                <w:lang w:val="nb-NO" w:eastAsia="ru-RU"/>
              </w:rPr>
            </w:pPr>
            <w:r w:rsidRPr="00BA68C7">
              <w:rPr>
                <w:rFonts w:ascii="Times New Roman" w:hAnsi="Times New Roman" w:cs="Times New Roman"/>
                <w:position w:val="-16"/>
                <w:sz w:val="20"/>
                <w:szCs w:val="20"/>
                <w:lang w:val="uz-Cyrl-UZ"/>
              </w:rPr>
              <w:object w:dxaOrig="1160" w:dyaOrig="440" w14:anchorId="2A3B8E3D">
                <v:shape id="_x0000_i1129" type="#_x0000_t75" style="width:108pt;height:32.4pt" o:ole="" fillcolor="window">
                  <v:imagedata r:id="rId50" o:title=""/>
                </v:shape>
                <o:OLEObject Type="Embed" ProgID="Equation.3" ShapeID="_x0000_i1129" DrawAspect="Content" ObjectID="_1683844607" r:id="rId171"/>
              </w:object>
            </w:r>
          </w:p>
        </w:tc>
        <w:tc>
          <w:tcPr>
            <w:tcW w:w="1559" w:type="dxa"/>
          </w:tcPr>
          <w:p w14:paraId="7A120AE9" w14:textId="77777777" w:rsidR="00233FC4" w:rsidRPr="00BA68C7" w:rsidRDefault="00233FC4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color w:val="173B51"/>
                <w:sz w:val="20"/>
                <w:szCs w:val="20"/>
                <w:lang w:val="nb-NO" w:eastAsia="ru-RU"/>
              </w:rPr>
            </w:pPr>
            <w:r w:rsidRPr="00BA68C7">
              <w:rPr>
                <w:rFonts w:ascii="Times New Roman" w:hAnsi="Times New Roman" w:cs="Times New Roman"/>
                <w:position w:val="-14"/>
                <w:sz w:val="20"/>
                <w:szCs w:val="20"/>
                <w:lang w:val="uz-Cyrl-UZ"/>
              </w:rPr>
              <w:object w:dxaOrig="1880" w:dyaOrig="400" w14:anchorId="49CC8D55">
                <v:shape id="_x0000_i1130" type="#_x0000_t75" style="width:107.4pt;height:27pt" o:ole="" fillcolor="window">
                  <v:imagedata r:id="rId52" o:title=""/>
                </v:shape>
                <o:OLEObject Type="Embed" ProgID="Equation.3" ShapeID="_x0000_i1130" DrawAspect="Content" ObjectID="_1683844608" r:id="rId172"/>
              </w:object>
            </w:r>
          </w:p>
        </w:tc>
        <w:tc>
          <w:tcPr>
            <w:tcW w:w="1582" w:type="dxa"/>
          </w:tcPr>
          <w:p w14:paraId="21397998" w14:textId="77777777" w:rsidR="00233FC4" w:rsidRPr="00BA68C7" w:rsidRDefault="00233FC4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color w:val="173B51"/>
                <w:sz w:val="20"/>
                <w:szCs w:val="20"/>
                <w:lang w:val="nb-NO" w:eastAsia="ru-RU"/>
              </w:rPr>
            </w:pPr>
            <w:r w:rsidRPr="00BA68C7">
              <w:rPr>
                <w:rFonts w:ascii="Times New Roman" w:hAnsi="Times New Roman" w:cs="Times New Roman"/>
                <w:position w:val="-6"/>
                <w:sz w:val="20"/>
                <w:szCs w:val="20"/>
                <w:lang w:val="uz-Cyrl-UZ"/>
              </w:rPr>
              <w:object w:dxaOrig="920" w:dyaOrig="279" w14:anchorId="4756C12F">
                <v:shape id="_x0000_i1131" type="#_x0000_t75" style="width:74.4pt;height:24pt" o:ole="" fillcolor="window">
                  <v:imagedata r:id="rId48" o:title=""/>
                </v:shape>
                <o:OLEObject Type="Embed" ProgID="Equation.3" ShapeID="_x0000_i1131" DrawAspect="Content" ObjectID="_1683844609" r:id="rId173"/>
              </w:object>
            </w:r>
          </w:p>
        </w:tc>
        <w:tc>
          <w:tcPr>
            <w:tcW w:w="1536" w:type="dxa"/>
          </w:tcPr>
          <w:p w14:paraId="34FA73E4" w14:textId="77777777" w:rsidR="00233FC4" w:rsidRPr="00BA68C7" w:rsidRDefault="00233FC4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color w:val="173B51"/>
                <w:sz w:val="20"/>
                <w:szCs w:val="20"/>
                <w:lang w:val="nb-NO" w:eastAsia="ru-RU"/>
              </w:rPr>
            </w:pPr>
            <w:r w:rsidRPr="00BA68C7">
              <w:rPr>
                <w:rFonts w:ascii="Times New Roman" w:hAnsi="Times New Roman" w:cs="Times New Roman"/>
                <w:position w:val="-24"/>
                <w:sz w:val="20"/>
                <w:szCs w:val="20"/>
                <w:lang w:val="uz-Cyrl-UZ"/>
              </w:rPr>
              <w:object w:dxaOrig="2040" w:dyaOrig="620" w14:anchorId="663DF09A">
                <v:shape id="_x0000_i1132" type="#_x0000_t75" style="width:162pt;height:48pt" o:ole="" fillcolor="window">
                  <v:imagedata r:id="rId174" o:title=""/>
                </v:shape>
                <o:OLEObject Type="Embed" ProgID="Equation.3" ShapeID="_x0000_i1132" DrawAspect="Content" ObjectID="_1683844610" r:id="rId175"/>
              </w:object>
            </w:r>
          </w:p>
        </w:tc>
      </w:tr>
      <w:tr w:rsidR="00233FC4" w:rsidRPr="00BA68C7" w14:paraId="44FD780C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4221D382" w14:textId="77777777" w:rsidR="00233FC4" w:rsidRPr="00B87F69" w:rsidRDefault="00B87F69" w:rsidP="00232F41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26BC056F" w14:textId="77777777" w:rsidR="00233FC4" w:rsidRPr="00BA68C7" w:rsidRDefault="00233FC4" w:rsidP="00232F41">
            <w:pPr>
              <w:pStyle w:val="DefaultText"/>
              <w:tabs>
                <w:tab w:val="left" w:pos="9921"/>
              </w:tabs>
              <w:ind w:right="-2"/>
              <w:rPr>
                <w:color w:val="173B51"/>
                <w:sz w:val="20"/>
                <w:lang w:val="es-ES"/>
              </w:rPr>
            </w:pPr>
            <w:r w:rsidRPr="00BA68C7">
              <w:rPr>
                <w:color w:val="000000"/>
                <w:sz w:val="20"/>
                <w:lang w:val="en-US"/>
              </w:rPr>
              <w:t>Maydonning har bir nuqtasidagi zaryadlarning tartibli harakati o'zgaruvchan elektr tokining zichlik vektorini toping</w:t>
            </w:r>
          </w:p>
        </w:tc>
        <w:tc>
          <w:tcPr>
            <w:tcW w:w="2268" w:type="dxa"/>
          </w:tcPr>
          <w:p w14:paraId="162939AF" w14:textId="77777777" w:rsidR="00233FC4" w:rsidRPr="00BA68C7" w:rsidRDefault="00233FC4" w:rsidP="00656212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color w:val="173B51"/>
                <w:sz w:val="20"/>
                <w:szCs w:val="20"/>
                <w:lang w:val="nb-NO" w:eastAsia="ru-RU"/>
              </w:rPr>
            </w:pPr>
            <w:r w:rsidRPr="00BA68C7">
              <w:rPr>
                <w:rFonts w:ascii="Times New Roman" w:hAnsi="Times New Roman" w:cs="Times New Roman"/>
                <w:position w:val="-14"/>
                <w:sz w:val="20"/>
                <w:szCs w:val="20"/>
                <w:lang w:val="uz-Cyrl-UZ"/>
              </w:rPr>
              <w:object w:dxaOrig="1880" w:dyaOrig="400" w14:anchorId="71443D8D">
                <v:shape id="_x0000_i1133" type="#_x0000_t75" style="width:138pt;height:34.8pt" o:ole="" fillcolor="window">
                  <v:imagedata r:id="rId52" o:title=""/>
                </v:shape>
                <o:OLEObject Type="Embed" ProgID="Equation.3" ShapeID="_x0000_i1133" DrawAspect="Content" ObjectID="_1683844611" r:id="rId176"/>
              </w:object>
            </w:r>
          </w:p>
        </w:tc>
        <w:tc>
          <w:tcPr>
            <w:tcW w:w="1559" w:type="dxa"/>
          </w:tcPr>
          <w:p w14:paraId="4696B78E" w14:textId="77777777" w:rsidR="00233FC4" w:rsidRPr="00BA68C7" w:rsidRDefault="00233FC4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color w:val="173B51"/>
                <w:sz w:val="20"/>
                <w:szCs w:val="20"/>
                <w:lang w:val="nb-NO" w:eastAsia="ru-RU"/>
              </w:rPr>
            </w:pPr>
            <w:r w:rsidRPr="00BA68C7">
              <w:rPr>
                <w:rFonts w:ascii="Times New Roman" w:hAnsi="Times New Roman" w:cs="Times New Roman"/>
                <w:position w:val="-6"/>
                <w:sz w:val="20"/>
                <w:szCs w:val="20"/>
                <w:lang w:val="uz-Cyrl-UZ"/>
              </w:rPr>
              <w:object w:dxaOrig="920" w:dyaOrig="279" w14:anchorId="61FA42DB">
                <v:shape id="_x0000_i1134" type="#_x0000_t75" style="width:74.4pt;height:24pt" o:ole="" fillcolor="window">
                  <v:imagedata r:id="rId48" o:title=""/>
                </v:shape>
                <o:OLEObject Type="Embed" ProgID="Equation.3" ShapeID="_x0000_i1134" DrawAspect="Content" ObjectID="_1683844612" r:id="rId177"/>
              </w:object>
            </w:r>
          </w:p>
        </w:tc>
        <w:tc>
          <w:tcPr>
            <w:tcW w:w="1582" w:type="dxa"/>
          </w:tcPr>
          <w:p w14:paraId="1F0C9948" w14:textId="77777777" w:rsidR="00233FC4" w:rsidRPr="00BA68C7" w:rsidRDefault="00233FC4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color w:val="173B51"/>
                <w:sz w:val="20"/>
                <w:szCs w:val="20"/>
                <w:lang w:val="nb-NO" w:eastAsia="ru-RU"/>
              </w:rPr>
            </w:pPr>
            <w:r w:rsidRPr="00BA68C7">
              <w:rPr>
                <w:rFonts w:ascii="Times New Roman" w:hAnsi="Times New Roman" w:cs="Times New Roman"/>
                <w:position w:val="-16"/>
                <w:sz w:val="20"/>
                <w:szCs w:val="20"/>
                <w:lang w:val="uz-Cyrl-UZ"/>
              </w:rPr>
              <w:object w:dxaOrig="1160" w:dyaOrig="440" w14:anchorId="58E3B67B">
                <v:shape id="_x0000_i1135" type="#_x0000_t75" style="width:109.8pt;height:33.6pt" o:ole="" fillcolor="window">
                  <v:imagedata r:id="rId50" o:title=""/>
                </v:shape>
                <o:OLEObject Type="Embed" ProgID="Equation.3" ShapeID="_x0000_i1135" DrawAspect="Content" ObjectID="_1683844613" r:id="rId178"/>
              </w:object>
            </w:r>
          </w:p>
        </w:tc>
        <w:tc>
          <w:tcPr>
            <w:tcW w:w="1536" w:type="dxa"/>
          </w:tcPr>
          <w:p w14:paraId="416118B4" w14:textId="77777777" w:rsidR="00233FC4" w:rsidRPr="00BA68C7" w:rsidRDefault="00233FC4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color w:val="173B51"/>
                <w:sz w:val="20"/>
                <w:szCs w:val="20"/>
                <w:lang w:val="nb-NO" w:eastAsia="ru-RU"/>
              </w:rPr>
            </w:pPr>
            <w:r w:rsidRPr="00BA68C7">
              <w:rPr>
                <w:rFonts w:ascii="Times New Roman" w:hAnsi="Times New Roman" w:cs="Times New Roman"/>
                <w:position w:val="-24"/>
                <w:sz w:val="20"/>
                <w:szCs w:val="20"/>
                <w:lang w:val="uz-Cyrl-UZ"/>
              </w:rPr>
              <w:object w:dxaOrig="2040" w:dyaOrig="620" w14:anchorId="32DC6E3E">
                <v:shape id="_x0000_i1136" type="#_x0000_t75" style="width:162pt;height:48pt" o:ole="" fillcolor="window">
                  <v:imagedata r:id="rId174" o:title=""/>
                </v:shape>
                <o:OLEObject Type="Embed" ProgID="Equation.3" ShapeID="_x0000_i1136" DrawAspect="Content" ObjectID="_1683844614" r:id="rId179"/>
              </w:object>
            </w:r>
          </w:p>
        </w:tc>
      </w:tr>
      <w:tr w:rsidR="00146C88" w:rsidRPr="00BA68C7" w14:paraId="2FCD4BD3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4AF34936" w14:textId="77777777" w:rsidR="00146C88" w:rsidRPr="00B87F69" w:rsidRDefault="00B87F69" w:rsidP="00232F41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724C892F" w14:textId="77777777" w:rsidR="00146C88" w:rsidRPr="00BA68C7" w:rsidRDefault="00233FC4" w:rsidP="00232F41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uz-Cyrl-UZ"/>
              </w:rPr>
            </w:pPr>
            <w:r w:rsidRPr="00BA68C7">
              <w:rPr>
                <w:color w:val="000000"/>
                <w:sz w:val="20"/>
                <w:lang w:val="en-US" w:eastAsia="uz-Cyrl-UZ"/>
              </w:rPr>
              <w:t>Fazoning har bir nuqtasidagi elektr zaryadi hajmiy zichlikni toping</w:t>
            </w:r>
          </w:p>
        </w:tc>
        <w:tc>
          <w:tcPr>
            <w:tcW w:w="2268" w:type="dxa"/>
          </w:tcPr>
          <w:p w14:paraId="7D37D7D7" w14:textId="77777777" w:rsidR="00146C88" w:rsidRPr="00BA68C7" w:rsidRDefault="00233FC4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24"/>
                <w:sz w:val="20"/>
                <w:szCs w:val="20"/>
                <w:lang w:val="uz-Cyrl-UZ"/>
              </w:rPr>
              <w:object w:dxaOrig="2040" w:dyaOrig="620" w14:anchorId="4D7E0708">
                <v:shape id="_x0000_i1137" type="#_x0000_t75" style="width:162pt;height:48pt" o:ole="" fillcolor="window">
                  <v:imagedata r:id="rId174" o:title=""/>
                </v:shape>
                <o:OLEObject Type="Embed" ProgID="Equation.3" ShapeID="_x0000_i1137" DrawAspect="Content" ObjectID="_1683844615" r:id="rId180"/>
              </w:object>
            </w:r>
          </w:p>
        </w:tc>
        <w:tc>
          <w:tcPr>
            <w:tcW w:w="1559" w:type="dxa"/>
          </w:tcPr>
          <w:p w14:paraId="62605867" w14:textId="77777777" w:rsidR="00146C88" w:rsidRPr="00BA68C7" w:rsidRDefault="00233FC4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6"/>
                <w:sz w:val="20"/>
                <w:szCs w:val="20"/>
                <w:lang w:val="uz-Cyrl-UZ"/>
              </w:rPr>
              <w:object w:dxaOrig="920" w:dyaOrig="279" w14:anchorId="76E094D2">
                <v:shape id="_x0000_i1138" type="#_x0000_t75" style="width:74.4pt;height:24pt" o:ole="" fillcolor="window">
                  <v:imagedata r:id="rId48" o:title=""/>
                </v:shape>
                <o:OLEObject Type="Embed" ProgID="Equation.3" ShapeID="_x0000_i1138" DrawAspect="Content" ObjectID="_1683844616" r:id="rId181"/>
              </w:object>
            </w:r>
          </w:p>
        </w:tc>
        <w:tc>
          <w:tcPr>
            <w:tcW w:w="1582" w:type="dxa"/>
          </w:tcPr>
          <w:p w14:paraId="252C46A7" w14:textId="77777777" w:rsidR="00146C88" w:rsidRPr="00BA68C7" w:rsidRDefault="00233FC4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16"/>
                <w:sz w:val="20"/>
                <w:szCs w:val="20"/>
                <w:lang w:val="uz-Cyrl-UZ"/>
              </w:rPr>
              <w:object w:dxaOrig="1160" w:dyaOrig="440" w14:anchorId="20BA311B">
                <v:shape id="_x0000_i1139" type="#_x0000_t75" style="width:109.8pt;height:33.6pt" o:ole="" fillcolor="window">
                  <v:imagedata r:id="rId50" o:title=""/>
                </v:shape>
                <o:OLEObject Type="Embed" ProgID="Equation.3" ShapeID="_x0000_i1139" DrawAspect="Content" ObjectID="_1683844617" r:id="rId182"/>
              </w:object>
            </w:r>
          </w:p>
        </w:tc>
        <w:tc>
          <w:tcPr>
            <w:tcW w:w="1536" w:type="dxa"/>
          </w:tcPr>
          <w:p w14:paraId="2E9F4957" w14:textId="77777777" w:rsidR="00146C88" w:rsidRPr="00BA68C7" w:rsidRDefault="00233FC4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14"/>
                <w:sz w:val="20"/>
                <w:szCs w:val="20"/>
                <w:lang w:val="uz-Cyrl-UZ"/>
              </w:rPr>
              <w:object w:dxaOrig="1880" w:dyaOrig="400" w14:anchorId="21FA932E">
                <v:shape id="_x0000_i1140" type="#_x0000_t75" style="width:138pt;height:34.8pt" o:ole="" fillcolor="window">
                  <v:imagedata r:id="rId52" o:title=""/>
                </v:shape>
                <o:OLEObject Type="Embed" ProgID="Equation.3" ShapeID="_x0000_i1140" DrawAspect="Content" ObjectID="_1683844618" r:id="rId183"/>
              </w:object>
            </w:r>
          </w:p>
        </w:tc>
      </w:tr>
      <w:tr w:rsidR="00A87287" w:rsidRPr="00BA68C7" w14:paraId="59C30041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71E2A07C" w14:textId="77777777" w:rsidR="00A87287" w:rsidRPr="00B87F69" w:rsidRDefault="00B87F69" w:rsidP="00232F41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1E33B627" w14:textId="77777777" w:rsidR="00A87287" w:rsidRPr="00BA68C7" w:rsidRDefault="00A87287" w:rsidP="00232F41">
            <w:pPr>
              <w:pStyle w:val="DefaultText"/>
              <w:tabs>
                <w:tab w:val="left" w:pos="9921"/>
              </w:tabs>
              <w:ind w:right="-2"/>
              <w:rPr>
                <w:color w:val="000000"/>
                <w:sz w:val="20"/>
                <w:lang w:val="en-US" w:eastAsia="uz-Cyrl-UZ"/>
              </w:rPr>
            </w:pPr>
            <w:r w:rsidRPr="00BA68C7">
              <w:rPr>
                <w:sz w:val="20"/>
                <w:lang w:val="en-US"/>
              </w:rPr>
              <w:t>EMM da Lorens kuchi ta’sir etadi. Berilganlardan Lorens kuchini ifodalovchi ifodani toping</w:t>
            </w:r>
          </w:p>
        </w:tc>
        <w:tc>
          <w:tcPr>
            <w:tcW w:w="2268" w:type="dxa"/>
          </w:tcPr>
          <w:p w14:paraId="40DFA872" w14:textId="77777777" w:rsidR="00A87287" w:rsidRPr="00BA68C7" w:rsidRDefault="00A87287" w:rsidP="00A87287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 w:rsidRPr="00BA68C7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1680" w:dyaOrig="360" w14:anchorId="24ED124C">
                <v:shape id="_x0000_i1141" type="#_x0000_t75" style="width:84pt;height:18pt" o:ole="">
                  <v:imagedata r:id="rId184" o:title=""/>
                </v:shape>
                <o:OLEObject Type="Embed" ProgID="Equation.DSMT4" ShapeID="_x0000_i1141" DrawAspect="Content" ObjectID="_1683844619" r:id="rId185"/>
              </w:object>
            </w:r>
            <w:r w:rsidRPr="00BA68C7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  <w:p w14:paraId="5F4DF2AE" w14:textId="71417F6D" w:rsidR="00A87287" w:rsidRPr="00302259" w:rsidRDefault="00302259" w:rsidP="00A87287">
            <w:pPr>
              <w:pStyle w:val="1"/>
              <w:ind w:left="0"/>
              <w:jc w:val="both"/>
              <w:rPr>
                <w:rFonts w:ascii="Times New Roman" w:hAnsi="Times New Roman" w:cs="Times New Roman"/>
                <w:position w:val="-24"/>
                <w:sz w:val="20"/>
                <w:szCs w:val="20"/>
                <w:lang w:val="uz-Cyrl-UZ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 xml:space="preserve">  </m:t>
                </m:r>
              </m:oMath>
            </m:oMathPara>
          </w:p>
        </w:tc>
        <w:tc>
          <w:tcPr>
            <w:tcW w:w="1559" w:type="dxa"/>
          </w:tcPr>
          <w:p w14:paraId="4C63F22C" w14:textId="77777777" w:rsidR="00A87287" w:rsidRPr="00BA68C7" w:rsidRDefault="00A87287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6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999" w:dyaOrig="360" w14:anchorId="78C25F3F">
                <v:shape id="_x0000_i1143" type="#_x0000_t75" style="width:39.6pt;height:14.4pt" o:ole="">
                  <v:imagedata r:id="rId186" o:title=""/>
                </v:shape>
                <o:OLEObject Type="Embed" ProgID="Equation.DSMT4" ShapeID="_x0000_i1143" DrawAspect="Content" ObjectID="_1683844620" r:id="rId187"/>
              </w:object>
            </w:r>
          </w:p>
        </w:tc>
        <w:tc>
          <w:tcPr>
            <w:tcW w:w="1582" w:type="dxa"/>
          </w:tcPr>
          <w:p w14:paraId="314E7094" w14:textId="77777777" w:rsidR="00A87287" w:rsidRPr="00BA68C7" w:rsidRDefault="00A87287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6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1300" w:dyaOrig="360" w14:anchorId="53CCEE65">
                <v:shape id="_x0000_i1144" type="#_x0000_t75" style="width:52.8pt;height:15pt" o:ole="">
                  <v:imagedata r:id="rId188" o:title=""/>
                </v:shape>
                <o:OLEObject Type="Embed" ProgID="Equation.DSMT4" ShapeID="_x0000_i1144" DrawAspect="Content" ObjectID="_1683844621" r:id="rId189"/>
              </w:object>
            </w:r>
          </w:p>
        </w:tc>
        <w:tc>
          <w:tcPr>
            <w:tcW w:w="1536" w:type="dxa"/>
          </w:tcPr>
          <w:p w14:paraId="2941BB81" w14:textId="77777777" w:rsidR="00A87287" w:rsidRPr="00BA68C7" w:rsidRDefault="00A87287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4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840" w:dyaOrig="360" w14:anchorId="77E271EE">
                <v:shape id="_x0000_i1145" type="#_x0000_t75" style="width:33pt;height:14.4pt" o:ole="">
                  <v:imagedata r:id="rId190" o:title=""/>
                </v:shape>
                <o:OLEObject Type="Embed" ProgID="Equation.DSMT4" ShapeID="_x0000_i1145" DrawAspect="Content" ObjectID="_1683844622" r:id="rId191"/>
              </w:object>
            </w:r>
          </w:p>
        </w:tc>
      </w:tr>
      <w:tr w:rsidR="00A87287" w:rsidRPr="00BA68C7" w14:paraId="3BC79A78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28EDA6E4" w14:textId="77777777" w:rsidR="00A87287" w:rsidRPr="00B87F69" w:rsidRDefault="00B87F69" w:rsidP="00232F41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4028342C" w14:textId="77777777" w:rsidR="00A87287" w:rsidRPr="00BA68C7" w:rsidRDefault="00A87287" w:rsidP="00232F41">
            <w:pPr>
              <w:pStyle w:val="DefaultText"/>
              <w:tabs>
                <w:tab w:val="left" w:pos="9921"/>
              </w:tabs>
              <w:ind w:right="-2"/>
              <w:rPr>
                <w:color w:val="000000"/>
                <w:sz w:val="20"/>
                <w:lang w:val="en-US" w:eastAsia="uz-Cyrl-UZ"/>
              </w:rPr>
            </w:pPr>
            <w:r w:rsidRPr="00BA68C7">
              <w:rPr>
                <w:sz w:val="20"/>
                <w:lang w:val="en-US"/>
              </w:rPr>
              <w:t>Magnit maydon energiya zichligini toping?</w:t>
            </w:r>
          </w:p>
        </w:tc>
        <w:tc>
          <w:tcPr>
            <w:tcW w:w="2268" w:type="dxa"/>
          </w:tcPr>
          <w:p w14:paraId="6166506D" w14:textId="77777777" w:rsidR="00A87287" w:rsidRPr="00BA68C7" w:rsidRDefault="00A87287" w:rsidP="00A87287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 w:rsidRPr="00BA68C7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1480" w:dyaOrig="620" w14:anchorId="45399E1D">
                <v:shape id="_x0000_i1146" type="#_x0000_t75" style="width:74.4pt;height:30.6pt" o:ole="">
                  <v:imagedata r:id="rId192" o:title=""/>
                </v:shape>
                <o:OLEObject Type="Embed" ProgID="Equation.DSMT4" ShapeID="_x0000_i1146" DrawAspect="Content" ObjectID="_1683844623" r:id="rId193"/>
              </w:object>
            </w:r>
            <w:r w:rsidRPr="00BA68C7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  <w:p w14:paraId="2D285AA3" w14:textId="77777777" w:rsidR="00A87287" w:rsidRPr="00BA68C7" w:rsidRDefault="00A87287" w:rsidP="00A87287">
            <w:pPr>
              <w:pStyle w:val="1"/>
              <w:ind w:left="0"/>
              <w:jc w:val="both"/>
              <w:rPr>
                <w:rFonts w:ascii="Times New Roman" w:hAnsi="Times New Roman" w:cs="Times New Roman"/>
                <w:position w:val="-24"/>
                <w:sz w:val="20"/>
                <w:szCs w:val="20"/>
                <w:lang w:val="uz-Cyrl-UZ"/>
              </w:rPr>
            </w:pPr>
          </w:p>
        </w:tc>
        <w:tc>
          <w:tcPr>
            <w:tcW w:w="1559" w:type="dxa"/>
          </w:tcPr>
          <w:p w14:paraId="0029EE6B" w14:textId="77777777" w:rsidR="00A87287" w:rsidRPr="00BA68C7" w:rsidRDefault="00A87287" w:rsidP="00A87287">
            <w:pPr>
              <w:pStyle w:val="1"/>
              <w:ind w:left="142"/>
              <w:jc w:val="center"/>
              <w:rPr>
                <w:rFonts w:ascii="Times New Roman" w:hAnsi="Times New Roman" w:cs="Times New Roman"/>
                <w:position w:val="-6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1280" w:dyaOrig="620" w14:anchorId="4E7392AE">
                <v:shape id="_x0000_i1147" type="#_x0000_t75" style="width:57.6pt;height:27.6pt" o:ole="">
                  <v:imagedata r:id="rId194" o:title=""/>
                </v:shape>
                <o:OLEObject Type="Embed" ProgID="Equation.DSMT4" ShapeID="_x0000_i1147" DrawAspect="Content" ObjectID="_1683844624" r:id="rId195"/>
              </w:object>
            </w:r>
          </w:p>
        </w:tc>
        <w:tc>
          <w:tcPr>
            <w:tcW w:w="1582" w:type="dxa"/>
          </w:tcPr>
          <w:p w14:paraId="63AC321F" w14:textId="77777777" w:rsidR="00A87287" w:rsidRPr="00BA68C7" w:rsidRDefault="00A87287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6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1080" w:dyaOrig="620" w14:anchorId="42CEF660">
                <v:shape id="_x0000_i1148" type="#_x0000_t75" style="width:49.8pt;height:28.2pt" o:ole="">
                  <v:imagedata r:id="rId196" o:title=""/>
                </v:shape>
                <o:OLEObject Type="Embed" ProgID="Equation.DSMT4" ShapeID="_x0000_i1148" DrawAspect="Content" ObjectID="_1683844625" r:id="rId197"/>
              </w:object>
            </w:r>
          </w:p>
        </w:tc>
        <w:tc>
          <w:tcPr>
            <w:tcW w:w="1536" w:type="dxa"/>
          </w:tcPr>
          <w:p w14:paraId="600BB264" w14:textId="77777777" w:rsidR="00A87287" w:rsidRPr="00BA68C7" w:rsidRDefault="00A87287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4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1300" w:dyaOrig="380" w14:anchorId="18CEA090">
                <v:shape id="_x0000_i1149" type="#_x0000_t75" style="width:57.6pt;height:17.4pt" o:ole="">
                  <v:imagedata r:id="rId198" o:title=""/>
                </v:shape>
                <o:OLEObject Type="Embed" ProgID="Equation.DSMT4" ShapeID="_x0000_i1149" DrawAspect="Content" ObjectID="_1683844626" r:id="rId199"/>
              </w:object>
            </w:r>
          </w:p>
        </w:tc>
      </w:tr>
      <w:tr w:rsidR="00A87287" w:rsidRPr="00BA68C7" w14:paraId="743F2465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737DB5E6" w14:textId="77777777" w:rsidR="00A87287" w:rsidRPr="00B87F69" w:rsidRDefault="00B87F69" w:rsidP="00232F41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38B81D42" w14:textId="77777777" w:rsidR="00A87287" w:rsidRPr="00BA68C7" w:rsidRDefault="00250ECC" w:rsidP="00232F41">
            <w:pPr>
              <w:pStyle w:val="DefaultText"/>
              <w:tabs>
                <w:tab w:val="left" w:pos="9921"/>
              </w:tabs>
              <w:ind w:right="-2"/>
              <w:rPr>
                <w:color w:val="000000"/>
                <w:sz w:val="20"/>
                <w:lang w:val="en-US" w:eastAsia="uz-Cyrl-UZ"/>
              </w:rPr>
            </w:pPr>
            <w:r w:rsidRPr="00BA68C7">
              <w:rPr>
                <w:sz w:val="20"/>
                <w:lang w:val="en-US"/>
              </w:rPr>
              <w:t>Massa, harakat tezligi va materiyaning energiyasi orasidagi o'zaro bolanishni toping?</w:t>
            </w:r>
          </w:p>
        </w:tc>
        <w:tc>
          <w:tcPr>
            <w:tcW w:w="2268" w:type="dxa"/>
          </w:tcPr>
          <w:p w14:paraId="0A474B9D" w14:textId="77777777" w:rsidR="00250ECC" w:rsidRPr="00BA68C7" w:rsidRDefault="00250ECC" w:rsidP="00250ECC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 w:rsidRPr="00BA68C7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900" w:dyaOrig="320" w14:anchorId="49F26611">
                <v:shape id="_x0000_i1150" type="#_x0000_t75" style="width:45pt;height:15.6pt" o:ole="">
                  <v:imagedata r:id="rId200" o:title=""/>
                </v:shape>
                <o:OLEObject Type="Embed" ProgID="Equation.DSMT4" ShapeID="_x0000_i1150" DrawAspect="Content" ObjectID="_1683844627" r:id="rId201"/>
              </w:object>
            </w:r>
            <w:r w:rsidRPr="00BA68C7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  <w:p w14:paraId="6C2C8952" w14:textId="77777777" w:rsidR="00A87287" w:rsidRPr="00BA68C7" w:rsidRDefault="00A87287" w:rsidP="00250ECC">
            <w:pPr>
              <w:pStyle w:val="1"/>
              <w:ind w:left="0"/>
              <w:jc w:val="both"/>
              <w:rPr>
                <w:rFonts w:ascii="Times New Roman" w:hAnsi="Times New Roman" w:cs="Times New Roman"/>
                <w:position w:val="-24"/>
                <w:sz w:val="20"/>
                <w:szCs w:val="20"/>
                <w:lang w:val="uz-Cyrl-UZ"/>
              </w:rPr>
            </w:pPr>
          </w:p>
        </w:tc>
        <w:tc>
          <w:tcPr>
            <w:tcW w:w="1559" w:type="dxa"/>
          </w:tcPr>
          <w:p w14:paraId="039CECFA" w14:textId="77777777" w:rsidR="00A87287" w:rsidRPr="00BA68C7" w:rsidRDefault="00250ECC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6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840" w:dyaOrig="320" w14:anchorId="73426507">
                <v:shape id="_x0000_i1151" type="#_x0000_t75" style="width:42pt;height:15.6pt" o:ole="">
                  <v:imagedata r:id="rId202" o:title=""/>
                </v:shape>
                <o:OLEObject Type="Embed" ProgID="Equation.DSMT4" ShapeID="_x0000_i1151" DrawAspect="Content" ObjectID="_1683844628" r:id="rId203"/>
              </w:object>
            </w:r>
          </w:p>
        </w:tc>
        <w:tc>
          <w:tcPr>
            <w:tcW w:w="1582" w:type="dxa"/>
          </w:tcPr>
          <w:p w14:paraId="363BF2BC" w14:textId="77777777" w:rsidR="00A87287" w:rsidRPr="00BA68C7" w:rsidRDefault="00250ECC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6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1200" w:dyaOrig="320" w14:anchorId="552AA8FD">
                <v:shape id="_x0000_i1152" type="#_x0000_t75" style="width:60pt;height:15.6pt" o:ole="">
                  <v:imagedata r:id="rId204" o:title=""/>
                </v:shape>
                <o:OLEObject Type="Embed" ProgID="Equation.DSMT4" ShapeID="_x0000_i1152" DrawAspect="Content" ObjectID="_1683844629" r:id="rId205"/>
              </w:object>
            </w:r>
          </w:p>
        </w:tc>
        <w:tc>
          <w:tcPr>
            <w:tcW w:w="1536" w:type="dxa"/>
          </w:tcPr>
          <w:p w14:paraId="34DBEDD0" w14:textId="77777777" w:rsidR="00A87287" w:rsidRPr="00BA68C7" w:rsidRDefault="00250ECC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4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940" w:dyaOrig="320" w14:anchorId="60A1DE08">
                <v:shape id="_x0000_i1153" type="#_x0000_t75" style="width:47.4pt;height:15.6pt" o:ole="">
                  <v:imagedata r:id="rId206" o:title=""/>
                </v:shape>
                <o:OLEObject Type="Embed" ProgID="Equation.DSMT4" ShapeID="_x0000_i1153" DrawAspect="Content" ObjectID="_1683844630" r:id="rId207"/>
              </w:object>
            </w:r>
          </w:p>
        </w:tc>
      </w:tr>
      <w:tr w:rsidR="00250ECC" w:rsidRPr="00BA68C7" w14:paraId="15B20485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35641CBF" w14:textId="77777777" w:rsidR="00250ECC" w:rsidRPr="00B87F69" w:rsidRDefault="00B87F69" w:rsidP="00232F41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5CAF8E25" w14:textId="77777777" w:rsidR="00250ECC" w:rsidRPr="00BA68C7" w:rsidRDefault="00250ECC" w:rsidP="00232F41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en-US"/>
              </w:rPr>
            </w:pPr>
            <w:r w:rsidRPr="00BA68C7">
              <w:rPr>
                <w:sz w:val="20"/>
                <w:lang w:val="en-US"/>
              </w:rPr>
              <w:t>Fotonlar vakuumda qanday tezlikka erishadi?</w:t>
            </w:r>
          </w:p>
        </w:tc>
        <w:tc>
          <w:tcPr>
            <w:tcW w:w="2268" w:type="dxa"/>
          </w:tcPr>
          <w:p w14:paraId="55ED1B93" w14:textId="77777777" w:rsidR="00250ECC" w:rsidRPr="00BA68C7" w:rsidRDefault="00250ECC" w:rsidP="00250ECC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 w:rsidRPr="00BA68C7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1100" w:dyaOrig="320" w14:anchorId="3CCFB6DE">
                <v:shape id="_x0000_i1154" type="#_x0000_t75" style="width:54.6pt;height:15.6pt" o:ole="">
                  <v:imagedata r:id="rId208" o:title=""/>
                </v:shape>
                <o:OLEObject Type="Embed" ProgID="Equation.DSMT4" ShapeID="_x0000_i1154" DrawAspect="Content" ObjectID="_1683844631" r:id="rId209"/>
              </w:object>
            </w:r>
            <w:r w:rsidRPr="00BA68C7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1559" w:type="dxa"/>
          </w:tcPr>
          <w:p w14:paraId="0447B318" w14:textId="77777777" w:rsidR="00250ECC" w:rsidRPr="00BA68C7" w:rsidRDefault="00250ECC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A68C7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1160" w:dyaOrig="320" w14:anchorId="07A733F3">
                <v:shape id="_x0000_i1155" type="#_x0000_t75" style="width:57.6pt;height:15.6pt" o:ole="">
                  <v:imagedata r:id="rId210" o:title=""/>
                </v:shape>
                <o:OLEObject Type="Embed" ProgID="Equation.DSMT4" ShapeID="_x0000_i1155" DrawAspect="Content" ObjectID="_1683844632" r:id="rId211"/>
              </w:object>
            </w:r>
          </w:p>
        </w:tc>
        <w:tc>
          <w:tcPr>
            <w:tcW w:w="1582" w:type="dxa"/>
          </w:tcPr>
          <w:p w14:paraId="4DAE4748" w14:textId="77777777" w:rsidR="00250ECC" w:rsidRPr="00BA68C7" w:rsidRDefault="00250ECC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A68C7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900" w:dyaOrig="320" w14:anchorId="3480A7D3">
                <v:shape id="_x0000_i1156" type="#_x0000_t75" style="width:45pt;height:15.6pt" o:ole="">
                  <v:imagedata r:id="rId212" o:title=""/>
                </v:shape>
                <o:OLEObject Type="Embed" ProgID="Equation.DSMT4" ShapeID="_x0000_i1156" DrawAspect="Content" ObjectID="_1683844633" r:id="rId213"/>
              </w:object>
            </w:r>
          </w:p>
        </w:tc>
        <w:tc>
          <w:tcPr>
            <w:tcW w:w="1536" w:type="dxa"/>
          </w:tcPr>
          <w:p w14:paraId="31F16B66" w14:textId="77777777" w:rsidR="00250ECC" w:rsidRPr="00BA68C7" w:rsidRDefault="00250ECC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A68C7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900" w:dyaOrig="320" w14:anchorId="46B32C7C">
                <v:shape id="_x0000_i1157" type="#_x0000_t75" style="width:45pt;height:15.6pt" o:ole="">
                  <v:imagedata r:id="rId214" o:title=""/>
                </v:shape>
                <o:OLEObject Type="Embed" ProgID="Equation.DSMT4" ShapeID="_x0000_i1157" DrawAspect="Content" ObjectID="_1683844634" r:id="rId215"/>
              </w:object>
            </w:r>
          </w:p>
        </w:tc>
      </w:tr>
      <w:tr w:rsidR="00250ECC" w:rsidRPr="00BA68C7" w14:paraId="60A4DF56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69641B56" w14:textId="77777777" w:rsidR="00250ECC" w:rsidRPr="00B87F69" w:rsidRDefault="00B87F69" w:rsidP="00232F41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407994D9" w14:textId="77777777" w:rsidR="00250ECC" w:rsidRPr="00BA68C7" w:rsidRDefault="00AB0E7D" w:rsidP="00232F41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en-US"/>
              </w:rPr>
            </w:pPr>
            <w:r w:rsidRPr="00BA68C7">
              <w:rPr>
                <w:sz w:val="20"/>
                <w:lang w:val="en-US"/>
              </w:rPr>
              <w:t xml:space="preserve">Elektr kabelli tizimlarning liniya traktidan farqli ravishda </w:t>
            </w:r>
            <w:r w:rsidRPr="00BA68C7">
              <w:rPr>
                <w:sz w:val="20"/>
                <w:lang w:val="en-US"/>
              </w:rPr>
              <w:lastRenderedPageBreak/>
              <w:t>optik tizimlarning chastota oralig'i (yoki uzatish tezligi) ni toping.</w:t>
            </w:r>
          </w:p>
        </w:tc>
        <w:tc>
          <w:tcPr>
            <w:tcW w:w="2268" w:type="dxa"/>
          </w:tcPr>
          <w:p w14:paraId="1350242C" w14:textId="77777777" w:rsidR="00AB0E7D" w:rsidRPr="00BA68C7" w:rsidRDefault="00AB0E7D" w:rsidP="00AB0E7D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ab/>
            </w:r>
            <w:r w:rsidRPr="00BA68C7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720" w:dyaOrig="320" w14:anchorId="62BE5AED">
                <v:shape id="_x0000_i1158" type="#_x0000_t75" style="width:36pt;height:15.6pt" o:ole="">
                  <v:imagedata r:id="rId216" o:title=""/>
                </v:shape>
                <o:OLEObject Type="Embed" ProgID="Equation.DSMT4" ShapeID="_x0000_i1158" DrawAspect="Content" ObjectID="_1683844635" r:id="rId217"/>
              </w:object>
            </w:r>
            <w:r w:rsidRPr="00BA68C7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  <w:p w14:paraId="04886F93" w14:textId="77777777" w:rsidR="00250ECC" w:rsidRPr="00BA68C7" w:rsidRDefault="00250ECC" w:rsidP="00250ECC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59" w:type="dxa"/>
          </w:tcPr>
          <w:p w14:paraId="012D07BD" w14:textId="77777777" w:rsidR="00AB0E7D" w:rsidRPr="00BA68C7" w:rsidRDefault="00AB0E7D" w:rsidP="00AB0E7D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A68C7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720" w:dyaOrig="320" w14:anchorId="3BB313AF">
                <v:shape id="_x0000_i1159" type="#_x0000_t75" style="width:36pt;height:15.6pt" o:ole="">
                  <v:imagedata r:id="rId218" o:title=""/>
                </v:shape>
                <o:OLEObject Type="Embed" ProgID="Equation.DSMT4" ShapeID="_x0000_i1159" DrawAspect="Content" ObjectID="_1683844636" r:id="rId219"/>
              </w:object>
            </w:r>
            <w:r w:rsidRPr="00BA68C7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  <w:p w14:paraId="378E8D04" w14:textId="77777777" w:rsidR="00250ECC" w:rsidRPr="00BA68C7" w:rsidRDefault="00250ECC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82" w:type="dxa"/>
          </w:tcPr>
          <w:p w14:paraId="72C4A47F" w14:textId="77777777" w:rsidR="00AB0E7D" w:rsidRPr="00BA68C7" w:rsidRDefault="00AB0E7D" w:rsidP="00AB0E7D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A68C7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660" w:dyaOrig="320" w14:anchorId="6006F564">
                <v:shape id="_x0000_i1160" type="#_x0000_t75" style="width:33pt;height:15.6pt" o:ole="">
                  <v:imagedata r:id="rId220" o:title=""/>
                </v:shape>
                <o:OLEObject Type="Embed" ProgID="Equation.DSMT4" ShapeID="_x0000_i1160" DrawAspect="Content" ObjectID="_1683844637" r:id="rId221"/>
              </w:object>
            </w:r>
            <w:r w:rsidRPr="00BA68C7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  <w:p w14:paraId="7CE7A3D4" w14:textId="77777777" w:rsidR="00250ECC" w:rsidRPr="00BA68C7" w:rsidRDefault="00250ECC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36" w:type="dxa"/>
          </w:tcPr>
          <w:p w14:paraId="5D84FA6B" w14:textId="77777777" w:rsidR="00AB0E7D" w:rsidRPr="00BA68C7" w:rsidRDefault="00AB0E7D" w:rsidP="00AB0E7D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A68C7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00" w:dyaOrig="320" w14:anchorId="0600EED9">
                <v:shape id="_x0000_i1161" type="#_x0000_t75" style="width:35.4pt;height:15.6pt" o:ole="">
                  <v:imagedata r:id="rId222" o:title=""/>
                </v:shape>
                <o:OLEObject Type="Embed" ProgID="Equation.DSMT4" ShapeID="_x0000_i1161" DrawAspect="Content" ObjectID="_1683844638" r:id="rId223"/>
              </w:object>
            </w:r>
            <w:r w:rsidRPr="00BA68C7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  <w:p w14:paraId="5187C532" w14:textId="77777777" w:rsidR="00250ECC" w:rsidRPr="00BA68C7" w:rsidRDefault="00250ECC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50ECC" w:rsidRPr="00BA68C7" w14:paraId="3A7BFA9D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3018CDB8" w14:textId="77777777" w:rsidR="00250ECC" w:rsidRPr="00B87F69" w:rsidRDefault="00B87F69" w:rsidP="00232F41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4298DFC3" w14:textId="77777777" w:rsidR="00250ECC" w:rsidRPr="00BA68C7" w:rsidRDefault="00AB0E7D" w:rsidP="00232F41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en-US"/>
              </w:rPr>
            </w:pPr>
            <w:r w:rsidRPr="00BA68C7">
              <w:rPr>
                <w:color w:val="000000"/>
                <w:sz w:val="20"/>
                <w:lang w:val="en-US"/>
              </w:rPr>
              <w:t>Elektr maydon energiyalarining hajm zichligini toping?</w:t>
            </w:r>
          </w:p>
        </w:tc>
        <w:tc>
          <w:tcPr>
            <w:tcW w:w="2268" w:type="dxa"/>
          </w:tcPr>
          <w:p w14:paraId="7DCD2676" w14:textId="77777777" w:rsidR="00AB0E7D" w:rsidRPr="00BA68C7" w:rsidRDefault="00AB0E7D" w:rsidP="00AB0E7D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 w:rsidRPr="00BA68C7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440" w:dyaOrig="320" w14:anchorId="6CD7B56C">
                <v:shape id="_x0000_i1162" type="#_x0000_t75" style="width:1in;height:15.6pt" o:ole="">
                  <v:imagedata r:id="rId224" o:title=""/>
                </v:shape>
                <o:OLEObject Type="Embed" ProgID="Equation.DSMT4" ShapeID="_x0000_i1162" DrawAspect="Content" ObjectID="_1683844639" r:id="rId225"/>
              </w:object>
            </w:r>
            <w:r w:rsidRPr="00BA68C7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  <w:p w14:paraId="424968EA" w14:textId="77777777" w:rsidR="00250ECC" w:rsidRPr="00BA68C7" w:rsidRDefault="00250ECC" w:rsidP="00AB0E7D">
            <w:pPr>
              <w:pStyle w:val="1"/>
              <w:tabs>
                <w:tab w:val="center" w:pos="1030"/>
                <w:tab w:val="right" w:pos="2060"/>
              </w:tabs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59" w:type="dxa"/>
          </w:tcPr>
          <w:p w14:paraId="154AB027" w14:textId="77777777" w:rsidR="00250ECC" w:rsidRPr="00BA68C7" w:rsidRDefault="00AB0E7D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A68C7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480" w:dyaOrig="320" w14:anchorId="2A57F216">
                <v:shape id="_x0000_i1163" type="#_x0000_t75" style="width:69pt;height:15pt" o:ole="">
                  <v:imagedata r:id="rId226" o:title=""/>
                </v:shape>
                <o:OLEObject Type="Embed" ProgID="Equation.DSMT4" ShapeID="_x0000_i1163" DrawAspect="Content" ObjectID="_1683844640" r:id="rId227"/>
              </w:object>
            </w:r>
          </w:p>
        </w:tc>
        <w:tc>
          <w:tcPr>
            <w:tcW w:w="1582" w:type="dxa"/>
          </w:tcPr>
          <w:p w14:paraId="6D548528" w14:textId="77777777" w:rsidR="00250ECC" w:rsidRPr="00BA68C7" w:rsidRDefault="00AB0E7D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A68C7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440" w:dyaOrig="320" w14:anchorId="0AEF0798">
                <v:shape id="_x0000_i1164" type="#_x0000_t75" style="width:68.4pt;height:15pt" o:ole="">
                  <v:imagedata r:id="rId228" o:title=""/>
                </v:shape>
                <o:OLEObject Type="Embed" ProgID="Equation.DSMT4" ShapeID="_x0000_i1164" DrawAspect="Content" ObjectID="_1683844641" r:id="rId229"/>
              </w:object>
            </w:r>
          </w:p>
        </w:tc>
        <w:tc>
          <w:tcPr>
            <w:tcW w:w="1536" w:type="dxa"/>
          </w:tcPr>
          <w:p w14:paraId="5E854A30" w14:textId="77777777" w:rsidR="00250ECC" w:rsidRPr="00BA68C7" w:rsidRDefault="00AB0E7D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A68C7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440" w:dyaOrig="320" w14:anchorId="0F02FE48">
                <v:shape id="_x0000_i1165" type="#_x0000_t75" style="width:66pt;height:15pt" o:ole="">
                  <v:imagedata r:id="rId230" o:title=""/>
                </v:shape>
                <o:OLEObject Type="Embed" ProgID="Equation.DSMT4" ShapeID="_x0000_i1165" DrawAspect="Content" ObjectID="_1683844642" r:id="rId231"/>
              </w:object>
            </w:r>
          </w:p>
        </w:tc>
      </w:tr>
      <w:tr w:rsidR="00250ECC" w:rsidRPr="00BA68C7" w14:paraId="50C1FE4B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414A3772" w14:textId="77777777" w:rsidR="00250ECC" w:rsidRPr="00B87F69" w:rsidRDefault="00B87F69" w:rsidP="00232F41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573DE528" w14:textId="77777777" w:rsidR="00250ECC" w:rsidRPr="00BA68C7" w:rsidRDefault="00AB0E7D" w:rsidP="00232F41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en-US"/>
              </w:rPr>
            </w:pPr>
            <w:r w:rsidRPr="00BA68C7">
              <w:rPr>
                <w:sz w:val="20"/>
                <w:lang w:val="en-US"/>
              </w:rPr>
              <w:t>Pulsatsiya koeffitsiyentini tok uchun ham aniqlash?</w:t>
            </w:r>
          </w:p>
        </w:tc>
        <w:tc>
          <w:tcPr>
            <w:tcW w:w="2268" w:type="dxa"/>
          </w:tcPr>
          <w:p w14:paraId="7C8D1A13" w14:textId="77777777" w:rsidR="00AB0E7D" w:rsidRPr="00BA68C7" w:rsidRDefault="00AB0E7D" w:rsidP="00AB0E7D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ab/>
            </w:r>
            <w:r w:rsidRPr="00BA68C7">
              <w:rPr>
                <w:rFonts w:ascii="Times New Roman" w:hAnsi="Times New Roman" w:cs="Times New Roman"/>
                <w:position w:val="-30"/>
                <w:sz w:val="20"/>
                <w:szCs w:val="20"/>
                <w:lang w:val="uz-Cyrl-UZ"/>
              </w:rPr>
              <w:object w:dxaOrig="880" w:dyaOrig="680" w14:anchorId="00E1BC25">
                <v:shape id="_x0000_i1166" type="#_x0000_t75" style="width:44.4pt;height:33.6pt" o:ole="">
                  <v:imagedata r:id="rId232" o:title=""/>
                </v:shape>
                <o:OLEObject Type="Embed" ProgID="Equation.DSMT4" ShapeID="_x0000_i1166" DrawAspect="Content" ObjectID="_1683844643" r:id="rId233"/>
              </w:object>
            </w:r>
            <w:r w:rsidRPr="00BA68C7"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 xml:space="preserve"> </w:t>
            </w:r>
          </w:p>
          <w:p w14:paraId="4C2E5658" w14:textId="77777777" w:rsidR="00250ECC" w:rsidRPr="00BA68C7" w:rsidRDefault="00250ECC" w:rsidP="00AB0E7D">
            <w:pPr>
              <w:pStyle w:val="1"/>
              <w:tabs>
                <w:tab w:val="center" w:pos="1030"/>
                <w:tab w:val="right" w:pos="2060"/>
              </w:tabs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59" w:type="dxa"/>
          </w:tcPr>
          <w:p w14:paraId="28B34929" w14:textId="77777777" w:rsidR="00250ECC" w:rsidRPr="00BA68C7" w:rsidRDefault="00AB0E7D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A68C7">
              <w:rPr>
                <w:rFonts w:ascii="Times New Roman" w:hAnsi="Times New Roman" w:cs="Times New Roman"/>
                <w:position w:val="-12"/>
                <w:sz w:val="20"/>
                <w:szCs w:val="20"/>
                <w:lang w:val="uz-Cyrl-UZ"/>
              </w:rPr>
              <w:object w:dxaOrig="840" w:dyaOrig="360" w14:anchorId="6EFB7C74">
                <v:shape id="_x0000_i1167" type="#_x0000_t75" style="width:42pt;height:18pt" o:ole="">
                  <v:imagedata r:id="rId234" o:title=""/>
                </v:shape>
                <o:OLEObject Type="Embed" ProgID="Equation.DSMT4" ShapeID="_x0000_i1167" DrawAspect="Content" ObjectID="_1683844644" r:id="rId235"/>
              </w:object>
            </w:r>
          </w:p>
        </w:tc>
        <w:tc>
          <w:tcPr>
            <w:tcW w:w="1582" w:type="dxa"/>
          </w:tcPr>
          <w:p w14:paraId="010A5F8C" w14:textId="77777777" w:rsidR="00250ECC" w:rsidRPr="00BA68C7" w:rsidRDefault="00AB0E7D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A68C7">
              <w:rPr>
                <w:rFonts w:ascii="Times New Roman" w:hAnsi="Times New Roman" w:cs="Times New Roman"/>
                <w:position w:val="-30"/>
                <w:sz w:val="20"/>
                <w:szCs w:val="20"/>
                <w:lang w:val="uz-Cyrl-UZ"/>
              </w:rPr>
              <w:object w:dxaOrig="1200" w:dyaOrig="680" w14:anchorId="40E26401">
                <v:shape id="_x0000_i1168" type="#_x0000_t75" style="width:60pt;height:33.6pt" o:ole="">
                  <v:imagedata r:id="rId236" o:title=""/>
                </v:shape>
                <o:OLEObject Type="Embed" ProgID="Equation.DSMT4" ShapeID="_x0000_i1168" DrawAspect="Content" ObjectID="_1683844645" r:id="rId237"/>
              </w:object>
            </w:r>
          </w:p>
        </w:tc>
        <w:tc>
          <w:tcPr>
            <w:tcW w:w="1536" w:type="dxa"/>
          </w:tcPr>
          <w:p w14:paraId="06003370" w14:textId="77777777" w:rsidR="00250ECC" w:rsidRPr="00BA68C7" w:rsidRDefault="00AB0E7D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A68C7">
              <w:rPr>
                <w:rFonts w:ascii="Times New Roman" w:hAnsi="Times New Roman" w:cs="Times New Roman"/>
                <w:position w:val="-12"/>
                <w:sz w:val="20"/>
                <w:szCs w:val="20"/>
                <w:lang w:val="uz-Cyrl-UZ"/>
              </w:rPr>
              <w:object w:dxaOrig="920" w:dyaOrig="360" w14:anchorId="4823551A">
                <v:shape id="_x0000_i1169" type="#_x0000_t75" style="width:45.6pt;height:18pt" o:ole="">
                  <v:imagedata r:id="rId238" o:title=""/>
                </v:shape>
                <o:OLEObject Type="Embed" ProgID="Equation.DSMT4" ShapeID="_x0000_i1169" DrawAspect="Content" ObjectID="_1683844646" r:id="rId239"/>
              </w:object>
            </w:r>
          </w:p>
        </w:tc>
      </w:tr>
      <w:tr w:rsidR="00A87287" w:rsidRPr="00BA68C7" w14:paraId="366989EB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3D4567D5" w14:textId="77777777" w:rsidR="00A87287" w:rsidRPr="00B87F69" w:rsidRDefault="00B87F69" w:rsidP="00232F41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2AAD3624" w14:textId="77777777" w:rsidR="00A87287" w:rsidRPr="00BA68C7" w:rsidRDefault="008D2824" w:rsidP="00232F41">
            <w:pPr>
              <w:pStyle w:val="DefaultText"/>
              <w:tabs>
                <w:tab w:val="left" w:pos="9921"/>
              </w:tabs>
              <w:ind w:right="-2"/>
              <w:rPr>
                <w:color w:val="000000"/>
                <w:sz w:val="20"/>
                <w:lang w:val="en-US" w:eastAsia="uz-Cyrl-UZ"/>
              </w:rPr>
            </w:pPr>
            <w:r w:rsidRPr="00BA68C7">
              <w:rPr>
                <w:sz w:val="20"/>
                <w:lang w:val="en-US"/>
              </w:rPr>
              <w:t>Inson chastotalar diapazonidagi  qanchagacha tovushlarni eshita oladi?</w:t>
            </w:r>
          </w:p>
        </w:tc>
        <w:tc>
          <w:tcPr>
            <w:tcW w:w="2268" w:type="dxa"/>
          </w:tcPr>
          <w:p w14:paraId="5202BBCC" w14:textId="77777777" w:rsidR="008D2824" w:rsidRPr="00BA68C7" w:rsidRDefault="008D2824" w:rsidP="008D2824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eastAsia="ru-RU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ab/>
            </w:r>
            <w:r w:rsidRPr="00BA68C7">
              <w:rPr>
                <w:rFonts w:ascii="Times New Roman" w:hAnsi="Times New Roman" w:cs="Times New Roman"/>
                <w:position w:val="-6"/>
                <w:sz w:val="20"/>
                <w:szCs w:val="20"/>
                <w:lang w:eastAsia="ru-RU"/>
              </w:rPr>
              <w:object w:dxaOrig="1560" w:dyaOrig="279" w14:anchorId="0E849F04">
                <v:shape id="_x0000_i1170" type="#_x0000_t75" style="width:78pt;height:14.4pt" o:ole="">
                  <v:imagedata r:id="rId240" o:title=""/>
                </v:shape>
                <o:OLEObject Type="Embed" ProgID="Equation.DSMT4" ShapeID="_x0000_i1170" DrawAspect="Content" ObjectID="_1683844647" r:id="rId241"/>
              </w:object>
            </w:r>
            <w:r w:rsidRPr="00BA68C7"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</w:p>
          <w:p w14:paraId="4DEB6E34" w14:textId="77777777" w:rsidR="00A87287" w:rsidRPr="00BA68C7" w:rsidRDefault="00A87287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24"/>
                <w:sz w:val="20"/>
                <w:szCs w:val="20"/>
                <w:lang w:val="uz-Cyrl-UZ"/>
              </w:rPr>
            </w:pPr>
          </w:p>
        </w:tc>
        <w:tc>
          <w:tcPr>
            <w:tcW w:w="1559" w:type="dxa"/>
          </w:tcPr>
          <w:p w14:paraId="5BEFACB6" w14:textId="77777777" w:rsidR="00A87287" w:rsidRPr="00BA68C7" w:rsidRDefault="008D2824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6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6"/>
                <w:sz w:val="20"/>
                <w:szCs w:val="20"/>
                <w:lang w:eastAsia="ru-RU"/>
              </w:rPr>
              <w:object w:dxaOrig="1520" w:dyaOrig="279" w14:anchorId="10D50465">
                <v:shape id="_x0000_i1171" type="#_x0000_t75" style="width:65.4pt;height:12pt" o:ole="">
                  <v:imagedata r:id="rId242" o:title=""/>
                </v:shape>
                <o:OLEObject Type="Embed" ProgID="Equation.DSMT4" ShapeID="_x0000_i1171" DrawAspect="Content" ObjectID="_1683844648" r:id="rId243"/>
              </w:object>
            </w:r>
          </w:p>
        </w:tc>
        <w:tc>
          <w:tcPr>
            <w:tcW w:w="1582" w:type="dxa"/>
          </w:tcPr>
          <w:p w14:paraId="14C1AA92" w14:textId="77777777" w:rsidR="00A87287" w:rsidRPr="00BA68C7" w:rsidRDefault="008D2824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6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6"/>
                <w:sz w:val="20"/>
                <w:szCs w:val="20"/>
                <w:lang w:eastAsia="ru-RU"/>
              </w:rPr>
              <w:object w:dxaOrig="1520" w:dyaOrig="279" w14:anchorId="5716430C">
                <v:shape id="_x0000_i1172" type="#_x0000_t75" style="width:66.6pt;height:12pt" o:ole="">
                  <v:imagedata r:id="rId244" o:title=""/>
                </v:shape>
                <o:OLEObject Type="Embed" ProgID="Equation.DSMT4" ShapeID="_x0000_i1172" DrawAspect="Content" ObjectID="_1683844649" r:id="rId245"/>
              </w:object>
            </w:r>
          </w:p>
        </w:tc>
        <w:tc>
          <w:tcPr>
            <w:tcW w:w="1536" w:type="dxa"/>
          </w:tcPr>
          <w:p w14:paraId="64B95E75" w14:textId="77777777" w:rsidR="00A87287" w:rsidRPr="00BA68C7" w:rsidRDefault="008D2824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4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6"/>
                <w:sz w:val="20"/>
                <w:szCs w:val="20"/>
                <w:lang w:eastAsia="ru-RU"/>
              </w:rPr>
              <w:object w:dxaOrig="1800" w:dyaOrig="279" w14:anchorId="0C171195">
                <v:shape id="_x0000_i1173" type="#_x0000_t75" style="width:76.8pt;height:12pt" o:ole="">
                  <v:imagedata r:id="rId246" o:title=""/>
                </v:shape>
                <o:OLEObject Type="Embed" ProgID="Equation.DSMT4" ShapeID="_x0000_i1173" DrawAspect="Content" ObjectID="_1683844650" r:id="rId247"/>
              </w:object>
            </w:r>
          </w:p>
        </w:tc>
      </w:tr>
      <w:tr w:rsidR="00A87287" w:rsidRPr="00BA68C7" w14:paraId="51410436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09DCC6EE" w14:textId="77777777" w:rsidR="00A87287" w:rsidRPr="00B87F69" w:rsidRDefault="00B87F69" w:rsidP="00232F41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75C841AB" w14:textId="77777777" w:rsidR="00A87287" w:rsidRPr="00BA68C7" w:rsidRDefault="008D2824" w:rsidP="00232F41">
            <w:pPr>
              <w:pStyle w:val="DefaultText"/>
              <w:tabs>
                <w:tab w:val="left" w:pos="9921"/>
              </w:tabs>
              <w:ind w:right="-2"/>
              <w:rPr>
                <w:color w:val="000000"/>
                <w:sz w:val="20"/>
                <w:lang w:val="en-US" w:eastAsia="uz-Cyrl-UZ"/>
              </w:rPr>
            </w:pPr>
            <w:r w:rsidRPr="00BA68C7">
              <w:rPr>
                <w:sz w:val="20"/>
                <w:lang w:val="en-US"/>
              </w:rPr>
              <w:t>Silliqlovchi filtrning pulsatsiyani kamaytirish qobiliyati</w:t>
            </w:r>
          </w:p>
        </w:tc>
        <w:tc>
          <w:tcPr>
            <w:tcW w:w="2268" w:type="dxa"/>
          </w:tcPr>
          <w:p w14:paraId="1E8C3994" w14:textId="77777777" w:rsidR="00A87287" w:rsidRPr="00BA68C7" w:rsidRDefault="008D2824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24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30"/>
                <w:sz w:val="20"/>
                <w:szCs w:val="20"/>
              </w:rPr>
              <w:object w:dxaOrig="2699" w:dyaOrig="780" w14:anchorId="6C0A3C05">
                <v:shape id="_x0000_i1174" type="#_x0000_t75" style="width:98.4pt;height:50.4pt" o:ole="" fillcolor="window">
                  <v:imagedata r:id="rId248" o:title=""/>
                </v:shape>
                <o:OLEObject Type="Embed" ProgID="Equation.3" ShapeID="_x0000_i1174" DrawAspect="Content" ObjectID="_1683844651" r:id="rId249"/>
              </w:object>
            </w:r>
          </w:p>
        </w:tc>
        <w:tc>
          <w:tcPr>
            <w:tcW w:w="1559" w:type="dxa"/>
          </w:tcPr>
          <w:p w14:paraId="0489B15F" w14:textId="77777777" w:rsidR="00A87287" w:rsidRPr="00BA68C7" w:rsidRDefault="008D2824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6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34"/>
                <w:sz w:val="20"/>
                <w:szCs w:val="20"/>
                <w:lang w:val="uz-Cyrl-UZ"/>
              </w:rPr>
              <w:object w:dxaOrig="1020" w:dyaOrig="720" w14:anchorId="5FAD832D">
                <v:shape id="_x0000_i1175" type="#_x0000_t75" style="width:35.4pt;height:45.6pt" o:ole="">
                  <v:imagedata r:id="rId250" o:title=""/>
                </v:shape>
                <o:OLEObject Type="Embed" ProgID="Equation.DSMT4" ShapeID="_x0000_i1175" DrawAspect="Content" ObjectID="_1683844652" r:id="rId251"/>
              </w:object>
            </w:r>
          </w:p>
        </w:tc>
        <w:tc>
          <w:tcPr>
            <w:tcW w:w="1582" w:type="dxa"/>
          </w:tcPr>
          <w:p w14:paraId="31662B61" w14:textId="77777777" w:rsidR="00A87287" w:rsidRPr="00BA68C7" w:rsidRDefault="008D2824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6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46"/>
                <w:sz w:val="20"/>
                <w:szCs w:val="20"/>
              </w:rPr>
              <w:object w:dxaOrig="1860" w:dyaOrig="1120" w14:anchorId="1E8E3CD3">
                <v:shape id="_x0000_i1176" type="#_x0000_t75" style="width:100.8pt;height:54.6pt" o:ole="" fillcolor="window">
                  <v:imagedata r:id="rId252" o:title=""/>
                </v:shape>
                <o:OLEObject Type="Embed" ProgID="Equation.DSMT4" ShapeID="_x0000_i1176" DrawAspect="Content" ObjectID="_1683844653" r:id="rId253"/>
              </w:object>
            </w:r>
          </w:p>
        </w:tc>
        <w:tc>
          <w:tcPr>
            <w:tcW w:w="1536" w:type="dxa"/>
          </w:tcPr>
          <w:p w14:paraId="379B05F9" w14:textId="77777777" w:rsidR="00A87287" w:rsidRPr="00BA68C7" w:rsidRDefault="008D2824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4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46"/>
                <w:sz w:val="20"/>
                <w:szCs w:val="20"/>
              </w:rPr>
              <w:object w:dxaOrig="1660" w:dyaOrig="1200" w14:anchorId="51C03E92">
                <v:shape id="_x0000_i1177" type="#_x0000_t75" style="width:51.6pt;height:58.8pt" o:ole="" fillcolor="window">
                  <v:imagedata r:id="rId254" o:title=""/>
                </v:shape>
                <o:OLEObject Type="Embed" ProgID="Equation.DSMT4" ShapeID="_x0000_i1177" DrawAspect="Content" ObjectID="_1683844654" r:id="rId255"/>
              </w:object>
            </w:r>
          </w:p>
        </w:tc>
      </w:tr>
      <w:tr w:rsidR="00A87287" w:rsidRPr="00BA68C7" w14:paraId="481AA07D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464B74E4" w14:textId="77777777" w:rsidR="00A87287" w:rsidRPr="00B87F69" w:rsidRDefault="00B87F69" w:rsidP="00232F41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57D03089" w14:textId="77777777" w:rsidR="00A87287" w:rsidRPr="00BA68C7" w:rsidRDefault="00C6249B" w:rsidP="00232F41">
            <w:pPr>
              <w:pStyle w:val="DefaultText"/>
              <w:tabs>
                <w:tab w:val="left" w:pos="9921"/>
              </w:tabs>
              <w:ind w:right="-2"/>
              <w:rPr>
                <w:color w:val="000000"/>
                <w:sz w:val="20"/>
                <w:lang w:val="uz-Cyrl-UZ" w:eastAsia="uz-Cyrl-UZ"/>
              </w:rPr>
            </w:pPr>
            <w:r>
              <w:rPr>
                <w:sz w:val="20"/>
                <w:lang w:val="uz-Cyrl-UZ"/>
              </w:rPr>
              <w:t>Ajralmaydigan ulagichlar kirituvchi yo‘qotishlar sathi minimal bo‘lib, 1 ta ulagichda necha dB ni tashkil etadi?</w:t>
            </w:r>
          </w:p>
        </w:tc>
        <w:tc>
          <w:tcPr>
            <w:tcW w:w="2268" w:type="dxa"/>
          </w:tcPr>
          <w:p w14:paraId="68E2CC36" w14:textId="77777777" w:rsidR="00A87287" w:rsidRPr="00BA68C7" w:rsidRDefault="008D2824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24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>0,04</w:t>
            </w:r>
          </w:p>
        </w:tc>
        <w:tc>
          <w:tcPr>
            <w:tcW w:w="1559" w:type="dxa"/>
          </w:tcPr>
          <w:p w14:paraId="5FC128A7" w14:textId="77777777" w:rsidR="00A87287" w:rsidRPr="00BA68C7" w:rsidRDefault="008D2824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6"/>
                <w:sz w:val="20"/>
                <w:szCs w:val="20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>0,0</w:t>
            </w:r>
            <w:r w:rsidRPr="00BA68C7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582" w:type="dxa"/>
          </w:tcPr>
          <w:p w14:paraId="1041843C" w14:textId="77777777" w:rsidR="00A87287" w:rsidRPr="00BA68C7" w:rsidRDefault="008D2824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6"/>
                <w:sz w:val="20"/>
                <w:szCs w:val="20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>0,0</w:t>
            </w:r>
            <w:r w:rsidRPr="00BA68C7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536" w:type="dxa"/>
          </w:tcPr>
          <w:p w14:paraId="3C7AA50C" w14:textId="77777777" w:rsidR="00A87287" w:rsidRPr="00BA68C7" w:rsidRDefault="008D2824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4"/>
                <w:sz w:val="20"/>
                <w:szCs w:val="20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>0,</w:t>
            </w:r>
            <w:r w:rsidRPr="00BA68C7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</w:tr>
      <w:tr w:rsidR="00A87287" w:rsidRPr="00BA68C7" w14:paraId="4114124D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408BC12A" w14:textId="77777777" w:rsidR="00A87287" w:rsidRPr="00B87F69" w:rsidRDefault="00B87F69" w:rsidP="00232F41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4C7E355C" w14:textId="77777777" w:rsidR="00A87287" w:rsidRPr="00C6249B" w:rsidRDefault="00C6249B" w:rsidP="00232F41">
            <w:pPr>
              <w:pStyle w:val="DefaultText"/>
              <w:tabs>
                <w:tab w:val="left" w:pos="9921"/>
              </w:tabs>
              <w:ind w:right="-2"/>
              <w:rPr>
                <w:color w:val="000000"/>
                <w:sz w:val="20"/>
                <w:lang w:val="en-US" w:eastAsia="uz-Cyrl-UZ"/>
              </w:rPr>
            </w:pPr>
            <w:r w:rsidRPr="00C6249B">
              <w:rPr>
                <w:sz w:val="20"/>
                <w:lang w:val="en-US"/>
              </w:rPr>
              <w:t>Dumaloq ariqchali–plastina yordamida tolalarni ulash   usulida kiritiladigan so‘nish sathi qancha?</w:t>
            </w:r>
          </w:p>
        </w:tc>
        <w:tc>
          <w:tcPr>
            <w:tcW w:w="2268" w:type="dxa"/>
          </w:tcPr>
          <w:p w14:paraId="20D1E0BE" w14:textId="77777777" w:rsidR="008D2824" w:rsidRPr="00BA68C7" w:rsidRDefault="008D2824" w:rsidP="008D2824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 w:rsidRPr="00BA68C7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660" w:dyaOrig="320" w14:anchorId="572D51A9">
                <v:shape id="_x0000_i1178" type="#_x0000_t75" style="width:33pt;height:15.6pt" o:ole="">
                  <v:imagedata r:id="rId256" o:title=""/>
                </v:shape>
                <o:OLEObject Type="Embed" ProgID="Equation.DSMT4" ShapeID="_x0000_i1178" DrawAspect="Content" ObjectID="_1683844655" r:id="rId257"/>
              </w:object>
            </w:r>
            <w:r w:rsidRPr="00BA68C7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  <w:p w14:paraId="2EA79617" w14:textId="77777777" w:rsidR="00A87287" w:rsidRPr="00BA68C7" w:rsidRDefault="00A87287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24"/>
                <w:sz w:val="20"/>
                <w:szCs w:val="20"/>
                <w:lang w:val="uz-Cyrl-UZ"/>
              </w:rPr>
            </w:pPr>
          </w:p>
        </w:tc>
        <w:tc>
          <w:tcPr>
            <w:tcW w:w="1559" w:type="dxa"/>
          </w:tcPr>
          <w:p w14:paraId="6E35CB9E" w14:textId="77777777" w:rsidR="00A87287" w:rsidRPr="00BA68C7" w:rsidRDefault="008D2824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6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620" w:dyaOrig="320" w14:anchorId="00A2AC72">
                <v:shape id="_x0000_i1179" type="#_x0000_t75" style="width:30.6pt;height:15.6pt" o:ole="">
                  <v:imagedata r:id="rId258" o:title=""/>
                </v:shape>
                <o:OLEObject Type="Embed" ProgID="Equation.DSMT4" ShapeID="_x0000_i1179" DrawAspect="Content" ObjectID="_1683844656" r:id="rId259"/>
              </w:object>
            </w:r>
          </w:p>
        </w:tc>
        <w:tc>
          <w:tcPr>
            <w:tcW w:w="1582" w:type="dxa"/>
          </w:tcPr>
          <w:p w14:paraId="20D14F62" w14:textId="77777777" w:rsidR="00A87287" w:rsidRPr="00BA68C7" w:rsidRDefault="008D2824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6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00" w:dyaOrig="320" w14:anchorId="7BBE420A">
                <v:shape id="_x0000_i1180" type="#_x0000_t75" style="width:35.4pt;height:15.6pt" o:ole="">
                  <v:imagedata r:id="rId260" o:title=""/>
                </v:shape>
                <o:OLEObject Type="Embed" ProgID="Equation.DSMT4" ShapeID="_x0000_i1180" DrawAspect="Content" ObjectID="_1683844657" r:id="rId261"/>
              </w:object>
            </w:r>
          </w:p>
        </w:tc>
        <w:tc>
          <w:tcPr>
            <w:tcW w:w="1536" w:type="dxa"/>
          </w:tcPr>
          <w:p w14:paraId="18DF1422" w14:textId="77777777" w:rsidR="00A87287" w:rsidRPr="00BA68C7" w:rsidRDefault="008D2824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4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40" w:dyaOrig="320" w14:anchorId="4CF8756A">
                <v:shape id="_x0000_i1181" type="#_x0000_t75" style="width:51.6pt;height:15.6pt" o:ole="">
                  <v:imagedata r:id="rId262" o:title=""/>
                </v:shape>
                <o:OLEObject Type="Embed" ProgID="Equation.DSMT4" ShapeID="_x0000_i1181" DrawAspect="Content" ObjectID="_1683844658" r:id="rId263"/>
              </w:object>
            </w:r>
          </w:p>
        </w:tc>
      </w:tr>
      <w:tr w:rsidR="00683E41" w:rsidRPr="00BA68C7" w14:paraId="07F7A1FA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3A0EE56C" w14:textId="77777777" w:rsidR="00683E41" w:rsidRPr="00B87F69" w:rsidRDefault="00B87F69" w:rsidP="00232F41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688424B7" w14:textId="77777777" w:rsidR="00C6249B" w:rsidRDefault="00C6249B" w:rsidP="00232F41">
            <w:pPr>
              <w:pStyle w:val="DefaultText"/>
              <w:tabs>
                <w:tab w:val="left" w:pos="9921"/>
              </w:tabs>
              <w:ind w:right="-2"/>
              <w:rPr>
                <w:noProof w:val="0"/>
                <w:color w:val="000000"/>
                <w:sz w:val="20"/>
                <w:lang w:val="uz-Cyrl-UZ" w:eastAsia="en-US"/>
              </w:rPr>
            </w:pPr>
            <w:r>
              <w:rPr>
                <w:noProof w:val="0"/>
                <w:color w:val="000000"/>
                <w:sz w:val="20"/>
                <w:lang w:val="uz-Cyrl-UZ" w:eastAsia="en-US"/>
              </w:rPr>
              <w:t>O‘zgaruvchan attenyuatorlar so‘nish qiymatini qanday oraliqgacha o‘zgarish imkonini beradi.</w:t>
            </w:r>
          </w:p>
          <w:p w14:paraId="3081816F" w14:textId="77777777" w:rsidR="00683E41" w:rsidRPr="00BA68C7" w:rsidRDefault="00683E41" w:rsidP="00232F41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uz-Cyrl-UZ"/>
              </w:rPr>
            </w:pPr>
          </w:p>
        </w:tc>
        <w:tc>
          <w:tcPr>
            <w:tcW w:w="2268" w:type="dxa"/>
          </w:tcPr>
          <w:p w14:paraId="734F49F3" w14:textId="77777777" w:rsidR="00683E41" w:rsidRPr="00BA68C7" w:rsidRDefault="00683E41" w:rsidP="008D2824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920" w:dyaOrig="279" w14:anchorId="72BD4B95">
                <v:shape id="_x0000_i1182" type="#_x0000_t75" style="width:45.6pt;height:14.4pt" o:ole="">
                  <v:imagedata r:id="rId264" o:title=""/>
                </v:shape>
                <o:OLEObject Type="Embed" ProgID="Equation.DSMT4" ShapeID="_x0000_i1182" DrawAspect="Content" ObjectID="_1683844659" r:id="rId265"/>
              </w:object>
            </w:r>
          </w:p>
        </w:tc>
        <w:tc>
          <w:tcPr>
            <w:tcW w:w="1559" w:type="dxa"/>
          </w:tcPr>
          <w:p w14:paraId="43D4EC2F" w14:textId="77777777" w:rsidR="00683E41" w:rsidRPr="00BA68C7" w:rsidRDefault="00683E41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900" w:dyaOrig="279" w14:anchorId="6309786E">
                <v:shape id="_x0000_i1183" type="#_x0000_t75" style="width:45pt;height:14.4pt" o:ole="">
                  <v:imagedata r:id="rId266" o:title=""/>
                </v:shape>
                <o:OLEObject Type="Embed" ProgID="Equation.DSMT4" ShapeID="_x0000_i1183" DrawAspect="Content" ObjectID="_1683844660" r:id="rId267"/>
              </w:object>
            </w:r>
          </w:p>
        </w:tc>
        <w:tc>
          <w:tcPr>
            <w:tcW w:w="1582" w:type="dxa"/>
          </w:tcPr>
          <w:p w14:paraId="5A75991F" w14:textId="77777777" w:rsidR="00683E41" w:rsidRPr="00BA68C7" w:rsidRDefault="00683E41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1020" w:dyaOrig="279" w14:anchorId="7D5E03FA">
                <v:shape id="_x0000_i1184" type="#_x0000_t75" style="width:51pt;height:14.4pt" o:ole="">
                  <v:imagedata r:id="rId268" o:title=""/>
                </v:shape>
                <o:OLEObject Type="Embed" ProgID="Equation.DSMT4" ShapeID="_x0000_i1184" DrawAspect="Content" ObjectID="_1683844661" r:id="rId269"/>
              </w:object>
            </w:r>
          </w:p>
        </w:tc>
        <w:tc>
          <w:tcPr>
            <w:tcW w:w="1536" w:type="dxa"/>
          </w:tcPr>
          <w:p w14:paraId="6C801021" w14:textId="77777777" w:rsidR="00683E41" w:rsidRPr="00BA68C7" w:rsidRDefault="00683E41" w:rsidP="00232F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1160" w:dyaOrig="279" w14:anchorId="1ACB7CDE">
                <v:shape id="_x0000_i1185" type="#_x0000_t75" style="width:57.6pt;height:14.4pt" o:ole="">
                  <v:imagedata r:id="rId270" o:title=""/>
                </v:shape>
                <o:OLEObject Type="Embed" ProgID="Equation.DSMT4" ShapeID="_x0000_i1185" DrawAspect="Content" ObjectID="_1683844662" r:id="rId271"/>
              </w:object>
            </w:r>
          </w:p>
        </w:tc>
      </w:tr>
      <w:tr w:rsidR="00683E41" w:rsidRPr="00BA68C7" w14:paraId="4E7085A5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420D9B28" w14:textId="77777777" w:rsidR="00683E41" w:rsidRPr="00B87F69" w:rsidRDefault="00B87F69" w:rsidP="00683E41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1F06353C" w14:textId="77777777" w:rsidR="00683E41" w:rsidRPr="00BA68C7" w:rsidRDefault="00C6249B" w:rsidP="00683E41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uz-Cyrl-UZ"/>
              </w:rPr>
            </w:pPr>
            <w:r>
              <w:rPr>
                <w:bCs/>
                <w:sz w:val="20"/>
                <w:lang w:val="uz-Cyrl-UZ"/>
              </w:rPr>
              <w:t>Qayd etilgan attenyuatorlarda so‘nish qiymati ishlab chiqaruvchi tomonidan o‘rnatilgan bo‘ladi. Ularni qiymati qanchani  tashkil etishi mumkin?</w:t>
            </w:r>
          </w:p>
        </w:tc>
        <w:tc>
          <w:tcPr>
            <w:tcW w:w="2268" w:type="dxa"/>
          </w:tcPr>
          <w:p w14:paraId="4C350142" w14:textId="77777777" w:rsidR="00683E41" w:rsidRPr="00BA68C7" w:rsidRDefault="00683E41" w:rsidP="00683E41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</w:rPr>
              <w:t xml:space="preserve">0, 5, 10, 15 ёки 20 </w:t>
            </w:r>
            <w:r w:rsidRPr="00BA68C7">
              <w:rPr>
                <w:rFonts w:ascii="Times New Roman" w:hAnsi="Times New Roman" w:cs="Times New Roman"/>
                <w:position w:val="-6"/>
                <w:sz w:val="20"/>
                <w:szCs w:val="20"/>
                <w:lang w:val="uz-Cyrl-UZ"/>
              </w:rPr>
              <w:object w:dxaOrig="340" w:dyaOrig="279" w14:anchorId="0B820B9F">
                <v:shape id="_x0000_i1186" type="#_x0000_t75" style="width:17.4pt;height:14.4pt" o:ole="">
                  <v:imagedata r:id="rId272" o:title=""/>
                </v:shape>
                <o:OLEObject Type="Embed" ProgID="Equation.DSMT4" ShapeID="_x0000_i1186" DrawAspect="Content" ObjectID="_1683844663" r:id="rId273"/>
              </w:object>
            </w:r>
            <w:r w:rsidRPr="00BA68C7"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 xml:space="preserve"> </w:t>
            </w:r>
          </w:p>
        </w:tc>
        <w:tc>
          <w:tcPr>
            <w:tcW w:w="1559" w:type="dxa"/>
          </w:tcPr>
          <w:p w14:paraId="287E1F3D" w14:textId="77777777" w:rsidR="00683E41" w:rsidRPr="00BA68C7" w:rsidRDefault="00683E41" w:rsidP="00683E41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</w:rPr>
              <w:t xml:space="preserve">15 ёки 20 </w:t>
            </w:r>
            <w:r w:rsidRPr="00BA68C7">
              <w:rPr>
                <w:rFonts w:ascii="Times New Roman" w:hAnsi="Times New Roman" w:cs="Times New Roman"/>
                <w:position w:val="-6"/>
                <w:sz w:val="20"/>
                <w:szCs w:val="20"/>
                <w:lang w:val="uz-Cyrl-UZ"/>
              </w:rPr>
              <w:object w:dxaOrig="340" w:dyaOrig="279" w14:anchorId="1704845E">
                <v:shape id="_x0000_i1187" type="#_x0000_t75" style="width:17.4pt;height:14.4pt" o:ole="">
                  <v:imagedata r:id="rId272" o:title=""/>
                </v:shape>
                <o:OLEObject Type="Embed" ProgID="Equation.DSMT4" ShapeID="_x0000_i1187" DrawAspect="Content" ObjectID="_1683844664" r:id="rId274"/>
              </w:object>
            </w:r>
          </w:p>
        </w:tc>
        <w:tc>
          <w:tcPr>
            <w:tcW w:w="1582" w:type="dxa"/>
          </w:tcPr>
          <w:p w14:paraId="09812DF9" w14:textId="77777777" w:rsidR="00683E41" w:rsidRPr="00BA68C7" w:rsidRDefault="00683E41" w:rsidP="00683E41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</w:rPr>
              <w:t xml:space="preserve"> 20 </w:t>
            </w:r>
            <w:r w:rsidRPr="00BA68C7">
              <w:rPr>
                <w:rFonts w:ascii="Times New Roman" w:hAnsi="Times New Roman" w:cs="Times New Roman"/>
                <w:position w:val="-6"/>
                <w:sz w:val="20"/>
                <w:szCs w:val="20"/>
                <w:lang w:val="uz-Cyrl-UZ"/>
              </w:rPr>
              <w:object w:dxaOrig="340" w:dyaOrig="279" w14:anchorId="2356C711">
                <v:shape id="_x0000_i1188" type="#_x0000_t75" style="width:17.4pt;height:14.4pt" o:ole="">
                  <v:imagedata r:id="rId272" o:title=""/>
                </v:shape>
                <o:OLEObject Type="Embed" ProgID="Equation.DSMT4" ShapeID="_x0000_i1188" DrawAspect="Content" ObjectID="_1683844665" r:id="rId275"/>
              </w:object>
            </w:r>
          </w:p>
        </w:tc>
        <w:tc>
          <w:tcPr>
            <w:tcW w:w="1536" w:type="dxa"/>
          </w:tcPr>
          <w:p w14:paraId="3BCD4F85" w14:textId="77777777" w:rsidR="00683E41" w:rsidRPr="00BA68C7" w:rsidRDefault="00683E41" w:rsidP="00683E41">
            <w:pPr>
              <w:pStyle w:val="1"/>
              <w:ind w:left="142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</w:rPr>
              <w:t xml:space="preserve">15 ёки 30 </w:t>
            </w:r>
            <w:r w:rsidRPr="00BA68C7">
              <w:rPr>
                <w:rFonts w:ascii="Times New Roman" w:hAnsi="Times New Roman" w:cs="Times New Roman"/>
                <w:position w:val="-6"/>
                <w:sz w:val="20"/>
                <w:szCs w:val="20"/>
                <w:lang w:val="uz-Cyrl-UZ"/>
              </w:rPr>
              <w:object w:dxaOrig="340" w:dyaOrig="279" w14:anchorId="531FA480">
                <v:shape id="_x0000_i1189" type="#_x0000_t75" style="width:17.4pt;height:14.4pt" o:ole="">
                  <v:imagedata r:id="rId272" o:title=""/>
                </v:shape>
                <o:OLEObject Type="Embed" ProgID="Equation.DSMT4" ShapeID="_x0000_i1189" DrawAspect="Content" ObjectID="_1683844666" r:id="rId276"/>
              </w:object>
            </w:r>
          </w:p>
        </w:tc>
      </w:tr>
      <w:tr w:rsidR="00683E41" w:rsidRPr="00BA68C7" w14:paraId="76049ACF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4DC3ED19" w14:textId="77777777" w:rsidR="00683E41" w:rsidRPr="00B87F69" w:rsidRDefault="00B87F69" w:rsidP="00683E41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706BAFF8" w14:textId="77777777" w:rsidR="00683E41" w:rsidRPr="00BA68C7" w:rsidRDefault="00C6249B" w:rsidP="00683E41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uz-Cyrl-UZ"/>
              </w:rPr>
            </w:pPr>
            <w:r>
              <w:rPr>
                <w:sz w:val="20"/>
                <w:lang w:val="uz-Cyrl-UZ"/>
              </w:rPr>
              <w:t>Faradey yacheykasini parametrlari shunday tanlanadiki, undan o‘tadigan yorug‘likni qutblanish necha gradus bulishi kerak?</w:t>
            </w:r>
          </w:p>
        </w:tc>
        <w:tc>
          <w:tcPr>
            <w:tcW w:w="2268" w:type="dxa"/>
          </w:tcPr>
          <w:p w14:paraId="6E4ABFC4" w14:textId="77777777" w:rsidR="00683E41" w:rsidRPr="00BA68C7" w:rsidRDefault="00683E41" w:rsidP="00683E41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ab/>
            </w:r>
            <w:r w:rsidRPr="00BA68C7">
              <w:rPr>
                <w:rFonts w:ascii="Times New Roman" w:hAnsi="Times New Roman" w:cs="Times New Roman"/>
                <w:position w:val="-6"/>
                <w:sz w:val="20"/>
                <w:szCs w:val="20"/>
                <w:lang w:val="uz-Cyrl-UZ"/>
              </w:rPr>
              <w:object w:dxaOrig="380" w:dyaOrig="320" w14:anchorId="7FF6ADB8">
                <v:shape id="_x0000_i1190" type="#_x0000_t75" style="width:18.6pt;height:15.6pt" o:ole="">
                  <v:imagedata r:id="rId277" o:title=""/>
                </v:shape>
                <o:OLEObject Type="Embed" ProgID="Equation.DSMT4" ShapeID="_x0000_i1190" DrawAspect="Content" ObjectID="_1683844667" r:id="rId278"/>
              </w:object>
            </w:r>
            <w:r w:rsidRPr="00BA68C7"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 xml:space="preserve"> </w:t>
            </w:r>
          </w:p>
        </w:tc>
        <w:tc>
          <w:tcPr>
            <w:tcW w:w="1559" w:type="dxa"/>
          </w:tcPr>
          <w:p w14:paraId="44ABBA03" w14:textId="77777777" w:rsidR="00683E41" w:rsidRPr="00BA68C7" w:rsidRDefault="00683E41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6"/>
                <w:sz w:val="20"/>
                <w:szCs w:val="20"/>
                <w:lang w:val="uz-Cyrl-UZ"/>
              </w:rPr>
              <w:object w:dxaOrig="380" w:dyaOrig="320" w14:anchorId="35736946">
                <v:shape id="_x0000_i1191" type="#_x0000_t75" style="width:18.6pt;height:15.6pt" o:ole="">
                  <v:imagedata r:id="rId279" o:title=""/>
                </v:shape>
                <o:OLEObject Type="Embed" ProgID="Equation.DSMT4" ShapeID="_x0000_i1191" DrawAspect="Content" ObjectID="_1683844668" r:id="rId280"/>
              </w:object>
            </w:r>
          </w:p>
        </w:tc>
        <w:tc>
          <w:tcPr>
            <w:tcW w:w="1582" w:type="dxa"/>
          </w:tcPr>
          <w:p w14:paraId="0B0BF004" w14:textId="77777777" w:rsidR="00683E41" w:rsidRPr="00BA68C7" w:rsidRDefault="00683E41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6"/>
                <w:sz w:val="20"/>
                <w:szCs w:val="20"/>
                <w:lang w:val="uz-Cyrl-UZ"/>
              </w:rPr>
              <w:object w:dxaOrig="480" w:dyaOrig="320" w14:anchorId="279A7EF8">
                <v:shape id="_x0000_i1192" type="#_x0000_t75" style="width:24pt;height:15.6pt" o:ole="">
                  <v:imagedata r:id="rId281" o:title=""/>
                </v:shape>
                <o:OLEObject Type="Embed" ProgID="Equation.DSMT4" ShapeID="_x0000_i1192" DrawAspect="Content" ObjectID="_1683844669" r:id="rId282"/>
              </w:object>
            </w:r>
          </w:p>
        </w:tc>
        <w:tc>
          <w:tcPr>
            <w:tcW w:w="1536" w:type="dxa"/>
          </w:tcPr>
          <w:p w14:paraId="640384A5" w14:textId="77777777" w:rsidR="00683E41" w:rsidRPr="00BA68C7" w:rsidRDefault="00683E41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6"/>
                <w:sz w:val="20"/>
                <w:szCs w:val="20"/>
                <w:lang w:val="uz-Cyrl-UZ"/>
              </w:rPr>
              <w:object w:dxaOrig="480" w:dyaOrig="320" w14:anchorId="6D05B015">
                <v:shape id="_x0000_i1193" type="#_x0000_t75" style="width:24pt;height:15.6pt" o:ole="">
                  <v:imagedata r:id="rId283" o:title=""/>
                </v:shape>
                <o:OLEObject Type="Embed" ProgID="Equation.DSMT4" ShapeID="_x0000_i1193" DrawAspect="Content" ObjectID="_1683844670" r:id="rId284"/>
              </w:object>
            </w:r>
          </w:p>
        </w:tc>
      </w:tr>
      <w:tr w:rsidR="00683E41" w:rsidRPr="00BA68C7" w14:paraId="5A61FB6D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29B3F47B" w14:textId="77777777" w:rsidR="00683E41" w:rsidRPr="00B87F69" w:rsidRDefault="00B87F69" w:rsidP="00683E41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77B6E121" w14:textId="77777777" w:rsidR="00683E41" w:rsidRPr="00BA68C7" w:rsidRDefault="00C6249B" w:rsidP="00683E41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uz-Cyrl-UZ"/>
              </w:rPr>
            </w:pPr>
            <w:r>
              <w:rPr>
                <w:sz w:val="20"/>
                <w:lang w:val="pt-BR"/>
              </w:rPr>
              <w:t>Xozirgi kunda qo‘shni optik kanallar orasidagi masofa qancha?</w:t>
            </w:r>
          </w:p>
        </w:tc>
        <w:tc>
          <w:tcPr>
            <w:tcW w:w="2268" w:type="dxa"/>
          </w:tcPr>
          <w:p w14:paraId="3DE7B602" w14:textId="77777777" w:rsidR="00683E41" w:rsidRPr="00BA68C7" w:rsidRDefault="00683E41" w:rsidP="00683E41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C6249B"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 w:rsidRPr="00BA68C7">
              <w:rPr>
                <w:rFonts w:ascii="Times New Roman" w:hAnsi="Times New Roman" w:cs="Times New Roman"/>
                <w:position w:val="-40"/>
                <w:sz w:val="20"/>
                <w:szCs w:val="20"/>
                <w:lang w:val="ru-RU"/>
              </w:rPr>
              <w:object w:dxaOrig="2420" w:dyaOrig="980" w14:anchorId="0E40F41E">
                <v:shape id="_x0000_i1194" type="#_x0000_t75" style="width:102pt;height:48.6pt" o:ole="">
                  <v:imagedata r:id="rId285" o:title=""/>
                </v:shape>
                <o:OLEObject Type="Embed" ProgID="Equation.DSMT4" ShapeID="_x0000_i1194" DrawAspect="Content" ObjectID="_1683844671" r:id="rId286"/>
              </w:object>
            </w:r>
            <w:r w:rsidRPr="00BA68C7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</w:t>
            </w:r>
          </w:p>
        </w:tc>
        <w:tc>
          <w:tcPr>
            <w:tcW w:w="1559" w:type="dxa"/>
          </w:tcPr>
          <w:p w14:paraId="7D3E50DA" w14:textId="77777777" w:rsidR="00683E41" w:rsidRPr="00BA68C7" w:rsidRDefault="00683E41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40"/>
                <w:sz w:val="20"/>
                <w:szCs w:val="20"/>
                <w:lang w:val="ru-RU"/>
              </w:rPr>
              <w:object w:dxaOrig="2140" w:dyaOrig="980" w14:anchorId="6CE1D852">
                <v:shape id="_x0000_i1195" type="#_x0000_t75" style="width:59.4pt;height:27pt" o:ole="">
                  <v:imagedata r:id="rId287" o:title=""/>
                </v:shape>
                <o:OLEObject Type="Embed" ProgID="Equation.DSMT4" ShapeID="_x0000_i1195" DrawAspect="Content" ObjectID="_1683844672" r:id="rId288"/>
              </w:object>
            </w:r>
          </w:p>
        </w:tc>
        <w:tc>
          <w:tcPr>
            <w:tcW w:w="1582" w:type="dxa"/>
          </w:tcPr>
          <w:p w14:paraId="5AB0AB23" w14:textId="77777777" w:rsidR="00683E41" w:rsidRPr="00BA68C7" w:rsidRDefault="00683E41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26"/>
                <w:sz w:val="20"/>
                <w:szCs w:val="20"/>
                <w:lang w:val="ru-RU"/>
              </w:rPr>
              <w:object w:dxaOrig="2220" w:dyaOrig="639" w14:anchorId="2F34AF30">
                <v:shape id="_x0000_i1196" type="#_x0000_t75" style="width:62.4pt;height:18pt" o:ole="">
                  <v:imagedata r:id="rId289" o:title=""/>
                </v:shape>
                <o:OLEObject Type="Embed" ProgID="Equation.DSMT4" ShapeID="_x0000_i1196" DrawAspect="Content" ObjectID="_1683844673" r:id="rId290"/>
              </w:object>
            </w:r>
          </w:p>
        </w:tc>
        <w:tc>
          <w:tcPr>
            <w:tcW w:w="1536" w:type="dxa"/>
          </w:tcPr>
          <w:p w14:paraId="46A245F1" w14:textId="77777777" w:rsidR="00683E41" w:rsidRPr="00BA68C7" w:rsidRDefault="00683E41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40"/>
                <w:sz w:val="20"/>
                <w:szCs w:val="20"/>
                <w:lang w:val="ru-RU"/>
              </w:rPr>
              <w:object w:dxaOrig="2420" w:dyaOrig="980" w14:anchorId="13317F69">
                <v:shape id="_x0000_i1197" type="#_x0000_t75" style="width:66pt;height:27pt" o:ole="">
                  <v:imagedata r:id="rId291" o:title=""/>
                </v:shape>
                <o:OLEObject Type="Embed" ProgID="Equation.DSMT4" ShapeID="_x0000_i1197" DrawAspect="Content" ObjectID="_1683844674" r:id="rId292"/>
              </w:object>
            </w:r>
          </w:p>
        </w:tc>
      </w:tr>
      <w:tr w:rsidR="00683E41" w:rsidRPr="00BA68C7" w14:paraId="7B098A2E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7BF76C5F" w14:textId="77777777" w:rsidR="00683E41" w:rsidRPr="00B87F69" w:rsidRDefault="00B87F69" w:rsidP="00683E41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5E05684E" w14:textId="77777777" w:rsidR="00683E41" w:rsidRPr="00BA68C7" w:rsidRDefault="00C6249B" w:rsidP="00683E41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uz-Cyrl-UZ"/>
              </w:rPr>
            </w:pPr>
            <w:r>
              <w:rPr>
                <w:sz w:val="20"/>
                <w:lang w:val="uz-Cyrl-UZ"/>
              </w:rPr>
              <w:t>Keltirilgan formulalardan qaysi biri optik tolalarning faqatgina meridional nurlari uchun qo‘llanadi?</w:t>
            </w:r>
          </w:p>
        </w:tc>
        <w:tc>
          <w:tcPr>
            <w:tcW w:w="2268" w:type="dxa"/>
          </w:tcPr>
          <w:p w14:paraId="107F527A" w14:textId="77777777" w:rsidR="00B151A5" w:rsidRPr="00BA68C7" w:rsidRDefault="00B151A5" w:rsidP="00B151A5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pacing w:val="-18"/>
                <w:sz w:val="20"/>
                <w:szCs w:val="20"/>
              </w:rPr>
            </w:pPr>
            <w:r w:rsidRPr="00BA68C7">
              <w:rPr>
                <w:rFonts w:ascii="Times New Roman" w:hAnsi="Times New Roman" w:cs="Times New Roman"/>
                <w:spacing w:val="-18"/>
                <w:sz w:val="20"/>
                <w:szCs w:val="20"/>
              </w:rPr>
              <w:tab/>
            </w:r>
            <w:r w:rsidRPr="00BA68C7">
              <w:rPr>
                <w:rFonts w:ascii="Times New Roman" w:hAnsi="Times New Roman" w:cs="Times New Roman"/>
                <w:spacing w:val="-18"/>
                <w:position w:val="-12"/>
                <w:sz w:val="20"/>
                <w:szCs w:val="20"/>
              </w:rPr>
              <w:object w:dxaOrig="1579" w:dyaOrig="360" w14:anchorId="6CF190BF">
                <v:shape id="_x0000_i1198" type="#_x0000_t75" style="width:78.6pt;height:18pt" o:ole="">
                  <v:imagedata r:id="rId293" o:title=""/>
                </v:shape>
                <o:OLEObject Type="Embed" ProgID="Equation.DSMT4" ShapeID="_x0000_i1198" DrawAspect="Content" ObjectID="_1683844675" r:id="rId294"/>
              </w:object>
            </w:r>
            <w:r w:rsidRPr="00BA68C7">
              <w:rPr>
                <w:rFonts w:ascii="Times New Roman" w:hAnsi="Times New Roman" w:cs="Times New Roman"/>
                <w:spacing w:val="-18"/>
                <w:sz w:val="20"/>
                <w:szCs w:val="20"/>
              </w:rPr>
              <w:t xml:space="preserve"> </w:t>
            </w:r>
          </w:p>
          <w:p w14:paraId="7F8BD980" w14:textId="77777777" w:rsidR="00683E41" w:rsidRPr="00BA68C7" w:rsidRDefault="00683E41" w:rsidP="00683E41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</w:p>
        </w:tc>
        <w:tc>
          <w:tcPr>
            <w:tcW w:w="1559" w:type="dxa"/>
          </w:tcPr>
          <w:p w14:paraId="3323F2C5" w14:textId="77777777" w:rsidR="00683E41" w:rsidRPr="00BA68C7" w:rsidRDefault="00B151A5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spacing w:val="-18"/>
                <w:position w:val="-12"/>
                <w:sz w:val="20"/>
                <w:szCs w:val="20"/>
              </w:rPr>
              <w:object w:dxaOrig="1579" w:dyaOrig="360" w14:anchorId="0A4AD2AC">
                <v:shape id="_x0000_i1199" type="#_x0000_t75" style="width:66.6pt;height:15pt" o:ole="">
                  <v:imagedata r:id="rId295" o:title=""/>
                </v:shape>
                <o:OLEObject Type="Embed" ProgID="Equation.DSMT4" ShapeID="_x0000_i1199" DrawAspect="Content" ObjectID="_1683844676" r:id="rId296"/>
              </w:object>
            </w:r>
          </w:p>
        </w:tc>
        <w:tc>
          <w:tcPr>
            <w:tcW w:w="1582" w:type="dxa"/>
          </w:tcPr>
          <w:p w14:paraId="05253F5E" w14:textId="77777777" w:rsidR="00683E41" w:rsidRPr="00BA68C7" w:rsidRDefault="00B151A5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spacing w:val="-18"/>
                <w:position w:val="-12"/>
                <w:sz w:val="20"/>
                <w:szCs w:val="20"/>
              </w:rPr>
              <w:object w:dxaOrig="1540" w:dyaOrig="360" w14:anchorId="7380B785">
                <v:shape id="_x0000_i1200" type="#_x0000_t75" style="width:66.6pt;height:15.6pt" o:ole="">
                  <v:imagedata r:id="rId297" o:title=""/>
                </v:shape>
                <o:OLEObject Type="Embed" ProgID="Equation.DSMT4" ShapeID="_x0000_i1200" DrawAspect="Content" ObjectID="_1683844677" r:id="rId298"/>
              </w:object>
            </w:r>
          </w:p>
        </w:tc>
        <w:tc>
          <w:tcPr>
            <w:tcW w:w="1536" w:type="dxa"/>
          </w:tcPr>
          <w:p w14:paraId="00FCBDC9" w14:textId="77777777" w:rsidR="00683E41" w:rsidRPr="00BA68C7" w:rsidRDefault="00B151A5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spacing w:val="-18"/>
                <w:position w:val="-12"/>
                <w:sz w:val="20"/>
                <w:szCs w:val="20"/>
              </w:rPr>
              <w:object w:dxaOrig="1520" w:dyaOrig="360" w14:anchorId="2C0D5B82">
                <v:shape id="_x0000_i1201" type="#_x0000_t75" style="width:63.6pt;height:15pt" o:ole="">
                  <v:imagedata r:id="rId299" o:title=""/>
                </v:shape>
                <o:OLEObject Type="Embed" ProgID="Equation.DSMT4" ShapeID="_x0000_i1201" DrawAspect="Content" ObjectID="_1683844678" r:id="rId300"/>
              </w:object>
            </w:r>
          </w:p>
        </w:tc>
      </w:tr>
      <w:tr w:rsidR="00683E41" w:rsidRPr="00BA68C7" w14:paraId="0275CCE8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3806EF76" w14:textId="77777777" w:rsidR="00683E41" w:rsidRPr="00B87F69" w:rsidRDefault="00B87F69" w:rsidP="00683E41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7D1D64B2" w14:textId="77777777" w:rsidR="00683E41" w:rsidRPr="00BA68C7" w:rsidRDefault="00C6249B" w:rsidP="00683E41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uz-Cyrl-UZ"/>
              </w:rPr>
            </w:pPr>
            <w:r>
              <w:rPr>
                <w:sz w:val="20"/>
                <w:lang w:val="pt-BR"/>
              </w:rPr>
              <w:t>Simmetrik modalar turlarini  ayting?</w:t>
            </w:r>
          </w:p>
        </w:tc>
        <w:tc>
          <w:tcPr>
            <w:tcW w:w="2268" w:type="dxa"/>
          </w:tcPr>
          <w:p w14:paraId="6BACF0E8" w14:textId="77777777" w:rsidR="00B151A5" w:rsidRPr="00C6249B" w:rsidRDefault="00C6249B" w:rsidP="00B151A5">
            <w:pPr>
              <w:widowControl w:val="0"/>
              <w:shd w:val="clear" w:color="auto" w:fill="FFFFFF"/>
              <w:tabs>
                <w:tab w:val="left" w:pos="749"/>
              </w:tabs>
              <w:autoSpaceDE w:val="0"/>
              <w:autoSpaceDN w:val="0"/>
              <w:adjustRightInd w:val="0"/>
              <w:spacing w:before="10" w:line="322" w:lineRule="exact"/>
              <w:ind w:left="142"/>
              <w:rPr>
                <w:spacing w:val="-15"/>
                <w:sz w:val="20"/>
                <w:szCs w:val="20"/>
                <w:lang w:val="uz-Cyrl-UZ"/>
              </w:rPr>
            </w:pPr>
            <w:r w:rsidRPr="00C6249B">
              <w:rPr>
                <w:spacing w:val="-15"/>
                <w:sz w:val="20"/>
                <w:szCs w:val="20"/>
                <w:lang w:val="uz-Cyrl-UZ"/>
              </w:rPr>
              <w:t xml:space="preserve">Elektr yoki </w:t>
            </w:r>
            <w:r w:rsidR="00B151A5" w:rsidRPr="00BA68C7">
              <w:rPr>
                <w:spacing w:val="-15"/>
                <w:position w:val="-4"/>
                <w:sz w:val="20"/>
                <w:szCs w:val="20"/>
              </w:rPr>
              <w:object w:dxaOrig="240" w:dyaOrig="260" w14:anchorId="177C5D2D">
                <v:shape id="_x0000_i1202" type="#_x0000_t75" style="width:12pt;height:12.6pt" o:ole="">
                  <v:imagedata r:id="rId301" o:title=""/>
                </v:shape>
                <o:OLEObject Type="Embed" ProgID="Equation.DSMT4" ShapeID="_x0000_i1202" DrawAspect="Content" ObjectID="_1683844679" r:id="rId302"/>
              </w:object>
            </w:r>
            <w:r w:rsidR="00B151A5" w:rsidRPr="00C6249B">
              <w:rPr>
                <w:spacing w:val="-15"/>
                <w:sz w:val="20"/>
                <w:szCs w:val="20"/>
                <w:lang w:val="uz-Cyrl-UZ"/>
              </w:rPr>
              <w:t xml:space="preserve"> </w:t>
            </w:r>
          </w:p>
          <w:p w14:paraId="64A2D204" w14:textId="77777777" w:rsidR="00B151A5" w:rsidRPr="00C6249B" w:rsidRDefault="00B151A5" w:rsidP="00B151A5">
            <w:pPr>
              <w:widowControl w:val="0"/>
              <w:shd w:val="clear" w:color="auto" w:fill="FFFFFF"/>
              <w:tabs>
                <w:tab w:val="left" w:pos="749"/>
              </w:tabs>
              <w:autoSpaceDE w:val="0"/>
              <w:autoSpaceDN w:val="0"/>
              <w:adjustRightInd w:val="0"/>
              <w:spacing w:before="10" w:line="322" w:lineRule="exact"/>
              <w:ind w:left="142"/>
              <w:rPr>
                <w:spacing w:val="-15"/>
                <w:sz w:val="20"/>
                <w:szCs w:val="20"/>
                <w:lang w:val="en-US"/>
              </w:rPr>
            </w:pPr>
            <w:r w:rsidRPr="00C6249B">
              <w:rPr>
                <w:spacing w:val="-15"/>
                <w:sz w:val="20"/>
                <w:szCs w:val="20"/>
                <w:lang w:val="uz-Cyrl-UZ"/>
              </w:rPr>
              <w:lastRenderedPageBreak/>
              <w:t xml:space="preserve"> </w:t>
            </w:r>
            <w:r w:rsidR="00C6249B">
              <w:rPr>
                <w:spacing w:val="-15"/>
                <w:sz w:val="20"/>
                <w:szCs w:val="20"/>
                <w:lang w:val="uz-Cyrl-UZ"/>
              </w:rPr>
              <w:t>Modular</w:t>
            </w:r>
            <w:r w:rsidR="00C6249B">
              <w:rPr>
                <w:spacing w:val="-15"/>
                <w:sz w:val="20"/>
                <w:szCs w:val="20"/>
                <w:lang w:val="en-US"/>
              </w:rPr>
              <w:t>, unda</w:t>
            </w:r>
          </w:p>
          <w:p w14:paraId="555FC648" w14:textId="77777777" w:rsidR="00B151A5" w:rsidRPr="00C6249B" w:rsidRDefault="00B151A5" w:rsidP="00B151A5">
            <w:pPr>
              <w:widowControl w:val="0"/>
              <w:shd w:val="clear" w:color="auto" w:fill="FFFFFF"/>
              <w:tabs>
                <w:tab w:val="left" w:pos="749"/>
              </w:tabs>
              <w:autoSpaceDE w:val="0"/>
              <w:autoSpaceDN w:val="0"/>
              <w:adjustRightInd w:val="0"/>
              <w:spacing w:before="10" w:line="322" w:lineRule="exact"/>
              <w:ind w:left="142"/>
              <w:rPr>
                <w:spacing w:val="-13"/>
                <w:sz w:val="20"/>
                <w:szCs w:val="20"/>
                <w:lang w:val="uz-Cyrl-UZ"/>
              </w:rPr>
            </w:pPr>
            <w:r w:rsidRPr="00BA68C7">
              <w:rPr>
                <w:position w:val="-12"/>
                <w:sz w:val="20"/>
                <w:szCs w:val="20"/>
              </w:rPr>
              <w:object w:dxaOrig="720" w:dyaOrig="360" w14:anchorId="190F3DC0">
                <v:shape id="_x0000_i1203" type="#_x0000_t75" style="width:36pt;height:18pt" o:ole="">
                  <v:imagedata r:id="rId303" o:title=""/>
                </v:shape>
                <o:OLEObject Type="Embed" ProgID="Equation.DSMT4" ShapeID="_x0000_i1203" DrawAspect="Content" ObjectID="_1683844680" r:id="rId304"/>
              </w:object>
            </w:r>
            <w:r w:rsidRPr="00C6249B">
              <w:rPr>
                <w:spacing w:val="-13"/>
                <w:sz w:val="20"/>
                <w:szCs w:val="20"/>
                <w:lang w:val="uz-Cyrl-UZ"/>
              </w:rPr>
              <w:t xml:space="preserve"> </w:t>
            </w:r>
            <w:r w:rsidRPr="00BA68C7">
              <w:rPr>
                <w:spacing w:val="-13"/>
                <w:position w:val="-12"/>
                <w:sz w:val="20"/>
                <w:szCs w:val="20"/>
              </w:rPr>
              <w:object w:dxaOrig="780" w:dyaOrig="360" w14:anchorId="78C09D47">
                <v:shape id="_x0000_i1204" type="#_x0000_t75" style="width:39pt;height:18pt" o:ole="">
                  <v:imagedata r:id="rId305" o:title=""/>
                </v:shape>
                <o:OLEObject Type="Embed" ProgID="Equation.DSMT4" ShapeID="_x0000_i1204" DrawAspect="Content" ObjectID="_1683844681" r:id="rId306"/>
              </w:object>
            </w:r>
            <w:r w:rsidRPr="00C6249B">
              <w:rPr>
                <w:spacing w:val="-13"/>
                <w:sz w:val="20"/>
                <w:szCs w:val="20"/>
                <w:lang w:val="uz-Cyrl-UZ"/>
              </w:rPr>
              <w:t xml:space="preserve"> </w:t>
            </w:r>
          </w:p>
          <w:p w14:paraId="5646A866" w14:textId="77777777" w:rsidR="00B151A5" w:rsidRPr="00C6249B" w:rsidRDefault="00C6249B" w:rsidP="00B151A5">
            <w:pPr>
              <w:widowControl w:val="0"/>
              <w:shd w:val="clear" w:color="auto" w:fill="FFFFFF"/>
              <w:tabs>
                <w:tab w:val="left" w:pos="749"/>
              </w:tabs>
              <w:autoSpaceDE w:val="0"/>
              <w:autoSpaceDN w:val="0"/>
              <w:adjustRightInd w:val="0"/>
              <w:spacing w:before="10" w:line="322" w:lineRule="exact"/>
              <w:ind w:left="142"/>
              <w:rPr>
                <w:spacing w:val="-15"/>
                <w:sz w:val="20"/>
                <w:szCs w:val="20"/>
                <w:lang w:val="uz-Cyrl-UZ"/>
              </w:rPr>
            </w:pPr>
            <w:r>
              <w:rPr>
                <w:spacing w:val="-15"/>
                <w:sz w:val="20"/>
                <w:szCs w:val="20"/>
                <w:lang w:val="en-US"/>
              </w:rPr>
              <w:t>Magnit yoki moda</w:t>
            </w:r>
            <w:r w:rsidR="00B151A5" w:rsidRPr="00C6249B">
              <w:rPr>
                <w:spacing w:val="-15"/>
                <w:sz w:val="20"/>
                <w:szCs w:val="20"/>
                <w:lang w:val="uz-Cyrl-UZ"/>
              </w:rPr>
              <w:t xml:space="preserve">, </w:t>
            </w:r>
            <w:r>
              <w:rPr>
                <w:spacing w:val="-15"/>
                <w:sz w:val="20"/>
                <w:szCs w:val="20"/>
                <w:lang w:val="en-US"/>
              </w:rPr>
              <w:t>unda</w:t>
            </w:r>
            <w:r w:rsidR="00B151A5" w:rsidRPr="00C6249B">
              <w:rPr>
                <w:spacing w:val="-15"/>
                <w:sz w:val="20"/>
                <w:szCs w:val="20"/>
                <w:lang w:val="uz-Cyrl-UZ"/>
              </w:rPr>
              <w:t xml:space="preserve"> </w:t>
            </w:r>
            <w:r w:rsidR="00B151A5" w:rsidRPr="00BA68C7">
              <w:rPr>
                <w:spacing w:val="-15"/>
                <w:position w:val="-12"/>
                <w:sz w:val="20"/>
                <w:szCs w:val="20"/>
              </w:rPr>
              <w:object w:dxaOrig="740" w:dyaOrig="360" w14:anchorId="105EA548">
                <v:shape id="_x0000_i1205" type="#_x0000_t75" style="width:36.6pt;height:18pt" o:ole="">
                  <v:imagedata r:id="rId307" o:title=""/>
                </v:shape>
                <o:OLEObject Type="Embed" ProgID="Equation.DSMT4" ShapeID="_x0000_i1205" DrawAspect="Content" ObjectID="_1683844682" r:id="rId308"/>
              </w:object>
            </w:r>
            <w:r w:rsidR="00B151A5" w:rsidRPr="00C6249B">
              <w:rPr>
                <w:spacing w:val="-15"/>
                <w:sz w:val="20"/>
                <w:szCs w:val="20"/>
                <w:lang w:val="uz-Cyrl-UZ"/>
              </w:rPr>
              <w:t xml:space="preserve"> </w:t>
            </w:r>
            <w:r w:rsidR="00B151A5" w:rsidRPr="00BA68C7">
              <w:rPr>
                <w:spacing w:val="-15"/>
                <w:position w:val="-12"/>
                <w:sz w:val="20"/>
                <w:szCs w:val="20"/>
              </w:rPr>
              <w:object w:dxaOrig="700" w:dyaOrig="360" w14:anchorId="19F771A2">
                <v:shape id="_x0000_i1206" type="#_x0000_t75" style="width:35.4pt;height:18pt" o:ole="">
                  <v:imagedata r:id="rId309" o:title=""/>
                </v:shape>
                <o:OLEObject Type="Embed" ProgID="Equation.DSMT4" ShapeID="_x0000_i1206" DrawAspect="Content" ObjectID="_1683844683" r:id="rId310"/>
              </w:object>
            </w:r>
            <w:r w:rsidR="00B151A5" w:rsidRPr="00C6249B">
              <w:rPr>
                <w:spacing w:val="-15"/>
                <w:sz w:val="20"/>
                <w:szCs w:val="20"/>
                <w:lang w:val="uz-Cyrl-UZ"/>
              </w:rPr>
              <w:t xml:space="preserve"> </w:t>
            </w:r>
          </w:p>
          <w:p w14:paraId="6FB72EA3" w14:textId="77777777" w:rsidR="00B151A5" w:rsidRPr="00C6249B" w:rsidRDefault="00B151A5" w:rsidP="00B151A5">
            <w:pPr>
              <w:widowControl w:val="0"/>
              <w:shd w:val="clear" w:color="auto" w:fill="FFFFFF"/>
              <w:tabs>
                <w:tab w:val="left" w:pos="749"/>
              </w:tabs>
              <w:autoSpaceDE w:val="0"/>
              <w:autoSpaceDN w:val="0"/>
              <w:adjustRightInd w:val="0"/>
              <w:spacing w:before="10" w:line="322" w:lineRule="exact"/>
              <w:ind w:left="142"/>
              <w:rPr>
                <w:sz w:val="20"/>
                <w:szCs w:val="20"/>
                <w:lang w:val="uz-Cyrl-UZ"/>
              </w:rPr>
            </w:pPr>
            <w:r w:rsidRPr="00C6249B">
              <w:rPr>
                <w:spacing w:val="-15"/>
                <w:sz w:val="20"/>
                <w:szCs w:val="20"/>
                <w:lang w:val="uz-Cyrl-UZ"/>
              </w:rPr>
              <w:t xml:space="preserve"> </w:t>
            </w:r>
          </w:p>
          <w:p w14:paraId="61851E65" w14:textId="77777777" w:rsidR="00683E41" w:rsidRPr="00C6249B" w:rsidRDefault="00683E41" w:rsidP="00683E41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</w:p>
        </w:tc>
        <w:tc>
          <w:tcPr>
            <w:tcW w:w="1559" w:type="dxa"/>
          </w:tcPr>
          <w:p w14:paraId="4AEBFA35" w14:textId="77777777" w:rsidR="00563FDA" w:rsidRPr="00BA68C7" w:rsidRDefault="00C6249B" w:rsidP="00563FDA">
            <w:pPr>
              <w:widowControl w:val="0"/>
              <w:shd w:val="clear" w:color="auto" w:fill="FFFFFF"/>
              <w:tabs>
                <w:tab w:val="left" w:pos="749"/>
              </w:tabs>
              <w:autoSpaceDE w:val="0"/>
              <w:autoSpaceDN w:val="0"/>
              <w:adjustRightInd w:val="0"/>
              <w:spacing w:before="10" w:line="322" w:lineRule="exact"/>
              <w:ind w:left="142"/>
              <w:rPr>
                <w:spacing w:val="-15"/>
                <w:sz w:val="20"/>
                <w:szCs w:val="20"/>
              </w:rPr>
            </w:pPr>
            <w:r>
              <w:rPr>
                <w:spacing w:val="-15"/>
                <w:sz w:val="20"/>
                <w:szCs w:val="20"/>
                <w:lang w:val="en-US"/>
              </w:rPr>
              <w:lastRenderedPageBreak/>
              <w:t>elektr</w:t>
            </w:r>
            <w:r w:rsidR="00563FDA" w:rsidRPr="00BA68C7">
              <w:rPr>
                <w:spacing w:val="-15"/>
                <w:position w:val="-4"/>
                <w:sz w:val="20"/>
                <w:szCs w:val="20"/>
              </w:rPr>
              <w:object w:dxaOrig="240" w:dyaOrig="260" w14:anchorId="44CF095A">
                <v:shape id="_x0000_i1207" type="#_x0000_t75" style="width:12pt;height:12.6pt" o:ole="">
                  <v:imagedata r:id="rId301" o:title=""/>
                </v:shape>
                <o:OLEObject Type="Embed" ProgID="Equation.DSMT4" ShapeID="_x0000_i1207" DrawAspect="Content" ObjectID="_1683844684" r:id="rId311"/>
              </w:object>
            </w:r>
            <w:r w:rsidR="00563FDA" w:rsidRPr="00BA68C7">
              <w:rPr>
                <w:spacing w:val="-15"/>
                <w:sz w:val="20"/>
                <w:szCs w:val="20"/>
              </w:rPr>
              <w:t xml:space="preserve"> </w:t>
            </w:r>
          </w:p>
          <w:p w14:paraId="59EAA436" w14:textId="77777777" w:rsidR="00563FDA" w:rsidRPr="00C6249B" w:rsidRDefault="00563FDA" w:rsidP="00563FDA">
            <w:pPr>
              <w:widowControl w:val="0"/>
              <w:shd w:val="clear" w:color="auto" w:fill="FFFFFF"/>
              <w:tabs>
                <w:tab w:val="left" w:pos="749"/>
              </w:tabs>
              <w:autoSpaceDE w:val="0"/>
              <w:autoSpaceDN w:val="0"/>
              <w:adjustRightInd w:val="0"/>
              <w:spacing w:before="10" w:line="322" w:lineRule="exact"/>
              <w:ind w:left="142"/>
              <w:rPr>
                <w:spacing w:val="-15"/>
                <w:sz w:val="20"/>
                <w:szCs w:val="20"/>
                <w:lang w:val="en-US"/>
              </w:rPr>
            </w:pPr>
            <w:r w:rsidRPr="00BA68C7">
              <w:rPr>
                <w:spacing w:val="-15"/>
                <w:sz w:val="20"/>
                <w:szCs w:val="20"/>
              </w:rPr>
              <w:lastRenderedPageBreak/>
              <w:t xml:space="preserve"> </w:t>
            </w:r>
            <w:r w:rsidR="00C6249B">
              <w:rPr>
                <w:spacing w:val="-15"/>
                <w:sz w:val="20"/>
                <w:szCs w:val="20"/>
                <w:lang w:val="en-US"/>
              </w:rPr>
              <w:t>modalar</w:t>
            </w:r>
          </w:p>
          <w:p w14:paraId="19AA871B" w14:textId="77777777" w:rsidR="00563FDA" w:rsidRPr="00BA68C7" w:rsidRDefault="00563FDA" w:rsidP="00563FDA">
            <w:pPr>
              <w:widowControl w:val="0"/>
              <w:shd w:val="clear" w:color="auto" w:fill="FFFFFF"/>
              <w:tabs>
                <w:tab w:val="left" w:pos="749"/>
              </w:tabs>
              <w:autoSpaceDE w:val="0"/>
              <w:autoSpaceDN w:val="0"/>
              <w:adjustRightInd w:val="0"/>
              <w:spacing w:before="10" w:line="322" w:lineRule="exact"/>
              <w:ind w:left="142"/>
              <w:rPr>
                <w:spacing w:val="-13"/>
                <w:sz w:val="20"/>
                <w:szCs w:val="20"/>
              </w:rPr>
            </w:pPr>
            <w:r w:rsidRPr="00BA68C7">
              <w:rPr>
                <w:position w:val="-12"/>
                <w:sz w:val="20"/>
                <w:szCs w:val="20"/>
              </w:rPr>
              <w:object w:dxaOrig="720" w:dyaOrig="360" w14:anchorId="55A68FB2">
                <v:shape id="_x0000_i1208" type="#_x0000_t75" style="width:36pt;height:18pt" o:ole="">
                  <v:imagedata r:id="rId303" o:title=""/>
                </v:shape>
                <o:OLEObject Type="Embed" ProgID="Equation.DSMT4" ShapeID="_x0000_i1208" DrawAspect="Content" ObjectID="_1683844685" r:id="rId312"/>
              </w:object>
            </w:r>
            <w:r w:rsidRPr="00BA68C7">
              <w:rPr>
                <w:spacing w:val="-13"/>
                <w:sz w:val="20"/>
                <w:szCs w:val="20"/>
              </w:rPr>
              <w:t xml:space="preserve"> </w:t>
            </w:r>
            <w:r w:rsidRPr="00BA68C7">
              <w:rPr>
                <w:spacing w:val="-13"/>
                <w:position w:val="-12"/>
                <w:sz w:val="20"/>
                <w:szCs w:val="20"/>
              </w:rPr>
              <w:object w:dxaOrig="780" w:dyaOrig="360" w14:anchorId="71E37CDF">
                <v:shape id="_x0000_i1209" type="#_x0000_t75" style="width:39pt;height:18pt" o:ole="">
                  <v:imagedata r:id="rId305" o:title=""/>
                </v:shape>
                <o:OLEObject Type="Embed" ProgID="Equation.DSMT4" ShapeID="_x0000_i1209" DrawAspect="Content" ObjectID="_1683844686" r:id="rId313"/>
              </w:object>
            </w:r>
            <w:r w:rsidRPr="00BA68C7">
              <w:rPr>
                <w:spacing w:val="-13"/>
                <w:sz w:val="20"/>
                <w:szCs w:val="20"/>
              </w:rPr>
              <w:t xml:space="preserve"> </w:t>
            </w:r>
          </w:p>
          <w:p w14:paraId="3E0DE855" w14:textId="77777777" w:rsidR="00563FDA" w:rsidRPr="00BA68C7" w:rsidRDefault="00563FDA" w:rsidP="00563FDA">
            <w:pPr>
              <w:widowControl w:val="0"/>
              <w:shd w:val="clear" w:color="auto" w:fill="FFFFFF"/>
              <w:tabs>
                <w:tab w:val="left" w:pos="749"/>
              </w:tabs>
              <w:autoSpaceDE w:val="0"/>
              <w:autoSpaceDN w:val="0"/>
              <w:adjustRightInd w:val="0"/>
              <w:spacing w:before="10" w:line="322" w:lineRule="exact"/>
              <w:ind w:left="142"/>
              <w:rPr>
                <w:spacing w:val="-15"/>
                <w:sz w:val="20"/>
                <w:szCs w:val="20"/>
              </w:rPr>
            </w:pPr>
          </w:p>
          <w:p w14:paraId="3696D055" w14:textId="77777777" w:rsidR="00683E41" w:rsidRPr="00BA68C7" w:rsidRDefault="00683E41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582" w:type="dxa"/>
          </w:tcPr>
          <w:p w14:paraId="52C32358" w14:textId="77777777" w:rsidR="00563FDA" w:rsidRPr="00BA68C7" w:rsidRDefault="00563FDA" w:rsidP="00C6249B">
            <w:pPr>
              <w:widowControl w:val="0"/>
              <w:shd w:val="clear" w:color="auto" w:fill="FFFFFF"/>
              <w:tabs>
                <w:tab w:val="left" w:pos="749"/>
              </w:tabs>
              <w:autoSpaceDE w:val="0"/>
              <w:autoSpaceDN w:val="0"/>
              <w:adjustRightInd w:val="0"/>
              <w:spacing w:before="10" w:line="322" w:lineRule="exact"/>
              <w:ind w:left="142"/>
              <w:rPr>
                <w:spacing w:val="-15"/>
                <w:sz w:val="20"/>
                <w:szCs w:val="20"/>
              </w:rPr>
            </w:pPr>
          </w:p>
          <w:p w14:paraId="232FD856" w14:textId="77777777" w:rsidR="00563FDA" w:rsidRPr="00BA68C7" w:rsidRDefault="00563FDA" w:rsidP="00563FDA">
            <w:pPr>
              <w:widowControl w:val="0"/>
              <w:shd w:val="clear" w:color="auto" w:fill="FFFFFF"/>
              <w:tabs>
                <w:tab w:val="left" w:pos="749"/>
              </w:tabs>
              <w:autoSpaceDE w:val="0"/>
              <w:autoSpaceDN w:val="0"/>
              <w:adjustRightInd w:val="0"/>
              <w:spacing w:before="10" w:line="322" w:lineRule="exact"/>
              <w:ind w:left="142"/>
              <w:rPr>
                <w:spacing w:val="-13"/>
                <w:sz w:val="20"/>
                <w:szCs w:val="20"/>
              </w:rPr>
            </w:pPr>
            <w:r w:rsidRPr="00BA68C7">
              <w:rPr>
                <w:position w:val="-12"/>
                <w:sz w:val="20"/>
                <w:szCs w:val="20"/>
              </w:rPr>
              <w:object w:dxaOrig="720" w:dyaOrig="360" w14:anchorId="3F3A75B7">
                <v:shape id="_x0000_i1210" type="#_x0000_t75" style="width:36pt;height:18pt" o:ole="">
                  <v:imagedata r:id="rId303" o:title=""/>
                </v:shape>
                <o:OLEObject Type="Embed" ProgID="Equation.DSMT4" ShapeID="_x0000_i1210" DrawAspect="Content" ObjectID="_1683844687" r:id="rId314"/>
              </w:object>
            </w:r>
            <w:r w:rsidRPr="00BA68C7">
              <w:rPr>
                <w:spacing w:val="-13"/>
                <w:sz w:val="20"/>
                <w:szCs w:val="20"/>
              </w:rPr>
              <w:t xml:space="preserve"> </w:t>
            </w:r>
            <w:r w:rsidRPr="00BA68C7">
              <w:rPr>
                <w:spacing w:val="-13"/>
                <w:position w:val="-12"/>
                <w:sz w:val="20"/>
                <w:szCs w:val="20"/>
              </w:rPr>
              <w:object w:dxaOrig="780" w:dyaOrig="360" w14:anchorId="40C2CD50">
                <v:shape id="_x0000_i1211" type="#_x0000_t75" style="width:39pt;height:18pt" o:ole="">
                  <v:imagedata r:id="rId305" o:title=""/>
                </v:shape>
                <o:OLEObject Type="Embed" ProgID="Equation.DSMT4" ShapeID="_x0000_i1211" DrawAspect="Content" ObjectID="_1683844688" r:id="rId315"/>
              </w:object>
            </w:r>
            <w:r w:rsidRPr="00BA68C7">
              <w:rPr>
                <w:spacing w:val="-13"/>
                <w:sz w:val="20"/>
                <w:szCs w:val="20"/>
              </w:rPr>
              <w:t xml:space="preserve"> </w:t>
            </w:r>
          </w:p>
          <w:p w14:paraId="7D8B2E42" w14:textId="77777777" w:rsidR="00563FDA" w:rsidRPr="00BA68C7" w:rsidRDefault="00C6249B" w:rsidP="00563FDA">
            <w:pPr>
              <w:widowControl w:val="0"/>
              <w:shd w:val="clear" w:color="auto" w:fill="FFFFFF"/>
              <w:tabs>
                <w:tab w:val="left" w:pos="749"/>
              </w:tabs>
              <w:autoSpaceDE w:val="0"/>
              <w:autoSpaceDN w:val="0"/>
              <w:adjustRightInd w:val="0"/>
              <w:spacing w:before="10" w:line="322" w:lineRule="exact"/>
              <w:ind w:left="142"/>
              <w:rPr>
                <w:spacing w:val="-15"/>
                <w:sz w:val="20"/>
                <w:szCs w:val="20"/>
              </w:rPr>
            </w:pPr>
            <w:r>
              <w:rPr>
                <w:spacing w:val="-15"/>
                <w:sz w:val="20"/>
                <w:szCs w:val="20"/>
                <w:lang w:val="en-US"/>
              </w:rPr>
              <w:t>Magnit yoki modalar</w:t>
            </w:r>
            <w:r w:rsidR="00563FDA" w:rsidRPr="00BA68C7">
              <w:rPr>
                <w:spacing w:val="-15"/>
                <w:sz w:val="20"/>
                <w:szCs w:val="20"/>
              </w:rPr>
              <w:t xml:space="preserve"> </w:t>
            </w:r>
            <w:r w:rsidR="00563FDA" w:rsidRPr="00BA68C7">
              <w:rPr>
                <w:spacing w:val="-15"/>
                <w:position w:val="-12"/>
                <w:sz w:val="20"/>
                <w:szCs w:val="20"/>
              </w:rPr>
              <w:object w:dxaOrig="740" w:dyaOrig="360" w14:anchorId="0C4B5C1E">
                <v:shape id="_x0000_i1212" type="#_x0000_t75" style="width:36.6pt;height:18pt" o:ole="">
                  <v:imagedata r:id="rId307" o:title=""/>
                </v:shape>
                <o:OLEObject Type="Embed" ProgID="Equation.DSMT4" ShapeID="_x0000_i1212" DrawAspect="Content" ObjectID="_1683844689" r:id="rId316"/>
              </w:object>
            </w:r>
            <w:r w:rsidR="00563FDA" w:rsidRPr="00BA68C7">
              <w:rPr>
                <w:spacing w:val="-15"/>
                <w:sz w:val="20"/>
                <w:szCs w:val="20"/>
              </w:rPr>
              <w:t xml:space="preserve"> </w:t>
            </w:r>
            <w:r w:rsidR="00563FDA" w:rsidRPr="00BA68C7">
              <w:rPr>
                <w:spacing w:val="-15"/>
                <w:position w:val="-12"/>
                <w:sz w:val="20"/>
                <w:szCs w:val="20"/>
              </w:rPr>
              <w:object w:dxaOrig="700" w:dyaOrig="360" w14:anchorId="4219AD83">
                <v:shape id="_x0000_i1213" type="#_x0000_t75" style="width:35.4pt;height:18pt" o:ole="">
                  <v:imagedata r:id="rId309" o:title=""/>
                </v:shape>
                <o:OLEObject Type="Embed" ProgID="Equation.DSMT4" ShapeID="_x0000_i1213" DrawAspect="Content" ObjectID="_1683844690" r:id="rId317"/>
              </w:object>
            </w:r>
            <w:r w:rsidR="00563FDA" w:rsidRPr="00BA68C7">
              <w:rPr>
                <w:spacing w:val="-15"/>
                <w:sz w:val="20"/>
                <w:szCs w:val="20"/>
              </w:rPr>
              <w:t xml:space="preserve"> </w:t>
            </w:r>
          </w:p>
          <w:p w14:paraId="5F7AA411" w14:textId="77777777" w:rsidR="00683E41" w:rsidRPr="00BA68C7" w:rsidRDefault="00683E41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536" w:type="dxa"/>
          </w:tcPr>
          <w:p w14:paraId="7EF51762" w14:textId="77777777" w:rsidR="00563FDA" w:rsidRPr="00BA68C7" w:rsidRDefault="00563FDA" w:rsidP="00563FDA">
            <w:pPr>
              <w:widowControl w:val="0"/>
              <w:shd w:val="clear" w:color="auto" w:fill="FFFFFF"/>
              <w:tabs>
                <w:tab w:val="left" w:pos="749"/>
              </w:tabs>
              <w:autoSpaceDE w:val="0"/>
              <w:autoSpaceDN w:val="0"/>
              <w:adjustRightInd w:val="0"/>
              <w:spacing w:before="10" w:line="322" w:lineRule="exact"/>
              <w:rPr>
                <w:spacing w:val="-15"/>
                <w:sz w:val="20"/>
                <w:szCs w:val="20"/>
              </w:rPr>
            </w:pPr>
          </w:p>
          <w:p w14:paraId="1B8F0A6F" w14:textId="77777777" w:rsidR="00563FDA" w:rsidRPr="00BA68C7" w:rsidRDefault="00563FDA" w:rsidP="00C6249B">
            <w:pPr>
              <w:widowControl w:val="0"/>
              <w:shd w:val="clear" w:color="auto" w:fill="FFFFFF"/>
              <w:tabs>
                <w:tab w:val="left" w:pos="749"/>
              </w:tabs>
              <w:autoSpaceDE w:val="0"/>
              <w:autoSpaceDN w:val="0"/>
              <w:adjustRightInd w:val="0"/>
              <w:spacing w:before="10" w:line="322" w:lineRule="exact"/>
              <w:rPr>
                <w:spacing w:val="-15"/>
                <w:sz w:val="20"/>
                <w:szCs w:val="20"/>
              </w:rPr>
            </w:pPr>
            <w:r w:rsidRPr="00BA68C7">
              <w:rPr>
                <w:spacing w:val="-15"/>
                <w:position w:val="-12"/>
                <w:sz w:val="20"/>
                <w:szCs w:val="20"/>
              </w:rPr>
              <w:object w:dxaOrig="740" w:dyaOrig="360" w14:anchorId="6E22406C">
                <v:shape id="_x0000_i1214" type="#_x0000_t75" style="width:36.6pt;height:18pt" o:ole="">
                  <v:imagedata r:id="rId307" o:title=""/>
                </v:shape>
                <o:OLEObject Type="Embed" ProgID="Equation.DSMT4" ShapeID="_x0000_i1214" DrawAspect="Content" ObjectID="_1683844691" r:id="rId318"/>
              </w:object>
            </w:r>
            <w:r w:rsidRPr="00BA68C7">
              <w:rPr>
                <w:spacing w:val="-15"/>
                <w:sz w:val="20"/>
                <w:szCs w:val="20"/>
              </w:rPr>
              <w:t xml:space="preserve"> </w:t>
            </w:r>
            <w:r w:rsidRPr="00BA68C7">
              <w:rPr>
                <w:spacing w:val="-15"/>
                <w:position w:val="-12"/>
                <w:sz w:val="20"/>
                <w:szCs w:val="20"/>
              </w:rPr>
              <w:object w:dxaOrig="700" w:dyaOrig="360" w14:anchorId="330E542A">
                <v:shape id="_x0000_i1215" type="#_x0000_t75" style="width:35.4pt;height:18pt" o:ole="">
                  <v:imagedata r:id="rId309" o:title=""/>
                </v:shape>
                <o:OLEObject Type="Embed" ProgID="Equation.DSMT4" ShapeID="_x0000_i1215" DrawAspect="Content" ObjectID="_1683844692" r:id="rId319"/>
              </w:object>
            </w:r>
            <w:r w:rsidRPr="00BA68C7">
              <w:rPr>
                <w:spacing w:val="-15"/>
                <w:sz w:val="20"/>
                <w:szCs w:val="20"/>
              </w:rPr>
              <w:t xml:space="preserve"> </w:t>
            </w:r>
          </w:p>
          <w:p w14:paraId="598FF34E" w14:textId="77777777" w:rsidR="00683E41" w:rsidRPr="00BA68C7" w:rsidRDefault="00683E41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</w:tr>
      <w:tr w:rsidR="00683E41" w:rsidRPr="00BA68C7" w14:paraId="1A3B8849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7C42A463" w14:textId="77777777" w:rsidR="00683E41" w:rsidRPr="00B87F69" w:rsidRDefault="00B87F69" w:rsidP="00683E41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lastRenderedPageBreak/>
              <w:t>3</w:t>
            </w:r>
          </w:p>
        </w:tc>
        <w:tc>
          <w:tcPr>
            <w:tcW w:w="2331" w:type="dxa"/>
          </w:tcPr>
          <w:p w14:paraId="23A96E71" w14:textId="77777777" w:rsidR="00683E41" w:rsidRPr="00BA68C7" w:rsidRDefault="00C6249B" w:rsidP="00683E41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uz-Cyrl-UZ"/>
              </w:rPr>
            </w:pPr>
            <w:r>
              <w:rPr>
                <w:sz w:val="20"/>
                <w:lang w:val="pt-BR"/>
              </w:rPr>
              <w:t>Elektromagnit maydonning yo‘naltirilgan modalar tuzilmasi qanday  indekslar bilan xarakterlanadi?</w:t>
            </w:r>
          </w:p>
        </w:tc>
        <w:tc>
          <w:tcPr>
            <w:tcW w:w="2268" w:type="dxa"/>
          </w:tcPr>
          <w:p w14:paraId="35FEB500" w14:textId="77777777" w:rsidR="00563FDA" w:rsidRPr="00C6249B" w:rsidRDefault="00563FDA" w:rsidP="00563FDA">
            <w:pPr>
              <w:shd w:val="clear" w:color="auto" w:fill="FFFFFF"/>
              <w:tabs>
                <w:tab w:val="center" w:pos="1030"/>
                <w:tab w:val="right" w:pos="2060"/>
              </w:tabs>
              <w:spacing w:line="322" w:lineRule="exact"/>
              <w:ind w:left="142" w:right="10"/>
              <w:jc w:val="both"/>
              <w:rPr>
                <w:spacing w:val="-9"/>
                <w:sz w:val="20"/>
                <w:szCs w:val="20"/>
                <w:lang w:val="en-US"/>
              </w:rPr>
            </w:pPr>
            <w:r w:rsidRPr="00C6249B">
              <w:rPr>
                <w:spacing w:val="-9"/>
                <w:sz w:val="20"/>
                <w:szCs w:val="20"/>
                <w:lang w:val="en-US"/>
              </w:rPr>
              <w:tab/>
            </w:r>
          </w:p>
          <w:p w14:paraId="07729393" w14:textId="77777777" w:rsidR="00563FDA" w:rsidRPr="00BA68C7" w:rsidRDefault="00563FDA" w:rsidP="00563FDA">
            <w:pPr>
              <w:shd w:val="clear" w:color="auto" w:fill="FFFFFF"/>
              <w:tabs>
                <w:tab w:val="center" w:pos="1030"/>
                <w:tab w:val="right" w:pos="2060"/>
              </w:tabs>
              <w:spacing w:line="322" w:lineRule="exact"/>
              <w:ind w:left="142" w:right="10"/>
              <w:jc w:val="both"/>
              <w:rPr>
                <w:spacing w:val="-9"/>
                <w:sz w:val="20"/>
                <w:szCs w:val="20"/>
              </w:rPr>
            </w:pPr>
            <w:r w:rsidRPr="00BA68C7">
              <w:rPr>
                <w:spacing w:val="-9"/>
                <w:position w:val="-28"/>
                <w:sz w:val="20"/>
                <w:szCs w:val="20"/>
              </w:rPr>
              <w:object w:dxaOrig="1380" w:dyaOrig="680" w14:anchorId="47BF9C82">
                <v:shape id="_x0000_i1216" type="#_x0000_t75" style="width:69pt;height:33.6pt" o:ole="">
                  <v:imagedata r:id="rId320" o:title=""/>
                </v:shape>
                <o:OLEObject Type="Embed" ProgID="Equation.DSMT4" ShapeID="_x0000_i1216" DrawAspect="Content" ObjectID="_1683844693" r:id="rId321"/>
              </w:object>
            </w:r>
            <w:r w:rsidRPr="00BA68C7">
              <w:rPr>
                <w:spacing w:val="-9"/>
                <w:sz w:val="20"/>
                <w:szCs w:val="20"/>
              </w:rPr>
              <w:t xml:space="preserve"> </w:t>
            </w:r>
          </w:p>
          <w:p w14:paraId="51942852" w14:textId="77777777" w:rsidR="00563FDA" w:rsidRPr="00BA68C7" w:rsidRDefault="00563FDA" w:rsidP="00563FDA">
            <w:pPr>
              <w:shd w:val="clear" w:color="auto" w:fill="FFFFFF"/>
              <w:tabs>
                <w:tab w:val="left" w:pos="7517"/>
              </w:tabs>
              <w:spacing w:line="322" w:lineRule="exact"/>
              <w:ind w:left="142" w:right="10"/>
              <w:jc w:val="both"/>
              <w:rPr>
                <w:sz w:val="20"/>
                <w:szCs w:val="20"/>
              </w:rPr>
            </w:pPr>
          </w:p>
          <w:p w14:paraId="3BDBBB4A" w14:textId="77777777" w:rsidR="00683E41" w:rsidRPr="00BA68C7" w:rsidRDefault="00683E41" w:rsidP="00683E41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</w:p>
        </w:tc>
        <w:tc>
          <w:tcPr>
            <w:tcW w:w="1559" w:type="dxa"/>
          </w:tcPr>
          <w:p w14:paraId="77ACD621" w14:textId="77777777" w:rsidR="00563FDA" w:rsidRPr="00BA68C7" w:rsidRDefault="00563FDA" w:rsidP="00563FDA">
            <w:pPr>
              <w:shd w:val="clear" w:color="auto" w:fill="FFFFFF"/>
              <w:spacing w:line="322" w:lineRule="exact"/>
              <w:ind w:left="142"/>
              <w:jc w:val="both"/>
              <w:rPr>
                <w:sz w:val="20"/>
                <w:szCs w:val="20"/>
              </w:rPr>
            </w:pPr>
            <w:r w:rsidRPr="00BA68C7">
              <w:rPr>
                <w:spacing w:val="-9"/>
                <w:position w:val="-10"/>
                <w:sz w:val="20"/>
                <w:szCs w:val="20"/>
              </w:rPr>
              <w:object w:dxaOrig="1480" w:dyaOrig="320" w14:anchorId="1CE40B7C">
                <v:shape id="_x0000_i1217" type="#_x0000_t75" style="width:1in;height:15.6pt" o:ole="">
                  <v:imagedata r:id="rId322" o:title=""/>
                </v:shape>
                <o:OLEObject Type="Embed" ProgID="Equation.DSMT4" ShapeID="_x0000_i1217" DrawAspect="Content" ObjectID="_1683844694" r:id="rId323"/>
              </w:object>
            </w:r>
            <w:r w:rsidRPr="00BA68C7">
              <w:rPr>
                <w:spacing w:val="-10"/>
                <w:sz w:val="20"/>
                <w:szCs w:val="20"/>
                <w:lang w:val="en-US"/>
              </w:rPr>
              <w:t xml:space="preserve">        </w:t>
            </w:r>
          </w:p>
          <w:p w14:paraId="3C9F9E6F" w14:textId="77777777" w:rsidR="00683E41" w:rsidRPr="00BA68C7" w:rsidRDefault="00683E41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</w:p>
        </w:tc>
        <w:tc>
          <w:tcPr>
            <w:tcW w:w="1582" w:type="dxa"/>
          </w:tcPr>
          <w:p w14:paraId="528DD846" w14:textId="77777777" w:rsidR="00683E41" w:rsidRPr="00BA68C7" w:rsidRDefault="00563FDA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</w:rPr>
              <w:t>indekslanmaydi</w:t>
            </w:r>
          </w:p>
        </w:tc>
        <w:tc>
          <w:tcPr>
            <w:tcW w:w="1536" w:type="dxa"/>
          </w:tcPr>
          <w:p w14:paraId="26AEC801" w14:textId="77777777" w:rsidR="00683E41" w:rsidRPr="00BA68C7" w:rsidRDefault="00563FDA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spacing w:val="-9"/>
                <w:position w:val="-10"/>
                <w:sz w:val="20"/>
                <w:szCs w:val="20"/>
              </w:rPr>
              <w:object w:dxaOrig="1359" w:dyaOrig="320" w14:anchorId="739948DE">
                <v:shape id="_x0000_i1218" type="#_x0000_t75" style="width:65.4pt;height:15pt" o:ole="">
                  <v:imagedata r:id="rId324" o:title=""/>
                </v:shape>
                <o:OLEObject Type="Embed" ProgID="Equation.DSMT4" ShapeID="_x0000_i1218" DrawAspect="Content" ObjectID="_1683844695" r:id="rId325"/>
              </w:object>
            </w:r>
          </w:p>
        </w:tc>
      </w:tr>
      <w:tr w:rsidR="00683E41" w:rsidRPr="00BA68C7" w14:paraId="4E030166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78E81BA7" w14:textId="77777777" w:rsidR="00683E41" w:rsidRPr="00B87F69" w:rsidRDefault="00B87F69" w:rsidP="00683E41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7B79CC47" w14:textId="77777777" w:rsidR="00C6249B" w:rsidRDefault="00C6249B" w:rsidP="00683E41">
            <w:pPr>
              <w:pStyle w:val="DefaultText"/>
              <w:tabs>
                <w:tab w:val="left" w:pos="9921"/>
              </w:tabs>
              <w:ind w:right="-2"/>
              <w:rPr>
                <w:noProof w:val="0"/>
                <w:sz w:val="20"/>
                <w:lang w:val="uz-Cyrl-UZ"/>
              </w:rPr>
            </w:pPr>
            <w:r>
              <w:rPr>
                <w:noProof w:val="0"/>
                <w:sz w:val="20"/>
                <w:lang w:val="uz-Cyrl-UZ"/>
              </w:rPr>
              <w:t>Optik tola bo‘ylab faqatgina bitta H  asosiy moda harakatlansa u bir modali rejim deb ataladi va unda quyidagi shartlardan qaysi biri  bajarilishi lozim?</w:t>
            </w:r>
          </w:p>
          <w:p w14:paraId="0A9EAE51" w14:textId="77777777" w:rsidR="00683E41" w:rsidRPr="00BA68C7" w:rsidRDefault="00683E41" w:rsidP="00683E41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uz-Cyrl-UZ"/>
              </w:rPr>
            </w:pPr>
          </w:p>
        </w:tc>
        <w:tc>
          <w:tcPr>
            <w:tcW w:w="2268" w:type="dxa"/>
          </w:tcPr>
          <w:p w14:paraId="049209E9" w14:textId="77777777" w:rsidR="00683E41" w:rsidRPr="00BA68C7" w:rsidRDefault="00563FDA" w:rsidP="00563FDA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ab/>
            </w:r>
            <w:r w:rsidRPr="00BA68C7">
              <w:rPr>
                <w:rFonts w:ascii="Times New Roman" w:hAnsi="Times New Roman" w:cs="Times New Roman"/>
                <w:position w:val="-58"/>
                <w:sz w:val="20"/>
                <w:szCs w:val="20"/>
                <w:lang w:val="uz-Cyrl-UZ"/>
              </w:rPr>
              <w:object w:dxaOrig="2079" w:dyaOrig="1280" w14:anchorId="5A8D6F06">
                <v:shape id="_x0000_i1219" type="#_x0000_t75" style="width:104.4pt;height:63.6pt" o:ole="">
                  <v:imagedata r:id="rId326" o:title=""/>
                </v:shape>
                <o:OLEObject Type="Embed" ProgID="Equation.DSMT4" ShapeID="_x0000_i1219" DrawAspect="Content" ObjectID="_1683844696" r:id="rId327"/>
              </w:object>
            </w:r>
            <w:r w:rsidRPr="00BA68C7"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 xml:space="preserve"> </w:t>
            </w:r>
          </w:p>
        </w:tc>
        <w:tc>
          <w:tcPr>
            <w:tcW w:w="1559" w:type="dxa"/>
          </w:tcPr>
          <w:p w14:paraId="7192D0C3" w14:textId="77777777" w:rsidR="00683E41" w:rsidRPr="00BA68C7" w:rsidRDefault="00563FDA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58"/>
                <w:sz w:val="20"/>
                <w:szCs w:val="20"/>
                <w:lang w:val="uz-Cyrl-UZ"/>
              </w:rPr>
              <w:object w:dxaOrig="2079" w:dyaOrig="1280" w14:anchorId="7EE9151D">
                <v:shape id="_x0000_i1220" type="#_x0000_t75" style="width:66.6pt;height:41.4pt" o:ole="">
                  <v:imagedata r:id="rId328" o:title=""/>
                </v:shape>
                <o:OLEObject Type="Embed" ProgID="Equation.DSMT4" ShapeID="_x0000_i1220" DrawAspect="Content" ObjectID="_1683844697" r:id="rId329"/>
              </w:object>
            </w:r>
          </w:p>
        </w:tc>
        <w:tc>
          <w:tcPr>
            <w:tcW w:w="1582" w:type="dxa"/>
          </w:tcPr>
          <w:p w14:paraId="285FAD9F" w14:textId="77777777" w:rsidR="00683E41" w:rsidRPr="00BA68C7" w:rsidRDefault="00563FDA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58"/>
                <w:sz w:val="20"/>
                <w:szCs w:val="20"/>
                <w:lang w:val="uz-Cyrl-UZ"/>
              </w:rPr>
              <w:object w:dxaOrig="2079" w:dyaOrig="1280" w14:anchorId="4EDBF4DE">
                <v:shape id="_x0000_i1221" type="#_x0000_t75" style="width:68.4pt;height:42pt" o:ole="">
                  <v:imagedata r:id="rId330" o:title=""/>
                </v:shape>
                <o:OLEObject Type="Embed" ProgID="Equation.DSMT4" ShapeID="_x0000_i1221" DrawAspect="Content" ObjectID="_1683844698" r:id="rId331"/>
              </w:object>
            </w:r>
          </w:p>
        </w:tc>
        <w:tc>
          <w:tcPr>
            <w:tcW w:w="1536" w:type="dxa"/>
          </w:tcPr>
          <w:p w14:paraId="79946C13" w14:textId="77777777" w:rsidR="00683E41" w:rsidRPr="00BA68C7" w:rsidRDefault="00563FDA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58"/>
                <w:sz w:val="20"/>
                <w:szCs w:val="20"/>
                <w:lang w:val="uz-Cyrl-UZ"/>
              </w:rPr>
              <w:object w:dxaOrig="1480" w:dyaOrig="1280" w14:anchorId="674DC1E3">
                <v:shape id="_x0000_i1222" type="#_x0000_t75" style="width:47.4pt;height:40.8pt" o:ole="">
                  <v:imagedata r:id="rId332" o:title=""/>
                </v:shape>
                <o:OLEObject Type="Embed" ProgID="Equation.DSMT4" ShapeID="_x0000_i1222" DrawAspect="Content" ObjectID="_1683844699" r:id="rId333"/>
              </w:object>
            </w:r>
          </w:p>
        </w:tc>
      </w:tr>
      <w:tr w:rsidR="00683E41" w:rsidRPr="00BA68C7" w14:paraId="771C76B6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6459807E" w14:textId="77777777" w:rsidR="00683E41" w:rsidRPr="00B87F69" w:rsidRDefault="00B87F69" w:rsidP="00683E41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58A344D4" w14:textId="77777777" w:rsidR="00683E41" w:rsidRPr="00BA68C7" w:rsidRDefault="00C6249B" w:rsidP="00683E41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uz-Cyrl-UZ"/>
              </w:rPr>
            </w:pPr>
            <w:r>
              <w:rPr>
                <w:sz w:val="20"/>
                <w:lang w:val="uz-Cyrl-UZ"/>
              </w:rPr>
              <w:t>Yo‘naltirilgan modalarning faza tezligi formulasini ko‘rsating?</w:t>
            </w:r>
          </w:p>
        </w:tc>
        <w:tc>
          <w:tcPr>
            <w:tcW w:w="2268" w:type="dxa"/>
          </w:tcPr>
          <w:p w14:paraId="0A9457CE" w14:textId="77777777" w:rsidR="00683E41" w:rsidRPr="00BA68C7" w:rsidRDefault="0083668A" w:rsidP="0083668A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ab/>
            </w:r>
            <w:r w:rsidRPr="00BA68C7">
              <w:rPr>
                <w:rFonts w:ascii="Times New Roman" w:hAnsi="Times New Roman" w:cs="Times New Roman"/>
                <w:position w:val="-28"/>
                <w:sz w:val="20"/>
                <w:szCs w:val="20"/>
                <w:lang w:val="uz-Cyrl-UZ"/>
              </w:rPr>
              <w:object w:dxaOrig="800" w:dyaOrig="660" w14:anchorId="2D14081E">
                <v:shape id="_x0000_i1223" type="#_x0000_t75" style="width:39.6pt;height:33pt" o:ole="">
                  <v:imagedata r:id="rId334" o:title=""/>
                </v:shape>
                <o:OLEObject Type="Embed" ProgID="Equation.DSMT4" ShapeID="_x0000_i1223" DrawAspect="Content" ObjectID="_1683844700" r:id="rId335"/>
              </w:object>
            </w:r>
            <w:r w:rsidRPr="00BA68C7"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 xml:space="preserve"> </w:t>
            </w:r>
          </w:p>
        </w:tc>
        <w:tc>
          <w:tcPr>
            <w:tcW w:w="1559" w:type="dxa"/>
          </w:tcPr>
          <w:p w14:paraId="77F924B1" w14:textId="77777777" w:rsidR="00683E41" w:rsidRPr="00BA68C7" w:rsidRDefault="0083668A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28"/>
                <w:sz w:val="20"/>
                <w:szCs w:val="20"/>
                <w:lang w:val="uz-Cyrl-UZ"/>
              </w:rPr>
              <w:object w:dxaOrig="660" w:dyaOrig="660" w14:anchorId="74883AE4">
                <v:shape id="_x0000_i1224" type="#_x0000_t75" style="width:33pt;height:33pt" o:ole="">
                  <v:imagedata r:id="rId336" o:title=""/>
                </v:shape>
                <o:OLEObject Type="Embed" ProgID="Equation.DSMT4" ShapeID="_x0000_i1224" DrawAspect="Content" ObjectID="_1683844701" r:id="rId337"/>
              </w:object>
            </w:r>
          </w:p>
        </w:tc>
        <w:tc>
          <w:tcPr>
            <w:tcW w:w="1582" w:type="dxa"/>
          </w:tcPr>
          <w:p w14:paraId="2C01969C" w14:textId="77777777" w:rsidR="00683E41" w:rsidRPr="00BA68C7" w:rsidRDefault="0083668A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28"/>
                <w:sz w:val="20"/>
                <w:szCs w:val="20"/>
                <w:lang w:val="uz-Cyrl-UZ"/>
              </w:rPr>
              <w:object w:dxaOrig="999" w:dyaOrig="660" w14:anchorId="29482E6C">
                <v:shape id="_x0000_i1225" type="#_x0000_t75" style="width:50.4pt;height:33pt" o:ole="">
                  <v:imagedata r:id="rId338" o:title=""/>
                </v:shape>
                <o:OLEObject Type="Embed" ProgID="Equation.DSMT4" ShapeID="_x0000_i1225" DrawAspect="Content" ObjectID="_1683844702" r:id="rId339"/>
              </w:object>
            </w:r>
          </w:p>
        </w:tc>
        <w:tc>
          <w:tcPr>
            <w:tcW w:w="1536" w:type="dxa"/>
          </w:tcPr>
          <w:p w14:paraId="53FB9F56" w14:textId="77777777" w:rsidR="00683E41" w:rsidRPr="00BA68C7" w:rsidRDefault="0083668A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24"/>
                <w:sz w:val="20"/>
                <w:szCs w:val="20"/>
                <w:lang w:val="uz-Cyrl-UZ"/>
              </w:rPr>
              <w:object w:dxaOrig="660" w:dyaOrig="620" w14:anchorId="5129A6CC">
                <v:shape id="_x0000_i1226" type="#_x0000_t75" style="width:33pt;height:30.6pt" o:ole="">
                  <v:imagedata r:id="rId340" o:title=""/>
                </v:shape>
                <o:OLEObject Type="Embed" ProgID="Equation.DSMT4" ShapeID="_x0000_i1226" DrawAspect="Content" ObjectID="_1683844703" r:id="rId341"/>
              </w:object>
            </w:r>
          </w:p>
        </w:tc>
      </w:tr>
      <w:tr w:rsidR="00683E41" w:rsidRPr="00BA68C7" w14:paraId="740BFDA5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1A032778" w14:textId="77777777" w:rsidR="00683E41" w:rsidRPr="00B87F69" w:rsidRDefault="00B87F69" w:rsidP="00683E41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060DEA1C" w14:textId="77777777" w:rsidR="00683E41" w:rsidRPr="00BA68C7" w:rsidRDefault="00C6249B" w:rsidP="00683E41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uz-Cyrl-UZ"/>
              </w:rPr>
            </w:pPr>
            <w:r>
              <w:rPr>
                <w:sz w:val="20"/>
                <w:lang w:val="pt-BR"/>
              </w:rPr>
              <w:t>Optik tola bir modali bo‘lgani uchun nurlanish uchun qo‘llanuvchi minimal to‘lqin uzunlik yoki kesiluvchi to‘lqin uzunlik quyidagi formulalardan qaysi biri  yordamida aniqlanadi?</w:t>
            </w:r>
          </w:p>
        </w:tc>
        <w:tc>
          <w:tcPr>
            <w:tcW w:w="2268" w:type="dxa"/>
          </w:tcPr>
          <w:p w14:paraId="5EDADA89" w14:textId="77777777" w:rsidR="00683E41" w:rsidRPr="00BA68C7" w:rsidRDefault="0083668A" w:rsidP="00683E41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48"/>
                <w:sz w:val="20"/>
                <w:szCs w:val="20"/>
                <w:lang w:val="uz-Cyrl-UZ"/>
              </w:rPr>
              <w:object w:dxaOrig="2200" w:dyaOrig="1080" w14:anchorId="45F0B77A">
                <v:shape id="_x0000_i1227" type="#_x0000_t75" style="width:108.6pt;height:53.4pt" o:ole="">
                  <v:imagedata r:id="rId342" o:title=""/>
                </v:shape>
                <o:OLEObject Type="Embed" ProgID="Equation.DSMT4" ShapeID="_x0000_i1227" DrawAspect="Content" ObjectID="_1683844704" r:id="rId343"/>
              </w:object>
            </w:r>
          </w:p>
        </w:tc>
        <w:tc>
          <w:tcPr>
            <w:tcW w:w="1559" w:type="dxa"/>
          </w:tcPr>
          <w:p w14:paraId="0CFE939D" w14:textId="77777777" w:rsidR="00683E41" w:rsidRPr="00BA68C7" w:rsidRDefault="0083668A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48"/>
                <w:sz w:val="20"/>
                <w:szCs w:val="20"/>
                <w:lang w:val="uz-Cyrl-UZ"/>
              </w:rPr>
              <w:object w:dxaOrig="1040" w:dyaOrig="1080" w14:anchorId="3EBB9538">
                <v:shape id="_x0000_i1228" type="#_x0000_t75" style="width:51pt;height:53.4pt" o:ole="">
                  <v:imagedata r:id="rId344" o:title=""/>
                </v:shape>
                <o:OLEObject Type="Embed" ProgID="Equation.DSMT4" ShapeID="_x0000_i1228" DrawAspect="Content" ObjectID="_1683844705" r:id="rId345"/>
              </w:object>
            </w:r>
          </w:p>
        </w:tc>
        <w:tc>
          <w:tcPr>
            <w:tcW w:w="1582" w:type="dxa"/>
          </w:tcPr>
          <w:p w14:paraId="1D719959" w14:textId="77777777" w:rsidR="00683E41" w:rsidRPr="00BA68C7" w:rsidRDefault="0083668A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34"/>
                <w:sz w:val="20"/>
                <w:szCs w:val="20"/>
                <w:lang w:val="uz-Cyrl-UZ"/>
              </w:rPr>
              <w:object w:dxaOrig="999" w:dyaOrig="800" w14:anchorId="3D584D47">
                <v:shape id="_x0000_i1229" type="#_x0000_t75" style="width:49.8pt;height:39.6pt" o:ole="">
                  <v:imagedata r:id="rId346" o:title=""/>
                </v:shape>
                <o:OLEObject Type="Embed" ProgID="Equation.DSMT4" ShapeID="_x0000_i1229" DrawAspect="Content" ObjectID="_1683844706" r:id="rId347"/>
              </w:object>
            </w:r>
          </w:p>
        </w:tc>
        <w:tc>
          <w:tcPr>
            <w:tcW w:w="1536" w:type="dxa"/>
          </w:tcPr>
          <w:p w14:paraId="2A149E5C" w14:textId="77777777" w:rsidR="00683E41" w:rsidRPr="00BA68C7" w:rsidRDefault="0083668A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14"/>
                <w:sz w:val="20"/>
                <w:szCs w:val="20"/>
                <w:lang w:val="uz-Cyrl-UZ"/>
              </w:rPr>
              <w:object w:dxaOrig="1800" w:dyaOrig="460" w14:anchorId="7F995EA7">
                <v:shape id="_x0000_i1230" type="#_x0000_t75" style="width:63pt;height:22.2pt" o:ole="">
                  <v:imagedata r:id="rId348" o:title=""/>
                </v:shape>
                <o:OLEObject Type="Embed" ProgID="Equation.DSMT4" ShapeID="_x0000_i1230" DrawAspect="Content" ObjectID="_1683844707" r:id="rId349"/>
              </w:object>
            </w:r>
          </w:p>
        </w:tc>
      </w:tr>
      <w:tr w:rsidR="00683E41" w:rsidRPr="00BA68C7" w14:paraId="218DBD34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0B0E9510" w14:textId="77777777" w:rsidR="00683E41" w:rsidRPr="00B87F69" w:rsidRDefault="00B87F69" w:rsidP="00683E41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49792C80" w14:textId="77777777" w:rsidR="00683E41" w:rsidRPr="00BA68C7" w:rsidRDefault="00C6249B" w:rsidP="00683E41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uz-Cyrl-UZ"/>
              </w:rPr>
            </w:pPr>
            <w:r>
              <w:rPr>
                <w:sz w:val="20"/>
                <w:lang w:val="pt-BR"/>
              </w:rPr>
              <w:t>Parabolik optik tolalar uchun  tolalar soni formulasini ko‘rsating?</w:t>
            </w:r>
          </w:p>
        </w:tc>
        <w:tc>
          <w:tcPr>
            <w:tcW w:w="2268" w:type="dxa"/>
          </w:tcPr>
          <w:p w14:paraId="48AD125A" w14:textId="77777777" w:rsidR="009078BD" w:rsidRPr="00BA68C7" w:rsidRDefault="009078BD" w:rsidP="009078BD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iCs/>
                <w:spacing w:val="-8"/>
                <w:sz w:val="20"/>
                <w:szCs w:val="20"/>
              </w:rPr>
            </w:pPr>
            <w:r w:rsidRPr="00BA68C7">
              <w:rPr>
                <w:rFonts w:ascii="Times New Roman" w:hAnsi="Times New Roman" w:cs="Times New Roman"/>
                <w:iCs/>
                <w:spacing w:val="-8"/>
                <w:sz w:val="20"/>
                <w:szCs w:val="20"/>
              </w:rPr>
              <w:tab/>
            </w:r>
            <w:r w:rsidRPr="00BA68C7">
              <w:rPr>
                <w:rFonts w:ascii="Times New Roman" w:hAnsi="Times New Roman" w:cs="Times New Roman"/>
                <w:iCs/>
                <w:spacing w:val="-8"/>
                <w:position w:val="-6"/>
                <w:sz w:val="20"/>
                <w:szCs w:val="20"/>
              </w:rPr>
              <w:object w:dxaOrig="1060" w:dyaOrig="320" w14:anchorId="39D11FE9">
                <v:shape id="_x0000_i1231" type="#_x0000_t75" style="width:53.4pt;height:15.6pt" o:ole="">
                  <v:imagedata r:id="rId350" o:title=""/>
                </v:shape>
                <o:OLEObject Type="Embed" ProgID="Equation.DSMT4" ShapeID="_x0000_i1231" DrawAspect="Content" ObjectID="_1683844708" r:id="rId351"/>
              </w:object>
            </w:r>
            <w:r w:rsidRPr="00BA68C7">
              <w:rPr>
                <w:rFonts w:ascii="Times New Roman" w:hAnsi="Times New Roman" w:cs="Times New Roman"/>
                <w:iCs/>
                <w:spacing w:val="-8"/>
                <w:sz w:val="20"/>
                <w:szCs w:val="20"/>
              </w:rPr>
              <w:t xml:space="preserve"> </w:t>
            </w:r>
          </w:p>
          <w:p w14:paraId="32A5D718" w14:textId="77777777" w:rsidR="00683E41" w:rsidRPr="00BA68C7" w:rsidRDefault="00683E41" w:rsidP="00683E41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</w:p>
        </w:tc>
        <w:tc>
          <w:tcPr>
            <w:tcW w:w="1559" w:type="dxa"/>
          </w:tcPr>
          <w:p w14:paraId="1F3989BD" w14:textId="77777777" w:rsidR="00683E41" w:rsidRPr="00BA68C7" w:rsidRDefault="009078BD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iCs/>
                <w:spacing w:val="-8"/>
                <w:position w:val="-6"/>
                <w:sz w:val="20"/>
                <w:szCs w:val="20"/>
              </w:rPr>
              <w:object w:dxaOrig="960" w:dyaOrig="279" w14:anchorId="26C1EF35">
                <v:shape id="_x0000_i1232" type="#_x0000_t75" style="width:48pt;height:14.4pt" o:ole="">
                  <v:imagedata r:id="rId352" o:title=""/>
                </v:shape>
                <o:OLEObject Type="Embed" ProgID="Equation.DSMT4" ShapeID="_x0000_i1232" DrawAspect="Content" ObjectID="_1683844709" r:id="rId353"/>
              </w:object>
            </w:r>
          </w:p>
        </w:tc>
        <w:tc>
          <w:tcPr>
            <w:tcW w:w="1582" w:type="dxa"/>
          </w:tcPr>
          <w:p w14:paraId="7D65DF37" w14:textId="77777777" w:rsidR="00683E41" w:rsidRPr="00BA68C7" w:rsidRDefault="009078BD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iCs/>
                <w:spacing w:val="-8"/>
                <w:position w:val="-6"/>
                <w:sz w:val="20"/>
                <w:szCs w:val="20"/>
              </w:rPr>
              <w:object w:dxaOrig="1060" w:dyaOrig="320" w14:anchorId="79029B9E">
                <v:shape id="_x0000_i1233" type="#_x0000_t75" style="width:53.4pt;height:15.6pt" o:ole="">
                  <v:imagedata r:id="rId354" o:title=""/>
                </v:shape>
                <o:OLEObject Type="Embed" ProgID="Equation.DSMT4" ShapeID="_x0000_i1233" DrawAspect="Content" ObjectID="_1683844710" r:id="rId355"/>
              </w:object>
            </w:r>
          </w:p>
        </w:tc>
        <w:tc>
          <w:tcPr>
            <w:tcW w:w="1536" w:type="dxa"/>
          </w:tcPr>
          <w:p w14:paraId="48312CBA" w14:textId="77777777" w:rsidR="00683E41" w:rsidRPr="00BA68C7" w:rsidRDefault="009078BD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iCs/>
                <w:spacing w:val="-8"/>
                <w:position w:val="-6"/>
                <w:sz w:val="20"/>
                <w:szCs w:val="20"/>
              </w:rPr>
              <w:object w:dxaOrig="1140" w:dyaOrig="320" w14:anchorId="7418F4A8">
                <v:shape id="_x0000_i1234" type="#_x0000_t75" style="width:57pt;height:15.6pt" o:ole="">
                  <v:imagedata r:id="rId356" o:title=""/>
                </v:shape>
                <o:OLEObject Type="Embed" ProgID="Equation.DSMT4" ShapeID="_x0000_i1234" DrawAspect="Content" ObjectID="_1683844711" r:id="rId357"/>
              </w:object>
            </w:r>
          </w:p>
        </w:tc>
      </w:tr>
      <w:tr w:rsidR="0083668A" w:rsidRPr="00BA68C7" w14:paraId="47B2FFC8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55A0415E" w14:textId="77777777" w:rsidR="0083668A" w:rsidRPr="00B87F69" w:rsidRDefault="00B87F69" w:rsidP="00683E41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7FF885F1" w14:textId="77777777" w:rsidR="0083668A" w:rsidRPr="00C6249B" w:rsidRDefault="00C6249B" w:rsidP="00683E41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en-US"/>
              </w:rPr>
            </w:pPr>
            <w:r>
              <w:rPr>
                <w:sz w:val="20"/>
                <w:lang w:val="uz-Cyrl-UZ"/>
              </w:rPr>
              <w:t>Parabolik optik tola uchun formulani ko‘rsating?</w:t>
            </w:r>
          </w:p>
        </w:tc>
        <w:tc>
          <w:tcPr>
            <w:tcW w:w="2268" w:type="dxa"/>
          </w:tcPr>
          <w:p w14:paraId="7C3763BC" w14:textId="77777777" w:rsidR="0083668A" w:rsidRPr="00BA68C7" w:rsidRDefault="009078BD" w:rsidP="009078BD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ab/>
            </w:r>
            <w:r w:rsidR="00D16405" w:rsidRPr="00BA68C7">
              <w:rPr>
                <w:rFonts w:ascii="Times New Roman" w:hAnsi="Times New Roman" w:cs="Times New Roman"/>
                <w:position w:val="-28"/>
                <w:sz w:val="20"/>
                <w:szCs w:val="20"/>
                <w:lang w:val="uz-Cyrl-UZ"/>
              </w:rPr>
              <w:object w:dxaOrig="2140" w:dyaOrig="660" w14:anchorId="7C6EBF66">
                <v:shape id="_x0000_i1235" type="#_x0000_t75" style="width:107.4pt;height:33pt" o:ole="">
                  <v:imagedata r:id="rId358" o:title=""/>
                </v:shape>
                <o:OLEObject Type="Embed" ProgID="Equation.DSMT4" ShapeID="_x0000_i1235" DrawAspect="Content" ObjectID="_1683844712" r:id="rId359"/>
              </w:object>
            </w:r>
            <w:r w:rsidRPr="00BA68C7"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 xml:space="preserve"> </w:t>
            </w:r>
          </w:p>
        </w:tc>
        <w:tc>
          <w:tcPr>
            <w:tcW w:w="1559" w:type="dxa"/>
          </w:tcPr>
          <w:p w14:paraId="73FA26CB" w14:textId="77777777" w:rsidR="0083668A" w:rsidRPr="00BA68C7" w:rsidRDefault="00D16405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28"/>
                <w:sz w:val="20"/>
                <w:szCs w:val="20"/>
                <w:lang w:val="uz-Cyrl-UZ"/>
              </w:rPr>
              <w:object w:dxaOrig="1520" w:dyaOrig="660" w14:anchorId="3FB19B53">
                <v:shape id="_x0000_i1236" type="#_x0000_t75" style="width:48pt;height:21pt" o:ole="">
                  <v:imagedata r:id="rId360" o:title=""/>
                </v:shape>
                <o:OLEObject Type="Embed" ProgID="Equation.DSMT4" ShapeID="_x0000_i1236" DrawAspect="Content" ObjectID="_1683844713" r:id="rId361"/>
              </w:object>
            </w:r>
          </w:p>
        </w:tc>
        <w:tc>
          <w:tcPr>
            <w:tcW w:w="1582" w:type="dxa"/>
          </w:tcPr>
          <w:p w14:paraId="5EAF318E" w14:textId="77777777" w:rsidR="0083668A" w:rsidRPr="00BA68C7" w:rsidRDefault="00D16405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14"/>
                <w:sz w:val="20"/>
                <w:szCs w:val="20"/>
                <w:lang w:val="uz-Cyrl-UZ"/>
              </w:rPr>
              <w:object w:dxaOrig="1780" w:dyaOrig="460" w14:anchorId="1BA08EF4">
                <v:shape id="_x0000_i1237" type="#_x0000_t75" style="width:57pt;height:15pt" o:ole="">
                  <v:imagedata r:id="rId362" o:title=""/>
                </v:shape>
                <o:OLEObject Type="Embed" ProgID="Equation.DSMT4" ShapeID="_x0000_i1237" DrawAspect="Content" ObjectID="_1683844714" r:id="rId363"/>
              </w:object>
            </w:r>
          </w:p>
        </w:tc>
        <w:tc>
          <w:tcPr>
            <w:tcW w:w="1536" w:type="dxa"/>
          </w:tcPr>
          <w:p w14:paraId="020CFF83" w14:textId="77777777" w:rsidR="0083668A" w:rsidRPr="00BA68C7" w:rsidRDefault="00D16405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28"/>
                <w:sz w:val="20"/>
                <w:szCs w:val="20"/>
                <w:lang w:val="uz-Cyrl-UZ"/>
              </w:rPr>
              <w:object w:dxaOrig="1860" w:dyaOrig="660" w14:anchorId="7998EB46">
                <v:shape id="_x0000_i1238" type="#_x0000_t75" style="width:57pt;height:20.4pt" o:ole="">
                  <v:imagedata r:id="rId364" o:title=""/>
                </v:shape>
                <o:OLEObject Type="Embed" ProgID="Equation.DSMT4" ShapeID="_x0000_i1238" DrawAspect="Content" ObjectID="_1683844715" r:id="rId365"/>
              </w:object>
            </w:r>
          </w:p>
        </w:tc>
      </w:tr>
      <w:tr w:rsidR="0083668A" w:rsidRPr="00BA68C7" w14:paraId="3B1303DC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390B8888" w14:textId="77777777" w:rsidR="0083668A" w:rsidRPr="00B87F69" w:rsidRDefault="00B87F69" w:rsidP="00683E41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0A8190F7" w14:textId="77777777" w:rsidR="00C6249B" w:rsidRDefault="00C6249B" w:rsidP="00683E41">
            <w:pPr>
              <w:pStyle w:val="DefaultText"/>
              <w:tabs>
                <w:tab w:val="left" w:pos="9921"/>
              </w:tabs>
              <w:ind w:right="-2"/>
              <w:rPr>
                <w:rFonts w:eastAsia="Calibri"/>
                <w:noProof w:val="0"/>
                <w:sz w:val="20"/>
                <w:lang w:val="uz-Cyrl-UZ" w:eastAsia="en-US"/>
              </w:rPr>
            </w:pPr>
            <w:r>
              <w:rPr>
                <w:rFonts w:eastAsia="Calibri"/>
                <w:noProof w:val="0"/>
                <w:sz w:val="20"/>
                <w:lang w:val="uz-Cyrl-UZ" w:eastAsia="en-US"/>
              </w:rPr>
              <w:t>Shamol g‘ildiragi hosil qiladigan sekundli ishi yoki quvvat quyidagi formula orqali aniqlanadi</w:t>
            </w:r>
          </w:p>
          <w:p w14:paraId="27A3191E" w14:textId="77777777" w:rsidR="0083668A" w:rsidRPr="00BA68C7" w:rsidRDefault="0083668A" w:rsidP="00683E41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pt-BR"/>
              </w:rPr>
            </w:pPr>
          </w:p>
        </w:tc>
        <w:tc>
          <w:tcPr>
            <w:tcW w:w="2268" w:type="dxa"/>
          </w:tcPr>
          <w:p w14:paraId="37074F05" w14:textId="77777777" w:rsidR="0083668A" w:rsidRPr="00BA68C7" w:rsidRDefault="00D16405" w:rsidP="00D16405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A68C7"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ab/>
            </w:r>
            <w:r w:rsidRPr="00BA68C7">
              <w:rPr>
                <w:rFonts w:ascii="Times New Roman" w:hAnsi="Times New Roman" w:cs="Times New Roman"/>
                <w:position w:val="-10"/>
                <w:sz w:val="20"/>
                <w:szCs w:val="20"/>
                <w:lang w:val="uz-Cyrl-UZ"/>
              </w:rPr>
              <w:object w:dxaOrig="1480" w:dyaOrig="360" w14:anchorId="7A86C4F4">
                <v:shape id="_x0000_i1239" type="#_x0000_t75" style="width:74.4pt;height:18pt" o:ole="">
                  <v:imagedata r:id="rId366" o:title=""/>
                </v:shape>
                <o:OLEObject Type="Embed" ProgID="Equation.DSMT4" ShapeID="_x0000_i1239" DrawAspect="Content" ObjectID="_1683844716" r:id="rId367"/>
              </w:object>
            </w:r>
            <w:r w:rsidRPr="00BA68C7"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 xml:space="preserve"> </w:t>
            </w:r>
          </w:p>
        </w:tc>
        <w:tc>
          <w:tcPr>
            <w:tcW w:w="1559" w:type="dxa"/>
          </w:tcPr>
          <w:p w14:paraId="2E6F325B" w14:textId="77777777" w:rsidR="0083668A" w:rsidRPr="00BA68C7" w:rsidRDefault="00D16405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10"/>
                <w:sz w:val="20"/>
                <w:szCs w:val="20"/>
                <w:lang w:val="uz-Cyrl-UZ"/>
              </w:rPr>
              <w:object w:dxaOrig="1200" w:dyaOrig="360" w14:anchorId="1F3EAD78">
                <v:shape id="_x0000_i1240" type="#_x0000_t75" style="width:54.6pt;height:16.8pt" o:ole="">
                  <v:imagedata r:id="rId368" o:title=""/>
                </v:shape>
                <o:OLEObject Type="Embed" ProgID="Equation.DSMT4" ShapeID="_x0000_i1240" DrawAspect="Content" ObjectID="_1683844717" r:id="rId369"/>
              </w:object>
            </w:r>
          </w:p>
        </w:tc>
        <w:tc>
          <w:tcPr>
            <w:tcW w:w="1582" w:type="dxa"/>
          </w:tcPr>
          <w:p w14:paraId="7AEBA818" w14:textId="77777777" w:rsidR="0083668A" w:rsidRPr="00BA68C7" w:rsidRDefault="00D16405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10"/>
                <w:sz w:val="20"/>
                <w:szCs w:val="20"/>
                <w:lang w:val="uz-Cyrl-UZ"/>
              </w:rPr>
              <w:object w:dxaOrig="1080" w:dyaOrig="360" w14:anchorId="42918C91">
                <v:shape id="_x0000_i1241" type="#_x0000_t75" style="width:49.8pt;height:16.8pt" o:ole="">
                  <v:imagedata r:id="rId370" o:title=""/>
                </v:shape>
                <o:OLEObject Type="Embed" ProgID="Equation.DSMT4" ShapeID="_x0000_i1241" DrawAspect="Content" ObjectID="_1683844718" r:id="rId371"/>
              </w:object>
            </w:r>
          </w:p>
        </w:tc>
        <w:tc>
          <w:tcPr>
            <w:tcW w:w="1536" w:type="dxa"/>
          </w:tcPr>
          <w:p w14:paraId="3D9C9528" w14:textId="77777777" w:rsidR="0083668A" w:rsidRPr="00BA68C7" w:rsidRDefault="00D16405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10"/>
                <w:sz w:val="20"/>
                <w:szCs w:val="20"/>
                <w:lang w:val="uz-Cyrl-UZ"/>
              </w:rPr>
              <w:object w:dxaOrig="820" w:dyaOrig="320" w14:anchorId="64CA6473">
                <v:shape id="_x0000_i1242" type="#_x0000_t75" style="width:36.6pt;height:14.4pt" o:ole="">
                  <v:imagedata r:id="rId372" o:title=""/>
                </v:shape>
                <o:OLEObject Type="Embed" ProgID="Equation.DSMT4" ShapeID="_x0000_i1242" DrawAspect="Content" ObjectID="_1683844719" r:id="rId373"/>
              </w:object>
            </w:r>
          </w:p>
        </w:tc>
      </w:tr>
      <w:tr w:rsidR="0083668A" w:rsidRPr="00BA68C7" w14:paraId="00858470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6387F113" w14:textId="77777777" w:rsidR="0083668A" w:rsidRPr="00B87F69" w:rsidRDefault="00B87F69" w:rsidP="00683E41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71386427" w14:textId="77777777" w:rsidR="0083668A" w:rsidRPr="00BA68C7" w:rsidRDefault="00C6249B" w:rsidP="00683E41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uz-Cyrl-UZ"/>
              </w:rPr>
            </w:pPr>
            <w:r>
              <w:rPr>
                <w:color w:val="000000"/>
                <w:sz w:val="20"/>
                <w:lang w:val="pt-BR"/>
              </w:rPr>
              <w:t>Rezonansli to‘lqin  uzunligi formulasini ko‘rsating?</w:t>
            </w:r>
          </w:p>
        </w:tc>
        <w:tc>
          <w:tcPr>
            <w:tcW w:w="2268" w:type="dxa"/>
          </w:tcPr>
          <w:p w14:paraId="1B672ED8" w14:textId="4788E142" w:rsidR="0083668A" w:rsidRPr="00302259" w:rsidRDefault="00302259" w:rsidP="00683E41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p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l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a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</m:oMath>
            </m:oMathPara>
          </w:p>
        </w:tc>
        <w:tc>
          <w:tcPr>
            <w:tcW w:w="1559" w:type="dxa"/>
          </w:tcPr>
          <w:p w14:paraId="607CE5EA" w14:textId="77777777" w:rsidR="0083668A" w:rsidRPr="00BA68C7" w:rsidRDefault="00D16405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14"/>
                <w:sz w:val="20"/>
                <w:szCs w:val="20"/>
                <w:lang w:val="uz-Cyrl-UZ"/>
              </w:rPr>
              <w:object w:dxaOrig="1080" w:dyaOrig="380" w14:anchorId="69368681">
                <v:shape id="_x0000_i1244" type="#_x0000_t75" style="width:65.4pt;height:23.4pt" o:ole="">
                  <v:imagedata r:id="rId374" o:title=""/>
                </v:shape>
                <o:OLEObject Type="Embed" ProgID="Equation.3" ShapeID="_x0000_i1244" DrawAspect="Content" ObjectID="_1683844720" r:id="rId375"/>
              </w:object>
            </w:r>
          </w:p>
        </w:tc>
        <w:tc>
          <w:tcPr>
            <w:tcW w:w="1582" w:type="dxa"/>
          </w:tcPr>
          <w:p w14:paraId="328D2CDB" w14:textId="77777777" w:rsidR="0083668A" w:rsidRPr="00BA68C7" w:rsidRDefault="00D16405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12"/>
                <w:sz w:val="20"/>
                <w:szCs w:val="20"/>
                <w:lang w:val="uz-Cyrl-UZ"/>
              </w:rPr>
              <w:object w:dxaOrig="1760" w:dyaOrig="600" w14:anchorId="6BD2E16C">
                <v:shape id="_x0000_i1245" type="#_x0000_t75" style="width:88.8pt;height:27pt" o:ole="">
                  <v:imagedata r:id="rId376" o:title=""/>
                </v:shape>
                <o:OLEObject Type="Embed" ProgID="Equation.3" ShapeID="_x0000_i1245" DrawAspect="Content" ObjectID="_1683844721" r:id="rId377"/>
              </w:object>
            </w:r>
          </w:p>
        </w:tc>
        <w:tc>
          <w:tcPr>
            <w:tcW w:w="1536" w:type="dxa"/>
          </w:tcPr>
          <w:p w14:paraId="6CFEA825" w14:textId="77777777" w:rsidR="0083668A" w:rsidRPr="00BA68C7" w:rsidRDefault="0083668A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</w:p>
        </w:tc>
      </w:tr>
      <w:tr w:rsidR="0083668A" w:rsidRPr="00BA68C7" w14:paraId="129E60CC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1D366CDE" w14:textId="77777777" w:rsidR="0083668A" w:rsidRPr="00B87F69" w:rsidRDefault="00B87F69" w:rsidP="00683E41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4BFB529F" w14:textId="77777777" w:rsidR="0083668A" w:rsidRPr="00BA68C7" w:rsidRDefault="00C6249B" w:rsidP="00683E41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uz-Cyrl-UZ"/>
              </w:rPr>
            </w:pPr>
            <w:r>
              <w:rPr>
                <w:sz w:val="20"/>
                <w:lang w:val="pt-BR"/>
              </w:rPr>
              <w:t>Silindrli hajmli rezonator to‘lqin uzunligi formulasi?</w:t>
            </w:r>
          </w:p>
        </w:tc>
        <w:tc>
          <w:tcPr>
            <w:tcW w:w="2268" w:type="dxa"/>
          </w:tcPr>
          <w:p w14:paraId="039D782B" w14:textId="77777777" w:rsidR="0083668A" w:rsidRPr="00BA68C7" w:rsidRDefault="00D16405" w:rsidP="00683E41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32"/>
                <w:sz w:val="20"/>
                <w:szCs w:val="20"/>
              </w:rPr>
              <w:object w:dxaOrig="1520" w:dyaOrig="700" w14:anchorId="141ECEEB">
                <v:shape id="_x0000_i1246" type="#_x0000_t75" style="width:75.6pt;height:35.4pt" o:ole="" fillcolor="window">
                  <v:imagedata r:id="rId378" o:title=""/>
                </v:shape>
                <o:OLEObject Type="Embed" ProgID="Equation.3" ShapeID="_x0000_i1246" DrawAspect="Content" ObjectID="_1683844722" r:id="rId379"/>
              </w:object>
            </w:r>
          </w:p>
        </w:tc>
        <w:tc>
          <w:tcPr>
            <w:tcW w:w="1559" w:type="dxa"/>
          </w:tcPr>
          <w:p w14:paraId="4B17AFAF" w14:textId="77777777" w:rsidR="0083668A" w:rsidRPr="00BA68C7" w:rsidRDefault="00D16405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14"/>
                <w:sz w:val="20"/>
                <w:szCs w:val="20"/>
              </w:rPr>
              <w:object w:dxaOrig="1160" w:dyaOrig="400" w14:anchorId="7CF4C963">
                <v:shape id="_x0000_i1247" type="#_x0000_t75" style="width:82.2pt;height:28.8pt" o:ole="" fillcolor="window">
                  <v:imagedata r:id="rId380" o:title=""/>
                </v:shape>
                <o:OLEObject Type="Embed" ProgID="Equation.3" ShapeID="_x0000_i1247" DrawAspect="Content" ObjectID="_1683844723" r:id="rId381"/>
              </w:object>
            </w:r>
          </w:p>
        </w:tc>
        <w:tc>
          <w:tcPr>
            <w:tcW w:w="1582" w:type="dxa"/>
          </w:tcPr>
          <w:p w14:paraId="66BBB0E7" w14:textId="77777777" w:rsidR="0083668A" w:rsidRPr="00BA68C7" w:rsidRDefault="00D16405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30"/>
                <w:sz w:val="20"/>
                <w:szCs w:val="20"/>
              </w:rPr>
              <w:object w:dxaOrig="1719" w:dyaOrig="680" w14:anchorId="55DEC7C2">
                <v:shape id="_x0000_i1248" type="#_x0000_t75" style="width:109.8pt;height:33.6pt" o:ole="" fillcolor="window">
                  <v:imagedata r:id="rId382" o:title=""/>
                </v:shape>
                <o:OLEObject Type="Embed" ProgID="Equation.3" ShapeID="_x0000_i1248" DrawAspect="Content" ObjectID="_1683844724" r:id="rId383"/>
              </w:object>
            </w:r>
          </w:p>
        </w:tc>
        <w:tc>
          <w:tcPr>
            <w:tcW w:w="1536" w:type="dxa"/>
          </w:tcPr>
          <w:p w14:paraId="497E7013" w14:textId="77777777" w:rsidR="0083668A" w:rsidRPr="00BA68C7" w:rsidRDefault="00A82AA8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32"/>
                <w:sz w:val="20"/>
                <w:szCs w:val="20"/>
              </w:rPr>
              <w:object w:dxaOrig="920" w:dyaOrig="700" w14:anchorId="5EA253C9">
                <v:shape id="_x0000_i1249" type="#_x0000_t75" style="width:45.6pt;height:35.4pt" o:ole="" fillcolor="window">
                  <v:imagedata r:id="rId384" o:title=""/>
                </v:shape>
                <o:OLEObject Type="Embed" ProgID="Equation.DSMT4" ShapeID="_x0000_i1249" DrawAspect="Content" ObjectID="_1683844725" r:id="rId385"/>
              </w:object>
            </w:r>
          </w:p>
        </w:tc>
      </w:tr>
      <w:tr w:rsidR="00A82AA8" w:rsidRPr="00BA68C7" w14:paraId="6ECF5910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60F4280E" w14:textId="77777777" w:rsidR="00A82AA8" w:rsidRPr="00B87F69" w:rsidRDefault="00B87F69" w:rsidP="00683E41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11B198E6" w14:textId="77777777" w:rsidR="00A82AA8" w:rsidRPr="00BA68C7" w:rsidRDefault="00C6249B" w:rsidP="00683E41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pt-BR"/>
              </w:rPr>
            </w:pPr>
            <w:r>
              <w:rPr>
                <w:sz w:val="20"/>
                <w:lang w:val="uz-Cyrl-UZ"/>
              </w:rPr>
              <w:t>Energiya taqsimotlari formulasini ko‘rsating?</w:t>
            </w:r>
          </w:p>
        </w:tc>
        <w:tc>
          <w:tcPr>
            <w:tcW w:w="2268" w:type="dxa"/>
          </w:tcPr>
          <w:p w14:paraId="6543740A" w14:textId="77777777" w:rsidR="00A82AA8" w:rsidRPr="00BA68C7" w:rsidRDefault="00A82AA8" w:rsidP="00683E41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position w:val="-32"/>
                <w:sz w:val="20"/>
                <w:szCs w:val="20"/>
              </w:rPr>
            </w:pPr>
            <w:r w:rsidRPr="00BA68C7">
              <w:rPr>
                <w:rFonts w:ascii="Times New Roman" w:hAnsi="Times New Roman" w:cs="Times New Roman"/>
                <w:position w:val="-32"/>
                <w:sz w:val="20"/>
                <w:szCs w:val="20"/>
              </w:rPr>
              <w:object w:dxaOrig="1260" w:dyaOrig="720" w14:anchorId="14753EF5">
                <v:shape id="_x0000_i1250" type="#_x0000_t75" style="width:66.6pt;height:28.8pt" o:ole="" o:bordertopcolor="this" o:borderleftcolor="this" o:borderbottomcolor="this" o:borderrightcolor="this" fillcolor="window">
                  <v:imagedata r:id="rId386" o:title=""/>
                  <w10:bordertop type="single" width="6"/>
                  <w10:borderleft type="single" width="6"/>
                  <w10:borderbottom type="single" width="6"/>
                  <w10:borderright type="single" width="6"/>
                </v:shape>
                <o:OLEObject Type="Embed" ProgID="Equation.3" ShapeID="_x0000_i1250" DrawAspect="Content" ObjectID="_1683844726" r:id="rId387"/>
              </w:object>
            </w:r>
          </w:p>
        </w:tc>
        <w:tc>
          <w:tcPr>
            <w:tcW w:w="1559" w:type="dxa"/>
          </w:tcPr>
          <w:p w14:paraId="67C77E38" w14:textId="77777777" w:rsidR="00A82AA8" w:rsidRPr="00BA68C7" w:rsidRDefault="00A82AA8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4"/>
                <w:sz w:val="20"/>
                <w:szCs w:val="20"/>
              </w:rPr>
            </w:pPr>
            <w:r w:rsidRPr="00BA68C7">
              <w:rPr>
                <w:rFonts w:ascii="Times New Roman" w:hAnsi="Times New Roman" w:cs="Times New Roman"/>
                <w:position w:val="-32"/>
                <w:sz w:val="20"/>
                <w:szCs w:val="20"/>
              </w:rPr>
              <w:object w:dxaOrig="1960" w:dyaOrig="700" w14:anchorId="70FCF6EC">
                <v:shape id="_x0000_i1251" type="#_x0000_t75" style="width:98.4pt;height:35.4pt" o:ole="" fillcolor="window">
                  <v:imagedata r:id="rId388" o:title=""/>
                </v:shape>
                <o:OLEObject Type="Embed" ProgID="Equation.3" ShapeID="_x0000_i1251" DrawAspect="Content" ObjectID="_1683844727" r:id="rId389"/>
              </w:object>
            </w:r>
          </w:p>
        </w:tc>
        <w:tc>
          <w:tcPr>
            <w:tcW w:w="1582" w:type="dxa"/>
          </w:tcPr>
          <w:p w14:paraId="6B421B55" w14:textId="77777777" w:rsidR="00A82AA8" w:rsidRPr="00BA68C7" w:rsidRDefault="00A82AA8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30"/>
                <w:sz w:val="20"/>
                <w:szCs w:val="20"/>
              </w:rPr>
            </w:pPr>
            <w:r w:rsidRPr="00BA68C7">
              <w:rPr>
                <w:rFonts w:ascii="Times New Roman" w:hAnsi="Times New Roman" w:cs="Times New Roman"/>
                <w:position w:val="-32"/>
                <w:sz w:val="20"/>
                <w:szCs w:val="20"/>
              </w:rPr>
              <w:object w:dxaOrig="1680" w:dyaOrig="620" w14:anchorId="3399A53C">
                <v:shape id="_x0000_i1252" type="#_x0000_t75" style="width:84pt;height:31.2pt" o:ole="" fillcolor="window">
                  <v:imagedata r:id="rId390" o:title=""/>
                </v:shape>
                <o:OLEObject Type="Embed" ProgID="Equation.DSMT4" ShapeID="_x0000_i1252" DrawAspect="Content" ObjectID="_1683844728" r:id="rId391"/>
              </w:object>
            </w:r>
          </w:p>
        </w:tc>
        <w:tc>
          <w:tcPr>
            <w:tcW w:w="1536" w:type="dxa"/>
          </w:tcPr>
          <w:p w14:paraId="621F88C8" w14:textId="77777777" w:rsidR="00A82AA8" w:rsidRPr="00BA68C7" w:rsidRDefault="00A82AA8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32"/>
                <w:sz w:val="20"/>
                <w:szCs w:val="20"/>
              </w:rPr>
            </w:pPr>
            <w:r w:rsidRPr="00BA68C7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999" w:dyaOrig="620" w14:anchorId="2864BF0C">
                <v:shape id="_x0000_i1253" type="#_x0000_t75" style="width:50.4pt;height:31.2pt" o:ole="" fillcolor="window">
                  <v:imagedata r:id="rId392" o:title=""/>
                </v:shape>
                <o:OLEObject Type="Embed" ProgID="Equation.DSMT4" ShapeID="_x0000_i1253" DrawAspect="Content" ObjectID="_1683844729" r:id="rId393"/>
              </w:object>
            </w:r>
          </w:p>
        </w:tc>
      </w:tr>
      <w:tr w:rsidR="00A82AA8" w:rsidRPr="00BA68C7" w14:paraId="7918741E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2398B70C" w14:textId="77777777" w:rsidR="00A82AA8" w:rsidRPr="00B87F69" w:rsidRDefault="00B87F69" w:rsidP="00683E41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lastRenderedPageBreak/>
              <w:t>2</w:t>
            </w:r>
          </w:p>
        </w:tc>
        <w:tc>
          <w:tcPr>
            <w:tcW w:w="2331" w:type="dxa"/>
          </w:tcPr>
          <w:p w14:paraId="34B30121" w14:textId="77777777" w:rsidR="00C6249B" w:rsidRDefault="00C6249B" w:rsidP="00683E41">
            <w:pPr>
              <w:pStyle w:val="DefaultText"/>
              <w:tabs>
                <w:tab w:val="left" w:pos="9921"/>
              </w:tabs>
              <w:ind w:right="-2"/>
              <w:rPr>
                <w:noProof w:val="0"/>
                <w:sz w:val="20"/>
                <w:lang w:val="en-US"/>
              </w:rPr>
            </w:pPr>
            <w:r>
              <w:rPr>
                <w:noProof w:val="0"/>
                <w:sz w:val="20"/>
                <w:lang w:val="en-US"/>
              </w:rPr>
              <w:t>Yo‘qotish quvvati    formulasini ko‘rsating?</w:t>
            </w:r>
          </w:p>
          <w:p w14:paraId="523F2A8D" w14:textId="77777777" w:rsidR="00A82AA8" w:rsidRPr="00BA68C7" w:rsidRDefault="00A82AA8" w:rsidP="00683E41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pt-BR"/>
              </w:rPr>
            </w:pPr>
          </w:p>
        </w:tc>
        <w:tc>
          <w:tcPr>
            <w:tcW w:w="2268" w:type="dxa"/>
          </w:tcPr>
          <w:p w14:paraId="5C503BB6" w14:textId="77777777" w:rsidR="00A82AA8" w:rsidRPr="00BA68C7" w:rsidRDefault="00A82AA8" w:rsidP="00683E41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position w:val="-32"/>
                <w:sz w:val="20"/>
                <w:szCs w:val="20"/>
              </w:rPr>
            </w:pPr>
            <w:r w:rsidRPr="00BA68C7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1180" w:dyaOrig="660" w14:anchorId="3C01F771">
                <v:shape id="_x0000_i1254" type="#_x0000_t75" style="width:59.4pt;height:33pt" o:ole="" fillcolor="window">
                  <v:imagedata r:id="rId394" o:title=""/>
                </v:shape>
                <o:OLEObject Type="Embed" ProgID="Equation.3" ShapeID="_x0000_i1254" DrawAspect="Content" ObjectID="_1683844730" r:id="rId395"/>
              </w:object>
            </w:r>
          </w:p>
        </w:tc>
        <w:tc>
          <w:tcPr>
            <w:tcW w:w="1559" w:type="dxa"/>
          </w:tcPr>
          <w:p w14:paraId="0D0FA2D1" w14:textId="77777777" w:rsidR="00A82AA8" w:rsidRPr="00BA68C7" w:rsidRDefault="00A82AA8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4"/>
                <w:sz w:val="20"/>
                <w:szCs w:val="20"/>
              </w:rPr>
            </w:pPr>
            <w:r w:rsidRPr="00BA68C7">
              <w:rPr>
                <w:rFonts w:ascii="Times New Roman" w:hAnsi="Times New Roman" w:cs="Times New Roman"/>
                <w:position w:val="-30"/>
                <w:sz w:val="20"/>
                <w:szCs w:val="20"/>
              </w:rPr>
              <w:object w:dxaOrig="1380" w:dyaOrig="940" w14:anchorId="327E79DA">
                <v:shape id="_x0000_i1255" type="#_x0000_t75" style="width:69pt;height:47.4pt" o:ole="" fillcolor="window">
                  <v:imagedata r:id="rId396" o:title=""/>
                </v:shape>
                <o:OLEObject Type="Embed" ProgID="Equation.DSMT4" ShapeID="_x0000_i1255" DrawAspect="Content" ObjectID="_1683844731" r:id="rId397"/>
              </w:object>
            </w:r>
          </w:p>
        </w:tc>
        <w:tc>
          <w:tcPr>
            <w:tcW w:w="1582" w:type="dxa"/>
          </w:tcPr>
          <w:p w14:paraId="2BE5DC68" w14:textId="77777777" w:rsidR="00A82AA8" w:rsidRPr="00BA68C7" w:rsidRDefault="00A82AA8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30"/>
                <w:sz w:val="20"/>
                <w:szCs w:val="20"/>
              </w:rPr>
            </w:pPr>
            <w:r w:rsidRPr="00BA68C7">
              <w:rPr>
                <w:rFonts w:ascii="Times New Roman" w:hAnsi="Times New Roman" w:cs="Times New Roman"/>
                <w:position w:val="-54"/>
                <w:sz w:val="20"/>
                <w:szCs w:val="20"/>
              </w:rPr>
              <w:object w:dxaOrig="1420" w:dyaOrig="920" w14:anchorId="391564D5">
                <v:shape id="_x0000_i1256" type="#_x0000_t75" style="width:70.8pt;height:46.8pt" o:ole="" fillcolor="window">
                  <v:imagedata r:id="rId398" o:title=""/>
                </v:shape>
                <o:OLEObject Type="Embed" ProgID="Equation.DSMT4" ShapeID="_x0000_i1256" DrawAspect="Content" ObjectID="_1683844732" r:id="rId399"/>
              </w:object>
            </w:r>
          </w:p>
        </w:tc>
        <w:tc>
          <w:tcPr>
            <w:tcW w:w="1536" w:type="dxa"/>
          </w:tcPr>
          <w:p w14:paraId="2C454944" w14:textId="77777777" w:rsidR="00A82AA8" w:rsidRPr="00BA68C7" w:rsidRDefault="00A82AA8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32"/>
                <w:sz w:val="20"/>
                <w:szCs w:val="20"/>
              </w:rPr>
            </w:pPr>
            <w:r w:rsidRPr="00BA68C7">
              <w:rPr>
                <w:rFonts w:ascii="Times New Roman" w:hAnsi="Times New Roman" w:cs="Times New Roman"/>
                <w:position w:val="-32"/>
                <w:sz w:val="20"/>
                <w:szCs w:val="20"/>
              </w:rPr>
              <w:t>To’ri javob yo’q</w:t>
            </w:r>
          </w:p>
        </w:tc>
      </w:tr>
      <w:tr w:rsidR="00A82AA8" w:rsidRPr="00BA68C7" w14:paraId="6BEC33D8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3A2B8880" w14:textId="77777777" w:rsidR="00A82AA8" w:rsidRPr="00B87F69" w:rsidRDefault="00B87F69" w:rsidP="00683E41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33207C07" w14:textId="77777777" w:rsidR="00A82AA8" w:rsidRPr="00BA68C7" w:rsidRDefault="00C6249B" w:rsidP="00683E41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pt-BR"/>
              </w:rPr>
            </w:pPr>
            <w:r>
              <w:rPr>
                <w:sz w:val="20"/>
                <w:lang w:val="uz-Cyrl-UZ"/>
              </w:rPr>
              <w:t>Koaksial sistemadagi  rezonatorning  asosiy afzalligi bu  uning …</w:t>
            </w:r>
          </w:p>
        </w:tc>
        <w:tc>
          <w:tcPr>
            <w:tcW w:w="2268" w:type="dxa"/>
          </w:tcPr>
          <w:p w14:paraId="0042F71B" w14:textId="77777777" w:rsidR="00A82AA8" w:rsidRPr="00BA68C7" w:rsidRDefault="00A82AA8" w:rsidP="00A82AA8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position w:val="-32"/>
                <w:sz w:val="20"/>
                <w:szCs w:val="20"/>
                <w:lang w:val="ru-RU"/>
              </w:rPr>
            </w:pPr>
            <w:r w:rsidRPr="00C6249B">
              <w:rPr>
                <w:rFonts w:ascii="Times New Roman" w:hAnsi="Times New Roman" w:cs="Times New Roman"/>
                <w:position w:val="-32"/>
                <w:sz w:val="20"/>
                <w:szCs w:val="20"/>
              </w:rPr>
              <w:tab/>
            </w:r>
            <w:r w:rsidRPr="00BA68C7">
              <w:rPr>
                <w:rFonts w:ascii="Times New Roman" w:hAnsi="Times New Roman" w:cs="Times New Roman"/>
                <w:position w:val="-60"/>
                <w:sz w:val="20"/>
                <w:szCs w:val="20"/>
                <w:lang w:val="ru-RU"/>
              </w:rPr>
              <w:object w:dxaOrig="1880" w:dyaOrig="1320" w14:anchorId="04CA018B">
                <v:shape id="_x0000_i1257" type="#_x0000_t75" style="width:93.6pt;height:66pt" o:ole="">
                  <v:imagedata r:id="rId400" o:title=""/>
                </v:shape>
                <o:OLEObject Type="Embed" ProgID="Equation.DSMT4" ShapeID="_x0000_i1257" DrawAspect="Content" ObjectID="_1683844733" r:id="rId401"/>
              </w:object>
            </w:r>
            <w:r w:rsidRPr="00BA68C7">
              <w:rPr>
                <w:rFonts w:ascii="Times New Roman" w:hAnsi="Times New Roman" w:cs="Times New Roman"/>
                <w:position w:val="-32"/>
                <w:sz w:val="20"/>
                <w:szCs w:val="20"/>
                <w:lang w:val="ru-RU"/>
              </w:rPr>
              <w:t xml:space="preserve"> </w:t>
            </w:r>
          </w:p>
          <w:p w14:paraId="240E8321" w14:textId="77777777" w:rsidR="00A82AA8" w:rsidRPr="00BA68C7" w:rsidRDefault="00A82AA8" w:rsidP="00C6249B">
            <w:pPr>
              <w:pStyle w:val="1"/>
              <w:tabs>
                <w:tab w:val="center" w:pos="1030"/>
                <w:tab w:val="right" w:pos="2060"/>
              </w:tabs>
              <w:ind w:left="0"/>
              <w:jc w:val="both"/>
              <w:rPr>
                <w:rFonts w:ascii="Times New Roman" w:hAnsi="Times New Roman" w:cs="Times New Roman"/>
                <w:position w:val="-32"/>
                <w:sz w:val="20"/>
                <w:szCs w:val="20"/>
                <w:lang w:val="ru-RU"/>
              </w:rPr>
            </w:pPr>
          </w:p>
        </w:tc>
        <w:tc>
          <w:tcPr>
            <w:tcW w:w="1559" w:type="dxa"/>
          </w:tcPr>
          <w:p w14:paraId="5BC944EE" w14:textId="77777777" w:rsidR="00A82AA8" w:rsidRPr="00C6249B" w:rsidRDefault="00C6249B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4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>boshqaruvtugunli aloqa elementining bir xili</w:t>
            </w:r>
          </w:p>
        </w:tc>
        <w:tc>
          <w:tcPr>
            <w:tcW w:w="1582" w:type="dxa"/>
          </w:tcPr>
          <w:p w14:paraId="536652AD" w14:textId="77777777" w:rsidR="00A82AA8" w:rsidRPr="00C6249B" w:rsidRDefault="00C6249B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3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>tugunli aloqa elementining bir xili</w:t>
            </w:r>
          </w:p>
        </w:tc>
        <w:tc>
          <w:tcPr>
            <w:tcW w:w="1536" w:type="dxa"/>
          </w:tcPr>
          <w:p w14:paraId="177E8620" w14:textId="77777777" w:rsidR="00A82AA8" w:rsidRPr="00BA68C7" w:rsidRDefault="00C6249B" w:rsidP="00A82AA8">
            <w:pPr>
              <w:pStyle w:val="1"/>
              <w:ind w:left="0"/>
              <w:jc w:val="both"/>
              <w:rPr>
                <w:rFonts w:ascii="Times New Roman" w:hAnsi="Times New Roman" w:cs="Times New Roman"/>
                <w:position w:val="-32"/>
                <w:sz w:val="20"/>
                <w:szCs w:val="20"/>
                <w:lang w:val="ru-RU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 xml:space="preserve"> elementining bir xili</w:t>
            </w:r>
          </w:p>
        </w:tc>
      </w:tr>
      <w:tr w:rsidR="00A82AA8" w:rsidRPr="00BA68C7" w14:paraId="34302A11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5F8DC47A" w14:textId="77777777" w:rsidR="00A82AA8" w:rsidRPr="00B87F69" w:rsidRDefault="00B87F69" w:rsidP="00683E41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5CB76272" w14:textId="77777777" w:rsidR="00A82AA8" w:rsidRPr="00BA68C7" w:rsidRDefault="00B87F69" w:rsidP="00683E41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pt-BR"/>
              </w:rPr>
            </w:pPr>
            <w:r>
              <w:rPr>
                <w:sz w:val="20"/>
                <w:lang w:val="pt-BR"/>
              </w:rPr>
              <w:t>Silindrli hajmli rezonator qaysi to‘lqin uzunligi formulasi keltrilgan?</w:t>
            </w:r>
          </w:p>
        </w:tc>
        <w:tc>
          <w:tcPr>
            <w:tcW w:w="2268" w:type="dxa"/>
          </w:tcPr>
          <w:p w14:paraId="02489F5C" w14:textId="77777777" w:rsidR="00A82AA8" w:rsidRPr="00BA68C7" w:rsidRDefault="00D55001" w:rsidP="00683E41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position w:val="-32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30"/>
                <w:sz w:val="20"/>
                <w:szCs w:val="20"/>
              </w:rPr>
              <w:object w:dxaOrig="1719" w:dyaOrig="680" w14:anchorId="54A9F3E2">
                <v:shape id="_x0000_i1258" type="#_x0000_t75" style="width:109.8pt;height:33.6pt" o:ole="" fillcolor="window">
                  <v:imagedata r:id="rId382" o:title=""/>
                </v:shape>
                <o:OLEObject Type="Embed" ProgID="Equation.3" ShapeID="_x0000_i1258" DrawAspect="Content" ObjectID="_1683844734" r:id="rId402"/>
              </w:object>
            </w:r>
          </w:p>
        </w:tc>
        <w:tc>
          <w:tcPr>
            <w:tcW w:w="1559" w:type="dxa"/>
          </w:tcPr>
          <w:p w14:paraId="37164E23" w14:textId="77777777" w:rsidR="00A82AA8" w:rsidRPr="00BA68C7" w:rsidRDefault="00D55001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4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30"/>
                <w:sz w:val="20"/>
                <w:szCs w:val="20"/>
              </w:rPr>
              <w:object w:dxaOrig="1060" w:dyaOrig="680" w14:anchorId="16FDFC65">
                <v:shape id="_x0000_i1259" type="#_x0000_t75" style="width:67.8pt;height:33.6pt" o:ole="" fillcolor="window">
                  <v:imagedata r:id="rId403" o:title=""/>
                </v:shape>
                <o:OLEObject Type="Embed" ProgID="Equation.DSMT4" ShapeID="_x0000_i1259" DrawAspect="Content" ObjectID="_1683844735" r:id="rId404"/>
              </w:object>
            </w:r>
          </w:p>
        </w:tc>
        <w:tc>
          <w:tcPr>
            <w:tcW w:w="1582" w:type="dxa"/>
          </w:tcPr>
          <w:p w14:paraId="6DC053A8" w14:textId="77777777" w:rsidR="00A82AA8" w:rsidRPr="00BA68C7" w:rsidRDefault="00D55001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30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14"/>
                <w:sz w:val="20"/>
                <w:szCs w:val="20"/>
              </w:rPr>
              <w:object w:dxaOrig="1100" w:dyaOrig="400" w14:anchorId="28C8799F">
                <v:shape id="_x0000_i1260" type="#_x0000_t75" style="width:69.6pt;height:19.8pt" o:ole="" fillcolor="window">
                  <v:imagedata r:id="rId405" o:title=""/>
                </v:shape>
                <o:OLEObject Type="Embed" ProgID="Equation.DSMT4" ShapeID="_x0000_i1260" DrawAspect="Content" ObjectID="_1683844736" r:id="rId406"/>
              </w:object>
            </w:r>
          </w:p>
        </w:tc>
        <w:tc>
          <w:tcPr>
            <w:tcW w:w="1536" w:type="dxa"/>
          </w:tcPr>
          <w:p w14:paraId="065634B1" w14:textId="77777777" w:rsidR="00A82AA8" w:rsidRPr="00BA68C7" w:rsidRDefault="00D55001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32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14"/>
                <w:sz w:val="20"/>
                <w:szCs w:val="20"/>
              </w:rPr>
              <w:object w:dxaOrig="1400" w:dyaOrig="400" w14:anchorId="2DEE94D1">
                <v:shape id="_x0000_i1261" type="#_x0000_t75" style="width:89.4pt;height:19.8pt" o:ole="" fillcolor="window">
                  <v:imagedata r:id="rId407" o:title=""/>
                </v:shape>
                <o:OLEObject Type="Embed" ProgID="Equation.DSMT4" ShapeID="_x0000_i1261" DrawAspect="Content" ObjectID="_1683844737" r:id="rId408"/>
              </w:object>
            </w:r>
          </w:p>
        </w:tc>
      </w:tr>
      <w:tr w:rsidR="00A82AA8" w:rsidRPr="00BA68C7" w14:paraId="41E43903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36CA97C2" w14:textId="77777777" w:rsidR="00A82AA8" w:rsidRPr="00B87F69" w:rsidRDefault="00B87F69" w:rsidP="00683E41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152CAF31" w14:textId="77777777" w:rsidR="00A82AA8" w:rsidRPr="00BA68C7" w:rsidRDefault="00B87F69" w:rsidP="00683E41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pt-BR"/>
              </w:rPr>
            </w:pPr>
            <w:r>
              <w:rPr>
                <w:sz w:val="20"/>
                <w:lang w:val="uz-Cyrl-UZ"/>
              </w:rPr>
              <w:t>Yuzaki effekt  jarayonida  simlarda  yo‘qotishlar energiyasi formulasini belgilann?</w:t>
            </w:r>
          </w:p>
        </w:tc>
        <w:tc>
          <w:tcPr>
            <w:tcW w:w="2268" w:type="dxa"/>
          </w:tcPr>
          <w:p w14:paraId="6E49A9BD" w14:textId="77777777" w:rsidR="00A82AA8" w:rsidRPr="00BA68C7" w:rsidRDefault="00D55001" w:rsidP="00683E41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position w:val="-32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20"/>
                <w:sz w:val="20"/>
                <w:szCs w:val="20"/>
              </w:rPr>
              <w:object w:dxaOrig="2040" w:dyaOrig="460" w14:anchorId="34CFD76A">
                <v:shape id="_x0000_i1262" type="#_x0000_t75" style="width:102pt;height:23.4pt" o:ole="">
                  <v:imagedata r:id="rId409" o:title=""/>
                </v:shape>
                <o:OLEObject Type="Embed" ProgID="Equation.3" ShapeID="_x0000_i1262" DrawAspect="Content" ObjectID="_1683844738" r:id="rId410"/>
              </w:object>
            </w:r>
          </w:p>
        </w:tc>
        <w:tc>
          <w:tcPr>
            <w:tcW w:w="1559" w:type="dxa"/>
          </w:tcPr>
          <w:p w14:paraId="1B01A7AE" w14:textId="77777777" w:rsidR="00A82AA8" w:rsidRPr="00BA68C7" w:rsidRDefault="00D55001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4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14"/>
                <w:sz w:val="20"/>
                <w:szCs w:val="20"/>
              </w:rPr>
              <w:object w:dxaOrig="999" w:dyaOrig="400" w14:anchorId="2487CDE8">
                <v:shape id="_x0000_i1263" type="#_x0000_t75" style="width:50.4pt;height:20.4pt" o:ole="">
                  <v:imagedata r:id="rId411" o:title=""/>
                </v:shape>
                <o:OLEObject Type="Embed" ProgID="Equation.DSMT4" ShapeID="_x0000_i1263" DrawAspect="Content" ObjectID="_1683844739" r:id="rId412"/>
              </w:object>
            </w:r>
          </w:p>
        </w:tc>
        <w:tc>
          <w:tcPr>
            <w:tcW w:w="1582" w:type="dxa"/>
          </w:tcPr>
          <w:p w14:paraId="298A86F8" w14:textId="77777777" w:rsidR="00A82AA8" w:rsidRPr="00BA68C7" w:rsidRDefault="00D55001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30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14"/>
                <w:sz w:val="20"/>
                <w:szCs w:val="20"/>
              </w:rPr>
              <w:object w:dxaOrig="600" w:dyaOrig="400" w14:anchorId="08F3134D">
                <v:shape id="_x0000_i1264" type="#_x0000_t75" style="width:30pt;height:20.4pt" o:ole="">
                  <v:imagedata r:id="rId413" o:title=""/>
                </v:shape>
                <o:OLEObject Type="Embed" ProgID="Equation.DSMT4" ShapeID="_x0000_i1264" DrawAspect="Content" ObjectID="_1683844740" r:id="rId414"/>
              </w:object>
            </w:r>
          </w:p>
        </w:tc>
        <w:tc>
          <w:tcPr>
            <w:tcW w:w="1536" w:type="dxa"/>
          </w:tcPr>
          <w:p w14:paraId="426899E2" w14:textId="77777777" w:rsidR="00A82AA8" w:rsidRPr="00BA68C7" w:rsidRDefault="00D55001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32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14"/>
                <w:sz w:val="20"/>
                <w:szCs w:val="20"/>
              </w:rPr>
              <w:object w:dxaOrig="1280" w:dyaOrig="400" w14:anchorId="70383887">
                <v:shape id="_x0000_i1265" type="#_x0000_t75" style="width:63.6pt;height:20.4pt" o:ole="">
                  <v:imagedata r:id="rId415" o:title=""/>
                </v:shape>
                <o:OLEObject Type="Embed" ProgID="Equation.DSMT4" ShapeID="_x0000_i1265" DrawAspect="Content" ObjectID="_1683844741" r:id="rId416"/>
              </w:object>
            </w:r>
          </w:p>
        </w:tc>
      </w:tr>
      <w:tr w:rsidR="00A82AA8" w:rsidRPr="00BA68C7" w14:paraId="4F400600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6B6BED9F" w14:textId="77777777" w:rsidR="00A82AA8" w:rsidRPr="00B87F69" w:rsidRDefault="00B87F69" w:rsidP="00683E41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2687DC2F" w14:textId="77777777" w:rsidR="00A82AA8" w:rsidRPr="00BA68C7" w:rsidRDefault="00B87F69" w:rsidP="00683E41">
            <w:pPr>
              <w:pStyle w:val="DefaultText"/>
              <w:tabs>
                <w:tab w:val="left" w:pos="9921"/>
              </w:tabs>
              <w:ind w:right="-2"/>
              <w:rPr>
                <w:sz w:val="20"/>
                <w:lang w:val="pt-BR"/>
              </w:rPr>
            </w:pPr>
            <w:r>
              <w:rPr>
                <w:sz w:val="20"/>
                <w:lang w:val="uz-Cyrl-UZ"/>
              </w:rPr>
              <w:t>Yuzaki effekt  jarayonida  simlarda  yo‘qotishlar indektevligini formulasini belgilang?</w:t>
            </w:r>
          </w:p>
        </w:tc>
        <w:tc>
          <w:tcPr>
            <w:tcW w:w="2268" w:type="dxa"/>
          </w:tcPr>
          <w:p w14:paraId="4516AE72" w14:textId="77777777" w:rsidR="00A82AA8" w:rsidRPr="00BA68C7" w:rsidRDefault="00D55001" w:rsidP="00683E41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position w:val="-32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38"/>
                <w:sz w:val="20"/>
                <w:szCs w:val="20"/>
              </w:rPr>
              <w:object w:dxaOrig="2640" w:dyaOrig="760" w14:anchorId="37DD7ECA">
                <v:shape id="_x0000_i1266" type="#_x0000_t75" style="width:132.6pt;height:38.4pt" o:ole="">
                  <v:imagedata r:id="rId417" o:title=""/>
                </v:shape>
                <o:OLEObject Type="Embed" ProgID="Equation.3" ShapeID="_x0000_i1266" DrawAspect="Content" ObjectID="_1683844742" r:id="rId418"/>
              </w:object>
            </w:r>
          </w:p>
        </w:tc>
        <w:tc>
          <w:tcPr>
            <w:tcW w:w="1559" w:type="dxa"/>
          </w:tcPr>
          <w:p w14:paraId="122F2E2C" w14:textId="77777777" w:rsidR="00A82AA8" w:rsidRPr="00BA68C7" w:rsidRDefault="00D55001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4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40"/>
                <w:sz w:val="20"/>
                <w:szCs w:val="20"/>
              </w:rPr>
              <w:object w:dxaOrig="1480" w:dyaOrig="780" w14:anchorId="4755ED04">
                <v:shape id="_x0000_i1267" type="#_x0000_t75" style="width:74.4pt;height:39pt" o:ole="">
                  <v:imagedata r:id="rId419" o:title=""/>
                </v:shape>
                <o:OLEObject Type="Embed" ProgID="Equation.DSMT4" ShapeID="_x0000_i1267" DrawAspect="Content" ObjectID="_1683844743" r:id="rId420"/>
              </w:object>
            </w:r>
          </w:p>
        </w:tc>
        <w:tc>
          <w:tcPr>
            <w:tcW w:w="1582" w:type="dxa"/>
          </w:tcPr>
          <w:p w14:paraId="370B10E5" w14:textId="77777777" w:rsidR="00A82AA8" w:rsidRPr="00BA68C7" w:rsidRDefault="00D55001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30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30"/>
                <w:sz w:val="20"/>
                <w:szCs w:val="20"/>
              </w:rPr>
              <w:object w:dxaOrig="1840" w:dyaOrig="680" w14:anchorId="46727FEE">
                <v:shape id="_x0000_i1268" type="#_x0000_t75" style="width:92.4pt;height:34.8pt" o:ole="">
                  <v:imagedata r:id="rId421" o:title=""/>
                </v:shape>
                <o:OLEObject Type="Embed" ProgID="Equation.DSMT4" ShapeID="_x0000_i1268" DrawAspect="Content" ObjectID="_1683844744" r:id="rId422"/>
              </w:object>
            </w:r>
          </w:p>
        </w:tc>
        <w:tc>
          <w:tcPr>
            <w:tcW w:w="1536" w:type="dxa"/>
          </w:tcPr>
          <w:p w14:paraId="3E9402E6" w14:textId="77777777" w:rsidR="00A82AA8" w:rsidRPr="00BA68C7" w:rsidRDefault="00D55001" w:rsidP="00683E41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32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40"/>
                <w:sz w:val="20"/>
                <w:szCs w:val="20"/>
              </w:rPr>
              <w:object w:dxaOrig="999" w:dyaOrig="780" w14:anchorId="31A2A042">
                <v:shape id="_x0000_i1269" type="#_x0000_t75" style="width:50.4pt;height:39pt" o:ole="">
                  <v:imagedata r:id="rId423" o:title=""/>
                </v:shape>
                <o:OLEObject Type="Embed" ProgID="Equation.DSMT4" ShapeID="_x0000_i1269" DrawAspect="Content" ObjectID="_1683844745" r:id="rId424"/>
              </w:object>
            </w:r>
          </w:p>
        </w:tc>
      </w:tr>
      <w:tr w:rsidR="00D55001" w:rsidRPr="00BA68C7" w14:paraId="60CCA53A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6632FCAC" w14:textId="77777777" w:rsidR="00D55001" w:rsidRPr="00B87F69" w:rsidRDefault="00B87F69" w:rsidP="00D55001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331" w:type="dxa"/>
          </w:tcPr>
          <w:p w14:paraId="4D14480C" w14:textId="77777777" w:rsidR="00D55001" w:rsidRPr="00BA68C7" w:rsidRDefault="00B87F69" w:rsidP="00D5500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uz-Cyrl-UZ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uz-Cyrl-UZ"/>
              </w:rPr>
              <w:t>Poyntingning  teoremasidagi     energiya taqsimotlari quyidagicha edi:</w:t>
            </w:r>
          </w:p>
        </w:tc>
        <w:tc>
          <w:tcPr>
            <w:tcW w:w="2268" w:type="dxa"/>
          </w:tcPr>
          <w:p w14:paraId="1E1CCDFA" w14:textId="77777777" w:rsidR="00D55001" w:rsidRPr="00BA68C7" w:rsidRDefault="00D55001" w:rsidP="00D55001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24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32"/>
                <w:sz w:val="20"/>
                <w:szCs w:val="20"/>
              </w:rPr>
              <w:object w:dxaOrig="1260" w:dyaOrig="720" w14:anchorId="46EAD2CD">
                <v:shape id="_x0000_i1270" type="#_x0000_t75" style="width:66.6pt;height:28.8pt" o:ole="" o:bordertopcolor="this" o:borderleftcolor="this" o:borderbottomcolor="this" o:borderrightcolor="this" fillcolor="window">
                  <v:imagedata r:id="rId386" o:title=""/>
                  <w10:bordertop type="single" width="6"/>
                  <w10:borderleft type="single" width="6"/>
                  <w10:borderbottom type="single" width="6"/>
                  <w10:borderright type="single" width="6"/>
                </v:shape>
                <o:OLEObject Type="Embed" ProgID="Equation.3" ShapeID="_x0000_i1270" DrawAspect="Content" ObjectID="_1683844746" r:id="rId425"/>
              </w:object>
            </w:r>
          </w:p>
        </w:tc>
        <w:tc>
          <w:tcPr>
            <w:tcW w:w="1559" w:type="dxa"/>
          </w:tcPr>
          <w:p w14:paraId="5216AC96" w14:textId="77777777" w:rsidR="00D55001" w:rsidRPr="00BA68C7" w:rsidRDefault="00D55001" w:rsidP="00D55001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6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30"/>
                <w:sz w:val="20"/>
                <w:szCs w:val="20"/>
              </w:rPr>
              <w:object w:dxaOrig="1180" w:dyaOrig="680" w14:anchorId="39A5DF9C">
                <v:shape id="_x0000_i1271" type="#_x0000_t75" style="width:75pt;height:33.6pt" o:ole="" fillcolor="window">
                  <v:imagedata r:id="rId426" o:title=""/>
                </v:shape>
                <o:OLEObject Type="Embed" ProgID="Equation.DSMT4" ShapeID="_x0000_i1271" DrawAspect="Content" ObjectID="_1683844747" r:id="rId427"/>
              </w:object>
            </w:r>
          </w:p>
        </w:tc>
        <w:tc>
          <w:tcPr>
            <w:tcW w:w="1582" w:type="dxa"/>
          </w:tcPr>
          <w:p w14:paraId="4AE7DC3F" w14:textId="77777777" w:rsidR="00D55001" w:rsidRPr="00BA68C7" w:rsidRDefault="00D55001" w:rsidP="00D55001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6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14"/>
                <w:sz w:val="20"/>
                <w:szCs w:val="20"/>
              </w:rPr>
              <w:object w:dxaOrig="1100" w:dyaOrig="400" w14:anchorId="2B80350C">
                <v:shape id="_x0000_i1272" type="#_x0000_t75" style="width:69.6pt;height:19.8pt" o:ole="" fillcolor="window">
                  <v:imagedata r:id="rId428" o:title=""/>
                </v:shape>
                <o:OLEObject Type="Embed" ProgID="Equation.DSMT4" ShapeID="_x0000_i1272" DrawAspect="Content" ObjectID="_1683844748" r:id="rId429"/>
              </w:object>
            </w:r>
          </w:p>
        </w:tc>
        <w:tc>
          <w:tcPr>
            <w:tcW w:w="1536" w:type="dxa"/>
          </w:tcPr>
          <w:p w14:paraId="3BF929FD" w14:textId="77777777" w:rsidR="00D55001" w:rsidRPr="00BA68C7" w:rsidRDefault="00D55001" w:rsidP="00D55001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4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30"/>
                <w:sz w:val="20"/>
                <w:szCs w:val="20"/>
              </w:rPr>
              <w:object w:dxaOrig="1060" w:dyaOrig="680" w14:anchorId="707FCADF">
                <v:shape id="_x0000_i1273" type="#_x0000_t75" style="width:67.8pt;height:33.6pt" o:ole="" fillcolor="window">
                  <v:imagedata r:id="rId430" o:title=""/>
                </v:shape>
                <o:OLEObject Type="Embed" ProgID="Equation.DSMT4" ShapeID="_x0000_i1273" DrawAspect="Content" ObjectID="_1683844749" r:id="rId431"/>
              </w:object>
            </w:r>
          </w:p>
        </w:tc>
      </w:tr>
      <w:tr w:rsidR="00D55001" w:rsidRPr="00BA68C7" w14:paraId="4AEC85EB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25EB8581" w14:textId="77777777" w:rsidR="00D55001" w:rsidRPr="00B87F69" w:rsidRDefault="00B87F69" w:rsidP="00D55001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576D5AC3" w14:textId="77777777" w:rsidR="00D55001" w:rsidRPr="00BA68C7" w:rsidRDefault="00B87F69" w:rsidP="00D55001">
            <w:pPr>
              <w:pStyle w:val="1"/>
              <w:ind w:left="142"/>
              <w:jc w:val="both"/>
              <w:rPr>
                <w:rFonts w:ascii="Times New Roman" w:hAnsi="Times New Roman" w:cs="Times New Roman"/>
                <w:sz w:val="20"/>
                <w:szCs w:val="20"/>
                <w:lang w:val="pt-B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pt-BR"/>
              </w:rPr>
              <w:t>Yuklama qarshiligi qaysi ifoda bo‘yicha aniqlanadi:</w:t>
            </w:r>
          </w:p>
        </w:tc>
        <w:tc>
          <w:tcPr>
            <w:tcW w:w="2268" w:type="dxa"/>
          </w:tcPr>
          <w:p w14:paraId="193FCDD3" w14:textId="77777777" w:rsidR="00D55001" w:rsidRPr="00BA68C7" w:rsidRDefault="00D55001" w:rsidP="00D55001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24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30"/>
                <w:sz w:val="20"/>
                <w:szCs w:val="20"/>
              </w:rPr>
              <w:object w:dxaOrig="3200" w:dyaOrig="680" w14:anchorId="7196D215">
                <v:shape id="_x0000_i1274" type="#_x0000_t75" style="width:159.6pt;height:33.6pt" o:ole="">
                  <v:imagedata r:id="rId432" o:title=""/>
                </v:shape>
                <o:OLEObject Type="Embed" ProgID="Equation.3" ShapeID="_x0000_i1274" DrawAspect="Content" ObjectID="_1683844750" r:id="rId433"/>
              </w:object>
            </w:r>
          </w:p>
        </w:tc>
        <w:tc>
          <w:tcPr>
            <w:tcW w:w="1559" w:type="dxa"/>
          </w:tcPr>
          <w:p w14:paraId="3FC7C91B" w14:textId="77777777" w:rsidR="00D55001" w:rsidRPr="00BA68C7" w:rsidRDefault="00D55001" w:rsidP="00D55001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6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30"/>
                <w:sz w:val="20"/>
                <w:szCs w:val="20"/>
              </w:rPr>
              <w:object w:dxaOrig="1200" w:dyaOrig="680" w14:anchorId="4206603F">
                <v:shape id="_x0000_i1275" type="#_x0000_t75" style="width:60pt;height:33.6pt" o:ole="">
                  <v:imagedata r:id="rId434" o:title=""/>
                </v:shape>
                <o:OLEObject Type="Embed" ProgID="Equation.DSMT4" ShapeID="_x0000_i1275" DrawAspect="Content" ObjectID="_1683844751" r:id="rId435"/>
              </w:object>
            </w:r>
          </w:p>
        </w:tc>
        <w:tc>
          <w:tcPr>
            <w:tcW w:w="1582" w:type="dxa"/>
          </w:tcPr>
          <w:p w14:paraId="6E7AE626" w14:textId="77777777" w:rsidR="00D55001" w:rsidRPr="00BA68C7" w:rsidRDefault="00D55001" w:rsidP="00D55001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6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2460" w:dyaOrig="360" w14:anchorId="09A72B07">
                <v:shape id="_x0000_i1276" type="#_x0000_t75" style="width:123pt;height:18pt" o:ole="">
                  <v:imagedata r:id="rId436" o:title=""/>
                </v:shape>
                <o:OLEObject Type="Embed" ProgID="Equation.DSMT4" ShapeID="_x0000_i1276" DrawAspect="Content" ObjectID="_1683844752" r:id="rId437"/>
              </w:object>
            </w:r>
          </w:p>
        </w:tc>
        <w:tc>
          <w:tcPr>
            <w:tcW w:w="1536" w:type="dxa"/>
          </w:tcPr>
          <w:p w14:paraId="7BDC3BBC" w14:textId="77777777" w:rsidR="00D55001" w:rsidRPr="00BA68C7" w:rsidRDefault="00D55001" w:rsidP="00D55001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4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30"/>
                <w:sz w:val="20"/>
                <w:szCs w:val="20"/>
              </w:rPr>
              <w:object w:dxaOrig="1500" w:dyaOrig="680" w14:anchorId="6D2A72B9">
                <v:shape id="_x0000_i1277" type="#_x0000_t75" style="width:45.6pt;height:33.6pt" o:ole="">
                  <v:imagedata r:id="rId438" o:title=""/>
                </v:shape>
                <o:OLEObject Type="Embed" ProgID="Equation.DSMT4" ShapeID="_x0000_i1277" DrawAspect="Content" ObjectID="_1683844753" r:id="rId439"/>
              </w:object>
            </w:r>
          </w:p>
        </w:tc>
      </w:tr>
      <w:tr w:rsidR="00D55001" w:rsidRPr="00BA68C7" w14:paraId="5A0953F1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6EDA747D" w14:textId="77777777" w:rsidR="00D55001" w:rsidRPr="00B87F69" w:rsidRDefault="00B87F69" w:rsidP="00D55001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4DB3E3BC" w14:textId="77777777" w:rsidR="00D55001" w:rsidRPr="00BA68C7" w:rsidRDefault="00D55001" w:rsidP="00D55001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BA68C7">
              <w:rPr>
                <w:rFonts w:ascii="Times New Roman" w:hAnsi="Times New Roman"/>
                <w:sz w:val="20"/>
                <w:szCs w:val="20"/>
                <w:lang w:val="en-US" w:eastAsia="ru-RU"/>
              </w:rPr>
              <w:t>Filtr drosselning zarur induktivligi quyidagi qaysi ifodadan aniqlanadi.</w:t>
            </w:r>
          </w:p>
        </w:tc>
        <w:tc>
          <w:tcPr>
            <w:tcW w:w="2268" w:type="dxa"/>
          </w:tcPr>
          <w:p w14:paraId="093474BF" w14:textId="77777777" w:rsidR="00D55001" w:rsidRPr="00BA68C7" w:rsidRDefault="00BA68C7" w:rsidP="00D55001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24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54"/>
                <w:sz w:val="20"/>
                <w:szCs w:val="20"/>
                <w:lang w:val="uz-Cyrl-UZ"/>
              </w:rPr>
              <w:object w:dxaOrig="1020" w:dyaOrig="1200" w14:anchorId="1080127B">
                <v:shape id="_x0000_i1278" type="#_x0000_t75" style="width:69pt;height:76.8pt" o:ole="">
                  <v:imagedata r:id="rId440" o:title=""/>
                </v:shape>
                <o:OLEObject Type="Embed" ProgID="Equation.DSMT4" ShapeID="_x0000_i1278" DrawAspect="Content" ObjectID="_1683844754" r:id="rId441"/>
              </w:object>
            </w:r>
          </w:p>
        </w:tc>
        <w:tc>
          <w:tcPr>
            <w:tcW w:w="1559" w:type="dxa"/>
          </w:tcPr>
          <w:p w14:paraId="3C6F87DF" w14:textId="77777777" w:rsidR="00D55001" w:rsidRPr="00BA68C7" w:rsidRDefault="00BA68C7" w:rsidP="00D55001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6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34"/>
                <w:sz w:val="20"/>
                <w:szCs w:val="20"/>
                <w:lang w:val="uz-Cyrl-UZ"/>
              </w:rPr>
              <w:object w:dxaOrig="1020" w:dyaOrig="720" w14:anchorId="1C51A21F">
                <v:shape id="_x0000_i1279" type="#_x0000_t75" style="width:69pt;height:45.6pt" o:ole="">
                  <v:imagedata r:id="rId442" o:title=""/>
                </v:shape>
                <o:OLEObject Type="Embed" ProgID="Equation.DSMT4" ShapeID="_x0000_i1279" DrawAspect="Content" ObjectID="_1683844755" r:id="rId443"/>
              </w:object>
            </w:r>
          </w:p>
        </w:tc>
        <w:tc>
          <w:tcPr>
            <w:tcW w:w="1582" w:type="dxa"/>
          </w:tcPr>
          <w:p w14:paraId="1DBC509A" w14:textId="77777777" w:rsidR="00D55001" w:rsidRPr="00BA68C7" w:rsidRDefault="00BA68C7" w:rsidP="00D55001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6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14"/>
                <w:sz w:val="20"/>
                <w:szCs w:val="20"/>
                <w:lang w:val="uz-Cyrl-UZ"/>
              </w:rPr>
              <w:object w:dxaOrig="1219" w:dyaOrig="460" w14:anchorId="02C543E6">
                <v:shape id="_x0000_i1280" type="#_x0000_t75" style="width:65.4pt;height:29.4pt" o:ole="">
                  <v:imagedata r:id="rId444" o:title=""/>
                </v:shape>
                <o:OLEObject Type="Embed" ProgID="Equation.DSMT4" ShapeID="_x0000_i1280" DrawAspect="Content" ObjectID="_1683844756" r:id="rId445"/>
              </w:object>
            </w:r>
          </w:p>
        </w:tc>
        <w:tc>
          <w:tcPr>
            <w:tcW w:w="1536" w:type="dxa"/>
          </w:tcPr>
          <w:p w14:paraId="5C6CEE93" w14:textId="77777777" w:rsidR="00D55001" w:rsidRPr="00BA68C7" w:rsidRDefault="00BA68C7" w:rsidP="00D55001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4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34"/>
                <w:sz w:val="20"/>
                <w:szCs w:val="20"/>
                <w:lang w:val="uz-Cyrl-UZ"/>
              </w:rPr>
              <w:object w:dxaOrig="1020" w:dyaOrig="720" w14:anchorId="64CA90B7">
                <v:shape id="_x0000_i1281" type="#_x0000_t75" style="width:69pt;height:45.6pt" o:ole="">
                  <v:imagedata r:id="rId446" o:title=""/>
                </v:shape>
                <o:OLEObject Type="Embed" ProgID="Equation.DSMT4" ShapeID="_x0000_i1281" DrawAspect="Content" ObjectID="_1683844757" r:id="rId447"/>
              </w:object>
            </w:r>
          </w:p>
        </w:tc>
      </w:tr>
      <w:tr w:rsidR="00BA68C7" w:rsidRPr="00BA68C7" w14:paraId="44EEBEE0" w14:textId="77777777" w:rsidTr="00E31647">
        <w:trPr>
          <w:trHeight w:val="238"/>
          <w:jc w:val="center"/>
        </w:trPr>
        <w:tc>
          <w:tcPr>
            <w:tcW w:w="641" w:type="dxa"/>
            <w:vAlign w:val="center"/>
          </w:tcPr>
          <w:p w14:paraId="32E63CE3" w14:textId="77777777" w:rsidR="00BA68C7" w:rsidRPr="00B87F69" w:rsidRDefault="00B87F69" w:rsidP="00BA68C7">
            <w:pPr>
              <w:ind w:right="63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331" w:type="dxa"/>
          </w:tcPr>
          <w:p w14:paraId="45BA9F5D" w14:textId="77777777" w:rsidR="00BA68C7" w:rsidRPr="00BA68C7" w:rsidRDefault="00BA68C7" w:rsidP="00BA68C7"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 w:rsidRPr="00BA68C7">
              <w:rPr>
                <w:sz w:val="20"/>
                <w:szCs w:val="20"/>
                <w:lang w:val="en-US"/>
              </w:rPr>
              <w:t>Pulsatsiyani silliqlanishini ta'minlash uchun kondensatorning sig‘im qarshiligi quyidagicha…</w:t>
            </w:r>
          </w:p>
        </w:tc>
        <w:tc>
          <w:tcPr>
            <w:tcW w:w="2268" w:type="dxa"/>
          </w:tcPr>
          <w:p w14:paraId="238096E4" w14:textId="77777777" w:rsidR="00BA68C7" w:rsidRPr="00BA68C7" w:rsidRDefault="00BA68C7" w:rsidP="00BA68C7">
            <w:pPr>
              <w:pStyle w:val="1"/>
              <w:tabs>
                <w:tab w:val="center" w:pos="1030"/>
                <w:tab w:val="right" w:pos="2060"/>
              </w:tabs>
              <w:ind w:left="142"/>
              <w:jc w:val="both"/>
              <w:rPr>
                <w:rFonts w:ascii="Times New Roman" w:hAnsi="Times New Roman" w:cs="Times New Roman"/>
                <w:position w:val="-24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24"/>
                <w:sz w:val="20"/>
                <w:szCs w:val="20"/>
                <w:lang w:val="uz-Cyrl-UZ"/>
              </w:rPr>
              <w:tab/>
            </w:r>
            <w:r w:rsidRPr="00BA68C7">
              <w:rPr>
                <w:rFonts w:ascii="Times New Roman" w:hAnsi="Times New Roman" w:cs="Times New Roman"/>
                <w:position w:val="-30"/>
                <w:sz w:val="20"/>
                <w:szCs w:val="20"/>
                <w:lang w:val="uz-Cyrl-UZ"/>
              </w:rPr>
              <w:object w:dxaOrig="1780" w:dyaOrig="680" w14:anchorId="4A1EA53B">
                <v:shape id="_x0000_i1282" type="#_x0000_t75" style="width:89.4pt;height:33.6pt" o:ole="">
                  <v:imagedata r:id="rId448" o:title=""/>
                </v:shape>
                <o:OLEObject Type="Embed" ProgID="Equation.DSMT4" ShapeID="_x0000_i1282" DrawAspect="Content" ObjectID="_1683844758" r:id="rId449"/>
              </w:object>
            </w:r>
            <w:r w:rsidRPr="00BA68C7">
              <w:rPr>
                <w:rFonts w:ascii="Times New Roman" w:hAnsi="Times New Roman" w:cs="Times New Roman"/>
                <w:position w:val="-24"/>
                <w:sz w:val="20"/>
                <w:szCs w:val="20"/>
                <w:lang w:val="uz-Cyrl-UZ"/>
              </w:rPr>
              <w:t xml:space="preserve"> </w:t>
            </w:r>
          </w:p>
        </w:tc>
        <w:tc>
          <w:tcPr>
            <w:tcW w:w="1559" w:type="dxa"/>
          </w:tcPr>
          <w:p w14:paraId="17297615" w14:textId="77777777" w:rsidR="00BA68C7" w:rsidRPr="00BA68C7" w:rsidRDefault="00BA68C7" w:rsidP="00BA68C7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6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30"/>
                <w:sz w:val="20"/>
                <w:szCs w:val="20"/>
                <w:lang w:val="uz-Cyrl-UZ"/>
              </w:rPr>
              <w:object w:dxaOrig="1200" w:dyaOrig="680" w14:anchorId="14B5B6BB">
                <v:shape id="_x0000_i1283" type="#_x0000_t75" style="width:45pt;height:25.8pt" o:ole="">
                  <v:imagedata r:id="rId450" o:title=""/>
                </v:shape>
                <o:OLEObject Type="Embed" ProgID="Equation.DSMT4" ShapeID="_x0000_i1283" DrawAspect="Content" ObjectID="_1683844759" r:id="rId451"/>
              </w:object>
            </w:r>
          </w:p>
        </w:tc>
        <w:tc>
          <w:tcPr>
            <w:tcW w:w="1582" w:type="dxa"/>
          </w:tcPr>
          <w:p w14:paraId="2CA3C185" w14:textId="77777777" w:rsidR="00BA68C7" w:rsidRPr="00BA68C7" w:rsidRDefault="00BA68C7" w:rsidP="00BA68C7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6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30"/>
                <w:sz w:val="20"/>
                <w:szCs w:val="20"/>
                <w:lang w:val="uz-Cyrl-UZ"/>
              </w:rPr>
              <w:object w:dxaOrig="1380" w:dyaOrig="680" w14:anchorId="1A2FE5CC">
                <v:shape id="_x0000_i1284" type="#_x0000_t75" style="width:53.4pt;height:26.4pt" o:ole="">
                  <v:imagedata r:id="rId452" o:title=""/>
                </v:shape>
                <o:OLEObject Type="Embed" ProgID="Equation.DSMT4" ShapeID="_x0000_i1284" DrawAspect="Content" ObjectID="_1683844760" r:id="rId453"/>
              </w:object>
            </w:r>
          </w:p>
        </w:tc>
        <w:tc>
          <w:tcPr>
            <w:tcW w:w="1536" w:type="dxa"/>
          </w:tcPr>
          <w:p w14:paraId="2143E682" w14:textId="77777777" w:rsidR="00BA68C7" w:rsidRPr="00BA68C7" w:rsidRDefault="00BA68C7" w:rsidP="00BA68C7">
            <w:pPr>
              <w:pStyle w:val="1"/>
              <w:ind w:left="142"/>
              <w:jc w:val="both"/>
              <w:rPr>
                <w:rFonts w:ascii="Times New Roman" w:hAnsi="Times New Roman" w:cs="Times New Roman"/>
                <w:position w:val="-14"/>
                <w:sz w:val="20"/>
                <w:szCs w:val="20"/>
                <w:lang w:val="uz-Cyrl-UZ"/>
              </w:rPr>
            </w:pPr>
            <w:r w:rsidRPr="00BA68C7">
              <w:rPr>
                <w:rFonts w:ascii="Times New Roman" w:hAnsi="Times New Roman" w:cs="Times New Roman"/>
                <w:position w:val="-30"/>
                <w:sz w:val="20"/>
                <w:szCs w:val="20"/>
                <w:lang w:val="uz-Cyrl-UZ"/>
              </w:rPr>
              <w:object w:dxaOrig="2079" w:dyaOrig="680" w14:anchorId="3A8F8FFD">
                <v:shape id="_x0000_i1285" type="#_x0000_t75" style="width:77.4pt;height:25.8pt" o:ole="">
                  <v:imagedata r:id="rId454" o:title=""/>
                </v:shape>
                <o:OLEObject Type="Embed" ProgID="Equation.DSMT4" ShapeID="_x0000_i1285" DrawAspect="Content" ObjectID="_1683844761" r:id="rId455"/>
              </w:object>
            </w:r>
          </w:p>
        </w:tc>
      </w:tr>
    </w:tbl>
    <w:p w14:paraId="161D7351" w14:textId="77777777" w:rsidR="001F3C0B" w:rsidRPr="00BA68C7" w:rsidRDefault="001F3C0B">
      <w:pPr>
        <w:rPr>
          <w:sz w:val="20"/>
          <w:szCs w:val="20"/>
          <w:lang w:val="pt-BR"/>
        </w:rPr>
      </w:pPr>
    </w:p>
    <w:sectPr w:rsidR="001F3C0B" w:rsidRPr="00BA68C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F143BCC" w14:textId="77777777" w:rsidR="00964581" w:rsidRDefault="00964581" w:rsidP="0036619D">
      <w:r>
        <w:separator/>
      </w:r>
    </w:p>
  </w:endnote>
  <w:endnote w:type="continuationSeparator" w:id="0">
    <w:p w14:paraId="1CCDCE9A" w14:textId="77777777" w:rsidR="00964581" w:rsidRDefault="00964581" w:rsidP="003661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062ABFC" w14:textId="77777777" w:rsidR="00964581" w:rsidRDefault="00964581" w:rsidP="0036619D">
      <w:r>
        <w:separator/>
      </w:r>
    </w:p>
  </w:footnote>
  <w:footnote w:type="continuationSeparator" w:id="0">
    <w:p w14:paraId="678A35E8" w14:textId="77777777" w:rsidR="00964581" w:rsidRDefault="00964581" w:rsidP="0036619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266E1"/>
    <w:rsid w:val="000A1B9C"/>
    <w:rsid w:val="000E59F9"/>
    <w:rsid w:val="00146C88"/>
    <w:rsid w:val="001556BF"/>
    <w:rsid w:val="001F3C0B"/>
    <w:rsid w:val="00232F41"/>
    <w:rsid w:val="00233FC4"/>
    <w:rsid w:val="00250ECC"/>
    <w:rsid w:val="002D468C"/>
    <w:rsid w:val="00302259"/>
    <w:rsid w:val="00306CD2"/>
    <w:rsid w:val="00357D77"/>
    <w:rsid w:val="0036619D"/>
    <w:rsid w:val="00385E71"/>
    <w:rsid w:val="003C2370"/>
    <w:rsid w:val="00490492"/>
    <w:rsid w:val="004B0A5D"/>
    <w:rsid w:val="00557666"/>
    <w:rsid w:val="00563FDA"/>
    <w:rsid w:val="005F342B"/>
    <w:rsid w:val="00656212"/>
    <w:rsid w:val="00683E41"/>
    <w:rsid w:val="006B5A68"/>
    <w:rsid w:val="006D0BCF"/>
    <w:rsid w:val="006F2FDA"/>
    <w:rsid w:val="00700FA3"/>
    <w:rsid w:val="00741155"/>
    <w:rsid w:val="00747B26"/>
    <w:rsid w:val="00806932"/>
    <w:rsid w:val="0083668A"/>
    <w:rsid w:val="008D2824"/>
    <w:rsid w:val="009078BD"/>
    <w:rsid w:val="009266E1"/>
    <w:rsid w:val="00964581"/>
    <w:rsid w:val="009F0634"/>
    <w:rsid w:val="00A82AA8"/>
    <w:rsid w:val="00A87287"/>
    <w:rsid w:val="00A91A4C"/>
    <w:rsid w:val="00AB0810"/>
    <w:rsid w:val="00AB0E7D"/>
    <w:rsid w:val="00B11630"/>
    <w:rsid w:val="00B151A5"/>
    <w:rsid w:val="00B87F69"/>
    <w:rsid w:val="00BA68C7"/>
    <w:rsid w:val="00BB72F3"/>
    <w:rsid w:val="00BC2CC2"/>
    <w:rsid w:val="00BE3615"/>
    <w:rsid w:val="00C0199B"/>
    <w:rsid w:val="00C6249B"/>
    <w:rsid w:val="00D051D6"/>
    <w:rsid w:val="00D16405"/>
    <w:rsid w:val="00D55001"/>
    <w:rsid w:val="00D6619C"/>
    <w:rsid w:val="00D73CC0"/>
    <w:rsid w:val="00E109A6"/>
    <w:rsid w:val="00E31647"/>
    <w:rsid w:val="00E926D1"/>
    <w:rsid w:val="00F122E3"/>
    <w:rsid w:val="00F40F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800EC54"/>
  <w15:chartTrackingRefBased/>
  <w15:docId w15:val="{1CA6F21D-2963-46BA-B6D5-E921FA9FF8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266E1"/>
    <w:rPr>
      <w:rFonts w:ascii="Times New Roman" w:eastAsia="Times New Roman" w:hAnsi="Times New Roman"/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2"/>
    <w:basedOn w:val="a"/>
    <w:link w:val="20"/>
    <w:rsid w:val="009266E1"/>
    <w:pPr>
      <w:spacing w:after="120" w:line="480" w:lineRule="auto"/>
    </w:pPr>
  </w:style>
  <w:style w:type="character" w:customStyle="1" w:styleId="20">
    <w:name w:val="Основной текст 2 Знак"/>
    <w:link w:val="2"/>
    <w:rsid w:val="009266E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3">
    <w:name w:val="List Paragraph"/>
    <w:basedOn w:val="a"/>
    <w:uiPriority w:val="34"/>
    <w:qFormat/>
    <w:rsid w:val="009266E1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styleId="a4">
    <w:name w:val="Placeholder Text"/>
    <w:uiPriority w:val="99"/>
    <w:semiHidden/>
    <w:rsid w:val="00B11630"/>
    <w:rPr>
      <w:color w:val="808080"/>
    </w:rPr>
  </w:style>
  <w:style w:type="paragraph" w:customStyle="1" w:styleId="1">
    <w:name w:val="Абзац списка1"/>
    <w:basedOn w:val="a"/>
    <w:rsid w:val="00B11630"/>
    <w:pPr>
      <w:widowControl w:val="0"/>
      <w:ind w:left="720"/>
      <w:contextualSpacing/>
    </w:pPr>
    <w:rPr>
      <w:rFonts w:ascii="Courier New" w:hAnsi="Courier New" w:cs="Courier New"/>
      <w:color w:val="000000"/>
      <w:lang w:val="en-US" w:eastAsia="en-US"/>
    </w:rPr>
  </w:style>
  <w:style w:type="paragraph" w:styleId="a5">
    <w:name w:val="header"/>
    <w:basedOn w:val="a"/>
    <w:link w:val="a6"/>
    <w:uiPriority w:val="99"/>
    <w:unhideWhenUsed/>
    <w:rsid w:val="0036619D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link w:val="a5"/>
    <w:uiPriority w:val="99"/>
    <w:rsid w:val="0036619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footer"/>
    <w:basedOn w:val="a"/>
    <w:link w:val="a8"/>
    <w:uiPriority w:val="99"/>
    <w:unhideWhenUsed/>
    <w:rsid w:val="0036619D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link w:val="a7"/>
    <w:uiPriority w:val="99"/>
    <w:rsid w:val="0036619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">
    <w:name w:val="Body Text Indent 3"/>
    <w:basedOn w:val="a"/>
    <w:link w:val="30"/>
    <w:rsid w:val="006D0BCF"/>
    <w:pPr>
      <w:widowControl w:val="0"/>
      <w:autoSpaceDE w:val="0"/>
      <w:autoSpaceDN w:val="0"/>
      <w:adjustRightInd w:val="0"/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link w:val="3"/>
    <w:rsid w:val="006D0BCF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DefaultText">
    <w:name w:val="Default Text"/>
    <w:basedOn w:val="a"/>
    <w:rsid w:val="006D0BCF"/>
    <w:pPr>
      <w:ind w:firstLine="113"/>
    </w:pPr>
    <w:rPr>
      <w:noProof/>
      <w:szCs w:val="20"/>
    </w:rPr>
  </w:style>
  <w:style w:type="paragraph" w:styleId="a9">
    <w:name w:val="Body Text"/>
    <w:basedOn w:val="a"/>
    <w:link w:val="aa"/>
    <w:uiPriority w:val="99"/>
    <w:semiHidden/>
    <w:unhideWhenUsed/>
    <w:rsid w:val="00D16405"/>
    <w:pPr>
      <w:spacing w:after="120" w:line="276" w:lineRule="auto"/>
    </w:pPr>
    <w:rPr>
      <w:rFonts w:ascii="Calibri" w:eastAsia="Calibri" w:hAnsi="Calibri"/>
      <w:sz w:val="22"/>
      <w:szCs w:val="22"/>
      <w:lang w:eastAsia="en-US"/>
    </w:rPr>
  </w:style>
  <w:style w:type="character" w:customStyle="1" w:styleId="aa">
    <w:name w:val="Основной текст Знак"/>
    <w:link w:val="a9"/>
    <w:uiPriority w:val="99"/>
    <w:semiHidden/>
    <w:rsid w:val="00D16405"/>
    <w:rPr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7.bin"/><Relationship Id="rId299" Type="http://schemas.openxmlformats.org/officeDocument/2006/relationships/image" Target="media/image128.wmf"/><Relationship Id="rId21" Type="http://schemas.openxmlformats.org/officeDocument/2006/relationships/image" Target="media/image7.wmf"/><Relationship Id="rId63" Type="http://schemas.openxmlformats.org/officeDocument/2006/relationships/oleObject" Target="embeddings/oleObject36.bin"/><Relationship Id="rId159" Type="http://schemas.openxmlformats.org/officeDocument/2006/relationships/oleObject" Target="embeddings/oleObject88.bin"/><Relationship Id="rId324" Type="http://schemas.openxmlformats.org/officeDocument/2006/relationships/image" Target="media/image136.wmf"/><Relationship Id="rId366" Type="http://schemas.openxmlformats.org/officeDocument/2006/relationships/image" Target="media/image157.wmf"/><Relationship Id="rId170" Type="http://schemas.openxmlformats.org/officeDocument/2006/relationships/oleObject" Target="embeddings/oleObject95.bin"/><Relationship Id="rId226" Type="http://schemas.openxmlformats.org/officeDocument/2006/relationships/image" Target="media/image93.wmf"/><Relationship Id="rId433" Type="http://schemas.openxmlformats.org/officeDocument/2006/relationships/oleObject" Target="embeddings/oleObject239.bin"/><Relationship Id="rId268" Type="http://schemas.openxmlformats.org/officeDocument/2006/relationships/image" Target="media/image114.wmf"/><Relationship Id="rId32" Type="http://schemas.openxmlformats.org/officeDocument/2006/relationships/oleObject" Target="embeddings/oleObject15.bin"/><Relationship Id="rId74" Type="http://schemas.openxmlformats.org/officeDocument/2006/relationships/image" Target="media/image28.wmf"/><Relationship Id="rId128" Type="http://schemas.openxmlformats.org/officeDocument/2006/relationships/image" Target="media/image51.wmf"/><Relationship Id="rId335" Type="http://schemas.openxmlformats.org/officeDocument/2006/relationships/oleObject" Target="embeddings/oleObject189.bin"/><Relationship Id="rId377" Type="http://schemas.openxmlformats.org/officeDocument/2006/relationships/oleObject" Target="embeddings/oleObject210.bin"/><Relationship Id="rId5" Type="http://schemas.openxmlformats.org/officeDocument/2006/relationships/endnotes" Target="endnotes.xml"/><Relationship Id="rId181" Type="http://schemas.openxmlformats.org/officeDocument/2006/relationships/oleObject" Target="embeddings/oleObject105.bin"/><Relationship Id="rId237" Type="http://schemas.openxmlformats.org/officeDocument/2006/relationships/oleObject" Target="embeddings/oleObject134.bin"/><Relationship Id="rId402" Type="http://schemas.openxmlformats.org/officeDocument/2006/relationships/oleObject" Target="embeddings/oleObject223.bin"/><Relationship Id="rId279" Type="http://schemas.openxmlformats.org/officeDocument/2006/relationships/image" Target="media/image118.wmf"/><Relationship Id="rId444" Type="http://schemas.openxmlformats.org/officeDocument/2006/relationships/image" Target="media/image195.wmf"/><Relationship Id="rId43" Type="http://schemas.openxmlformats.org/officeDocument/2006/relationships/oleObject" Target="embeddings/oleObject22.bin"/><Relationship Id="rId139" Type="http://schemas.openxmlformats.org/officeDocument/2006/relationships/oleObject" Target="embeddings/oleObject78.bin"/><Relationship Id="rId290" Type="http://schemas.openxmlformats.org/officeDocument/2006/relationships/oleObject" Target="embeddings/oleObject162.bin"/><Relationship Id="rId304" Type="http://schemas.openxmlformats.org/officeDocument/2006/relationships/oleObject" Target="embeddings/oleObject169.bin"/><Relationship Id="rId346" Type="http://schemas.openxmlformats.org/officeDocument/2006/relationships/image" Target="media/image147.wmf"/><Relationship Id="rId388" Type="http://schemas.openxmlformats.org/officeDocument/2006/relationships/image" Target="media/image168.wmf"/><Relationship Id="rId85" Type="http://schemas.openxmlformats.org/officeDocument/2006/relationships/oleObject" Target="embeddings/oleObject49.bin"/><Relationship Id="rId150" Type="http://schemas.openxmlformats.org/officeDocument/2006/relationships/image" Target="media/image62.wmf"/><Relationship Id="rId192" Type="http://schemas.openxmlformats.org/officeDocument/2006/relationships/image" Target="media/image76.wmf"/><Relationship Id="rId206" Type="http://schemas.openxmlformats.org/officeDocument/2006/relationships/image" Target="media/image83.wmf"/><Relationship Id="rId413" Type="http://schemas.openxmlformats.org/officeDocument/2006/relationships/image" Target="media/image180.wmf"/><Relationship Id="rId248" Type="http://schemas.openxmlformats.org/officeDocument/2006/relationships/image" Target="media/image104.wmf"/><Relationship Id="rId455" Type="http://schemas.openxmlformats.org/officeDocument/2006/relationships/oleObject" Target="embeddings/oleObject250.bin"/><Relationship Id="rId12" Type="http://schemas.openxmlformats.org/officeDocument/2006/relationships/image" Target="media/image4.wmf"/><Relationship Id="rId108" Type="http://schemas.openxmlformats.org/officeDocument/2006/relationships/image" Target="media/image41.wmf"/><Relationship Id="rId315" Type="http://schemas.openxmlformats.org/officeDocument/2006/relationships/oleObject" Target="embeddings/oleObject177.bin"/><Relationship Id="rId357" Type="http://schemas.openxmlformats.org/officeDocument/2006/relationships/oleObject" Target="embeddings/oleObject200.bin"/><Relationship Id="rId54" Type="http://schemas.openxmlformats.org/officeDocument/2006/relationships/oleObject" Target="embeddings/oleObject28.bin"/><Relationship Id="rId96" Type="http://schemas.openxmlformats.org/officeDocument/2006/relationships/image" Target="media/image35.wmf"/><Relationship Id="rId161" Type="http://schemas.openxmlformats.org/officeDocument/2006/relationships/oleObject" Target="embeddings/oleObject89.bin"/><Relationship Id="rId217" Type="http://schemas.openxmlformats.org/officeDocument/2006/relationships/oleObject" Target="embeddings/oleObject124.bin"/><Relationship Id="rId399" Type="http://schemas.openxmlformats.org/officeDocument/2006/relationships/oleObject" Target="embeddings/oleObject221.bin"/><Relationship Id="rId259" Type="http://schemas.openxmlformats.org/officeDocument/2006/relationships/oleObject" Target="embeddings/oleObject145.bin"/><Relationship Id="rId424" Type="http://schemas.openxmlformats.org/officeDocument/2006/relationships/oleObject" Target="embeddings/oleObject234.bin"/><Relationship Id="rId23" Type="http://schemas.openxmlformats.org/officeDocument/2006/relationships/image" Target="media/image8.wmf"/><Relationship Id="rId119" Type="http://schemas.openxmlformats.org/officeDocument/2006/relationships/image" Target="media/image46.wmf"/><Relationship Id="rId270" Type="http://schemas.openxmlformats.org/officeDocument/2006/relationships/image" Target="media/image115.wmf"/><Relationship Id="rId291" Type="http://schemas.openxmlformats.org/officeDocument/2006/relationships/image" Target="media/image124.wmf"/><Relationship Id="rId305" Type="http://schemas.openxmlformats.org/officeDocument/2006/relationships/image" Target="media/image131.wmf"/><Relationship Id="rId326" Type="http://schemas.openxmlformats.org/officeDocument/2006/relationships/image" Target="media/image137.wmf"/><Relationship Id="rId347" Type="http://schemas.openxmlformats.org/officeDocument/2006/relationships/oleObject" Target="embeddings/oleObject195.bin"/><Relationship Id="rId44" Type="http://schemas.openxmlformats.org/officeDocument/2006/relationships/image" Target="media/image17.wmf"/><Relationship Id="rId65" Type="http://schemas.openxmlformats.org/officeDocument/2006/relationships/oleObject" Target="embeddings/oleObject37.bin"/><Relationship Id="rId86" Type="http://schemas.openxmlformats.org/officeDocument/2006/relationships/image" Target="media/image32.wmf"/><Relationship Id="rId130" Type="http://schemas.openxmlformats.org/officeDocument/2006/relationships/image" Target="media/image52.wmf"/><Relationship Id="rId151" Type="http://schemas.openxmlformats.org/officeDocument/2006/relationships/oleObject" Target="embeddings/oleObject84.bin"/><Relationship Id="rId368" Type="http://schemas.openxmlformats.org/officeDocument/2006/relationships/image" Target="media/image158.wmf"/><Relationship Id="rId389" Type="http://schemas.openxmlformats.org/officeDocument/2006/relationships/oleObject" Target="embeddings/oleObject216.bin"/><Relationship Id="rId172" Type="http://schemas.openxmlformats.org/officeDocument/2006/relationships/oleObject" Target="embeddings/oleObject97.bin"/><Relationship Id="rId193" Type="http://schemas.openxmlformats.org/officeDocument/2006/relationships/oleObject" Target="embeddings/oleObject112.bin"/><Relationship Id="rId207" Type="http://schemas.openxmlformats.org/officeDocument/2006/relationships/oleObject" Target="embeddings/oleObject119.bin"/><Relationship Id="rId228" Type="http://schemas.openxmlformats.org/officeDocument/2006/relationships/image" Target="media/image94.wmf"/><Relationship Id="rId249" Type="http://schemas.openxmlformats.org/officeDocument/2006/relationships/oleObject" Target="embeddings/oleObject140.bin"/><Relationship Id="rId414" Type="http://schemas.openxmlformats.org/officeDocument/2006/relationships/oleObject" Target="embeddings/oleObject229.bin"/><Relationship Id="rId435" Type="http://schemas.openxmlformats.org/officeDocument/2006/relationships/oleObject" Target="embeddings/oleObject240.bin"/><Relationship Id="rId456" Type="http://schemas.openxmlformats.org/officeDocument/2006/relationships/fontTable" Target="fontTable.xml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63.bin"/><Relationship Id="rId260" Type="http://schemas.openxmlformats.org/officeDocument/2006/relationships/image" Target="media/image110.wmf"/><Relationship Id="rId281" Type="http://schemas.openxmlformats.org/officeDocument/2006/relationships/image" Target="media/image119.wmf"/><Relationship Id="rId316" Type="http://schemas.openxmlformats.org/officeDocument/2006/relationships/oleObject" Target="embeddings/oleObject178.bin"/><Relationship Id="rId337" Type="http://schemas.openxmlformats.org/officeDocument/2006/relationships/oleObject" Target="embeddings/oleObject190.bin"/><Relationship Id="rId34" Type="http://schemas.openxmlformats.org/officeDocument/2006/relationships/oleObject" Target="embeddings/oleObject16.bin"/><Relationship Id="rId55" Type="http://schemas.openxmlformats.org/officeDocument/2006/relationships/oleObject" Target="embeddings/oleObject29.bin"/><Relationship Id="rId76" Type="http://schemas.openxmlformats.org/officeDocument/2006/relationships/image" Target="media/image29.wmf"/><Relationship Id="rId97" Type="http://schemas.openxmlformats.org/officeDocument/2006/relationships/oleObject" Target="embeddings/oleObject57.bin"/><Relationship Id="rId120" Type="http://schemas.openxmlformats.org/officeDocument/2006/relationships/oleObject" Target="embeddings/oleObject69.bin"/><Relationship Id="rId141" Type="http://schemas.openxmlformats.org/officeDocument/2006/relationships/oleObject" Target="embeddings/oleObject79.bin"/><Relationship Id="rId358" Type="http://schemas.openxmlformats.org/officeDocument/2006/relationships/image" Target="media/image153.wmf"/><Relationship Id="rId379" Type="http://schemas.openxmlformats.org/officeDocument/2006/relationships/oleObject" Target="embeddings/oleObject211.bin"/><Relationship Id="rId7" Type="http://schemas.openxmlformats.org/officeDocument/2006/relationships/oleObject" Target="embeddings/oleObject1.bin"/><Relationship Id="rId162" Type="http://schemas.openxmlformats.org/officeDocument/2006/relationships/image" Target="media/image68.wmf"/><Relationship Id="rId183" Type="http://schemas.openxmlformats.org/officeDocument/2006/relationships/oleObject" Target="embeddings/oleObject107.bin"/><Relationship Id="rId218" Type="http://schemas.openxmlformats.org/officeDocument/2006/relationships/image" Target="media/image89.wmf"/><Relationship Id="rId239" Type="http://schemas.openxmlformats.org/officeDocument/2006/relationships/oleObject" Target="embeddings/oleObject135.bin"/><Relationship Id="rId390" Type="http://schemas.openxmlformats.org/officeDocument/2006/relationships/image" Target="media/image169.wmf"/><Relationship Id="rId404" Type="http://schemas.openxmlformats.org/officeDocument/2006/relationships/oleObject" Target="embeddings/oleObject224.bin"/><Relationship Id="rId425" Type="http://schemas.openxmlformats.org/officeDocument/2006/relationships/oleObject" Target="embeddings/oleObject235.bin"/><Relationship Id="rId446" Type="http://schemas.openxmlformats.org/officeDocument/2006/relationships/image" Target="media/image196.wmf"/><Relationship Id="rId250" Type="http://schemas.openxmlformats.org/officeDocument/2006/relationships/image" Target="media/image105.wmf"/><Relationship Id="rId271" Type="http://schemas.openxmlformats.org/officeDocument/2006/relationships/oleObject" Target="embeddings/oleObject151.bin"/><Relationship Id="rId292" Type="http://schemas.openxmlformats.org/officeDocument/2006/relationships/oleObject" Target="embeddings/oleObject163.bin"/><Relationship Id="rId306" Type="http://schemas.openxmlformats.org/officeDocument/2006/relationships/oleObject" Target="embeddings/oleObject170.bin"/><Relationship Id="rId24" Type="http://schemas.openxmlformats.org/officeDocument/2006/relationships/oleObject" Target="embeddings/oleObject11.bin"/><Relationship Id="rId45" Type="http://schemas.openxmlformats.org/officeDocument/2006/relationships/oleObject" Target="embeddings/oleObject23.bin"/><Relationship Id="rId66" Type="http://schemas.openxmlformats.org/officeDocument/2006/relationships/image" Target="media/image24.wmf"/><Relationship Id="rId87" Type="http://schemas.openxmlformats.org/officeDocument/2006/relationships/oleObject" Target="embeddings/oleObject50.bin"/><Relationship Id="rId110" Type="http://schemas.openxmlformats.org/officeDocument/2006/relationships/image" Target="media/image42.wmf"/><Relationship Id="rId131" Type="http://schemas.openxmlformats.org/officeDocument/2006/relationships/oleObject" Target="embeddings/oleObject74.bin"/><Relationship Id="rId327" Type="http://schemas.openxmlformats.org/officeDocument/2006/relationships/oleObject" Target="embeddings/oleObject185.bin"/><Relationship Id="rId348" Type="http://schemas.openxmlformats.org/officeDocument/2006/relationships/image" Target="media/image148.wmf"/><Relationship Id="rId369" Type="http://schemas.openxmlformats.org/officeDocument/2006/relationships/oleObject" Target="embeddings/oleObject206.bin"/><Relationship Id="rId152" Type="http://schemas.openxmlformats.org/officeDocument/2006/relationships/image" Target="media/image63.wmf"/><Relationship Id="rId173" Type="http://schemas.openxmlformats.org/officeDocument/2006/relationships/oleObject" Target="embeddings/oleObject98.bin"/><Relationship Id="rId194" Type="http://schemas.openxmlformats.org/officeDocument/2006/relationships/image" Target="media/image77.wmf"/><Relationship Id="rId208" Type="http://schemas.openxmlformats.org/officeDocument/2006/relationships/image" Target="media/image84.wmf"/><Relationship Id="rId229" Type="http://schemas.openxmlformats.org/officeDocument/2006/relationships/oleObject" Target="embeddings/oleObject130.bin"/><Relationship Id="rId380" Type="http://schemas.openxmlformats.org/officeDocument/2006/relationships/image" Target="media/image164.wmf"/><Relationship Id="rId415" Type="http://schemas.openxmlformats.org/officeDocument/2006/relationships/image" Target="media/image181.wmf"/><Relationship Id="rId436" Type="http://schemas.openxmlformats.org/officeDocument/2006/relationships/image" Target="media/image191.wmf"/><Relationship Id="rId457" Type="http://schemas.openxmlformats.org/officeDocument/2006/relationships/theme" Target="theme/theme1.xml"/><Relationship Id="rId240" Type="http://schemas.openxmlformats.org/officeDocument/2006/relationships/image" Target="media/image100.wmf"/><Relationship Id="rId261" Type="http://schemas.openxmlformats.org/officeDocument/2006/relationships/oleObject" Target="embeddings/oleObject146.bin"/><Relationship Id="rId14" Type="http://schemas.openxmlformats.org/officeDocument/2006/relationships/image" Target="media/image5.wmf"/><Relationship Id="rId35" Type="http://schemas.openxmlformats.org/officeDocument/2006/relationships/image" Target="media/image14.wmf"/><Relationship Id="rId56" Type="http://schemas.openxmlformats.org/officeDocument/2006/relationships/oleObject" Target="embeddings/oleObject30.bin"/><Relationship Id="rId77" Type="http://schemas.openxmlformats.org/officeDocument/2006/relationships/oleObject" Target="embeddings/oleObject43.bin"/><Relationship Id="rId100" Type="http://schemas.openxmlformats.org/officeDocument/2006/relationships/image" Target="media/image37.wmf"/><Relationship Id="rId282" Type="http://schemas.openxmlformats.org/officeDocument/2006/relationships/oleObject" Target="embeddings/oleObject158.bin"/><Relationship Id="rId317" Type="http://schemas.openxmlformats.org/officeDocument/2006/relationships/oleObject" Target="embeddings/oleObject179.bin"/><Relationship Id="rId338" Type="http://schemas.openxmlformats.org/officeDocument/2006/relationships/image" Target="media/image143.wmf"/><Relationship Id="rId359" Type="http://schemas.openxmlformats.org/officeDocument/2006/relationships/oleObject" Target="embeddings/oleObject201.bin"/><Relationship Id="rId8" Type="http://schemas.openxmlformats.org/officeDocument/2006/relationships/image" Target="media/image2.wmf"/><Relationship Id="rId98" Type="http://schemas.openxmlformats.org/officeDocument/2006/relationships/image" Target="media/image36.wmf"/><Relationship Id="rId121" Type="http://schemas.openxmlformats.org/officeDocument/2006/relationships/image" Target="media/image47.wmf"/><Relationship Id="rId142" Type="http://schemas.openxmlformats.org/officeDocument/2006/relationships/image" Target="media/image58.wmf"/><Relationship Id="rId163" Type="http://schemas.openxmlformats.org/officeDocument/2006/relationships/oleObject" Target="embeddings/oleObject90.bin"/><Relationship Id="rId184" Type="http://schemas.openxmlformats.org/officeDocument/2006/relationships/image" Target="media/image72.wmf"/><Relationship Id="rId219" Type="http://schemas.openxmlformats.org/officeDocument/2006/relationships/oleObject" Target="embeddings/oleObject125.bin"/><Relationship Id="rId370" Type="http://schemas.openxmlformats.org/officeDocument/2006/relationships/image" Target="media/image159.wmf"/><Relationship Id="rId391" Type="http://schemas.openxmlformats.org/officeDocument/2006/relationships/oleObject" Target="embeddings/oleObject217.bin"/><Relationship Id="rId405" Type="http://schemas.openxmlformats.org/officeDocument/2006/relationships/image" Target="media/image176.wmf"/><Relationship Id="rId426" Type="http://schemas.openxmlformats.org/officeDocument/2006/relationships/image" Target="media/image186.wmf"/><Relationship Id="rId447" Type="http://schemas.openxmlformats.org/officeDocument/2006/relationships/oleObject" Target="embeddings/oleObject246.bin"/><Relationship Id="rId230" Type="http://schemas.openxmlformats.org/officeDocument/2006/relationships/image" Target="media/image95.wmf"/><Relationship Id="rId251" Type="http://schemas.openxmlformats.org/officeDocument/2006/relationships/oleObject" Target="embeddings/oleObject141.bin"/><Relationship Id="rId25" Type="http://schemas.openxmlformats.org/officeDocument/2006/relationships/image" Target="media/image9.wmf"/><Relationship Id="rId46" Type="http://schemas.openxmlformats.org/officeDocument/2006/relationships/image" Target="media/image18.wmf"/><Relationship Id="rId67" Type="http://schemas.openxmlformats.org/officeDocument/2006/relationships/oleObject" Target="embeddings/oleObject38.bin"/><Relationship Id="rId272" Type="http://schemas.openxmlformats.org/officeDocument/2006/relationships/image" Target="media/image116.wmf"/><Relationship Id="rId293" Type="http://schemas.openxmlformats.org/officeDocument/2006/relationships/image" Target="media/image125.wmf"/><Relationship Id="rId307" Type="http://schemas.openxmlformats.org/officeDocument/2006/relationships/image" Target="media/image132.wmf"/><Relationship Id="rId328" Type="http://schemas.openxmlformats.org/officeDocument/2006/relationships/image" Target="media/image138.wmf"/><Relationship Id="rId349" Type="http://schemas.openxmlformats.org/officeDocument/2006/relationships/oleObject" Target="embeddings/oleObject196.bin"/><Relationship Id="rId88" Type="http://schemas.openxmlformats.org/officeDocument/2006/relationships/oleObject" Target="embeddings/oleObject51.bin"/><Relationship Id="rId111" Type="http://schemas.openxmlformats.org/officeDocument/2006/relationships/oleObject" Target="embeddings/oleObject64.bin"/><Relationship Id="rId132" Type="http://schemas.openxmlformats.org/officeDocument/2006/relationships/image" Target="media/image53.wmf"/><Relationship Id="rId153" Type="http://schemas.openxmlformats.org/officeDocument/2006/relationships/oleObject" Target="embeddings/oleObject85.bin"/><Relationship Id="rId174" Type="http://schemas.openxmlformats.org/officeDocument/2006/relationships/image" Target="media/image71.wmf"/><Relationship Id="rId195" Type="http://schemas.openxmlformats.org/officeDocument/2006/relationships/oleObject" Target="embeddings/oleObject113.bin"/><Relationship Id="rId209" Type="http://schemas.openxmlformats.org/officeDocument/2006/relationships/oleObject" Target="embeddings/oleObject120.bin"/><Relationship Id="rId360" Type="http://schemas.openxmlformats.org/officeDocument/2006/relationships/image" Target="media/image154.wmf"/><Relationship Id="rId381" Type="http://schemas.openxmlformats.org/officeDocument/2006/relationships/oleObject" Target="embeddings/oleObject212.bin"/><Relationship Id="rId416" Type="http://schemas.openxmlformats.org/officeDocument/2006/relationships/oleObject" Target="embeddings/oleObject230.bin"/><Relationship Id="rId220" Type="http://schemas.openxmlformats.org/officeDocument/2006/relationships/image" Target="media/image90.wmf"/><Relationship Id="rId241" Type="http://schemas.openxmlformats.org/officeDocument/2006/relationships/oleObject" Target="embeddings/oleObject136.bin"/><Relationship Id="rId437" Type="http://schemas.openxmlformats.org/officeDocument/2006/relationships/oleObject" Target="embeddings/oleObject241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31.bin"/><Relationship Id="rId262" Type="http://schemas.openxmlformats.org/officeDocument/2006/relationships/image" Target="media/image111.wmf"/><Relationship Id="rId283" Type="http://schemas.openxmlformats.org/officeDocument/2006/relationships/image" Target="media/image120.wmf"/><Relationship Id="rId318" Type="http://schemas.openxmlformats.org/officeDocument/2006/relationships/oleObject" Target="embeddings/oleObject180.bin"/><Relationship Id="rId339" Type="http://schemas.openxmlformats.org/officeDocument/2006/relationships/oleObject" Target="embeddings/oleObject191.bin"/><Relationship Id="rId78" Type="http://schemas.openxmlformats.org/officeDocument/2006/relationships/image" Target="media/image30.wmf"/><Relationship Id="rId99" Type="http://schemas.openxmlformats.org/officeDocument/2006/relationships/oleObject" Target="embeddings/oleObject58.bin"/><Relationship Id="rId101" Type="http://schemas.openxmlformats.org/officeDocument/2006/relationships/oleObject" Target="embeddings/oleObject59.bin"/><Relationship Id="rId122" Type="http://schemas.openxmlformats.org/officeDocument/2006/relationships/oleObject" Target="embeddings/oleObject70.bin"/><Relationship Id="rId143" Type="http://schemas.openxmlformats.org/officeDocument/2006/relationships/oleObject" Target="embeddings/oleObject80.bin"/><Relationship Id="rId164" Type="http://schemas.openxmlformats.org/officeDocument/2006/relationships/image" Target="media/image69.wmf"/><Relationship Id="rId185" Type="http://schemas.openxmlformats.org/officeDocument/2006/relationships/oleObject" Target="embeddings/oleObject108.bin"/><Relationship Id="rId350" Type="http://schemas.openxmlformats.org/officeDocument/2006/relationships/image" Target="media/image149.wmf"/><Relationship Id="rId371" Type="http://schemas.openxmlformats.org/officeDocument/2006/relationships/oleObject" Target="embeddings/oleObject207.bin"/><Relationship Id="rId406" Type="http://schemas.openxmlformats.org/officeDocument/2006/relationships/oleObject" Target="embeddings/oleObject225.bin"/><Relationship Id="rId9" Type="http://schemas.openxmlformats.org/officeDocument/2006/relationships/oleObject" Target="embeddings/oleObject2.bin"/><Relationship Id="rId210" Type="http://schemas.openxmlformats.org/officeDocument/2006/relationships/image" Target="media/image85.wmf"/><Relationship Id="rId392" Type="http://schemas.openxmlformats.org/officeDocument/2006/relationships/image" Target="media/image170.wmf"/><Relationship Id="rId427" Type="http://schemas.openxmlformats.org/officeDocument/2006/relationships/oleObject" Target="embeddings/oleObject236.bin"/><Relationship Id="rId448" Type="http://schemas.openxmlformats.org/officeDocument/2006/relationships/image" Target="media/image197.wmf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31.bin"/><Relationship Id="rId252" Type="http://schemas.openxmlformats.org/officeDocument/2006/relationships/image" Target="media/image106.wmf"/><Relationship Id="rId273" Type="http://schemas.openxmlformats.org/officeDocument/2006/relationships/oleObject" Target="embeddings/oleObject152.bin"/><Relationship Id="rId294" Type="http://schemas.openxmlformats.org/officeDocument/2006/relationships/oleObject" Target="embeddings/oleObject164.bin"/><Relationship Id="rId308" Type="http://schemas.openxmlformats.org/officeDocument/2006/relationships/oleObject" Target="embeddings/oleObject171.bin"/><Relationship Id="rId329" Type="http://schemas.openxmlformats.org/officeDocument/2006/relationships/oleObject" Target="embeddings/oleObject186.bin"/><Relationship Id="rId47" Type="http://schemas.openxmlformats.org/officeDocument/2006/relationships/oleObject" Target="embeddings/oleObject24.bin"/><Relationship Id="rId68" Type="http://schemas.openxmlformats.org/officeDocument/2006/relationships/image" Target="media/image25.wmf"/><Relationship Id="rId89" Type="http://schemas.openxmlformats.org/officeDocument/2006/relationships/oleObject" Target="embeddings/oleObject52.bin"/><Relationship Id="rId112" Type="http://schemas.openxmlformats.org/officeDocument/2006/relationships/image" Target="media/image43.wmf"/><Relationship Id="rId133" Type="http://schemas.openxmlformats.org/officeDocument/2006/relationships/oleObject" Target="embeddings/oleObject75.bin"/><Relationship Id="rId154" Type="http://schemas.openxmlformats.org/officeDocument/2006/relationships/image" Target="media/image64.wmf"/><Relationship Id="rId175" Type="http://schemas.openxmlformats.org/officeDocument/2006/relationships/oleObject" Target="embeddings/oleObject99.bin"/><Relationship Id="rId340" Type="http://schemas.openxmlformats.org/officeDocument/2006/relationships/image" Target="media/image144.wmf"/><Relationship Id="rId361" Type="http://schemas.openxmlformats.org/officeDocument/2006/relationships/oleObject" Target="embeddings/oleObject202.bin"/><Relationship Id="rId196" Type="http://schemas.openxmlformats.org/officeDocument/2006/relationships/image" Target="media/image78.wmf"/><Relationship Id="rId200" Type="http://schemas.openxmlformats.org/officeDocument/2006/relationships/image" Target="media/image80.wmf"/><Relationship Id="rId382" Type="http://schemas.openxmlformats.org/officeDocument/2006/relationships/image" Target="media/image165.wmf"/><Relationship Id="rId417" Type="http://schemas.openxmlformats.org/officeDocument/2006/relationships/image" Target="media/image182.wmf"/><Relationship Id="rId438" Type="http://schemas.openxmlformats.org/officeDocument/2006/relationships/image" Target="media/image192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26.bin"/><Relationship Id="rId242" Type="http://schemas.openxmlformats.org/officeDocument/2006/relationships/image" Target="media/image101.wmf"/><Relationship Id="rId263" Type="http://schemas.openxmlformats.org/officeDocument/2006/relationships/oleObject" Target="embeddings/oleObject147.bin"/><Relationship Id="rId284" Type="http://schemas.openxmlformats.org/officeDocument/2006/relationships/oleObject" Target="embeddings/oleObject159.bin"/><Relationship Id="rId319" Type="http://schemas.openxmlformats.org/officeDocument/2006/relationships/oleObject" Target="embeddings/oleObject181.bin"/><Relationship Id="rId37" Type="http://schemas.openxmlformats.org/officeDocument/2006/relationships/image" Target="media/image15.wmf"/><Relationship Id="rId58" Type="http://schemas.openxmlformats.org/officeDocument/2006/relationships/oleObject" Target="embeddings/oleObject32.bin"/><Relationship Id="rId79" Type="http://schemas.openxmlformats.org/officeDocument/2006/relationships/oleObject" Target="embeddings/oleObject44.bin"/><Relationship Id="rId102" Type="http://schemas.openxmlformats.org/officeDocument/2006/relationships/image" Target="media/image38.wmf"/><Relationship Id="rId123" Type="http://schemas.openxmlformats.org/officeDocument/2006/relationships/image" Target="media/image48.wmf"/><Relationship Id="rId144" Type="http://schemas.openxmlformats.org/officeDocument/2006/relationships/image" Target="media/image59.wmf"/><Relationship Id="rId330" Type="http://schemas.openxmlformats.org/officeDocument/2006/relationships/image" Target="media/image139.wmf"/><Relationship Id="rId90" Type="http://schemas.openxmlformats.org/officeDocument/2006/relationships/oleObject" Target="embeddings/oleObject53.bin"/><Relationship Id="rId165" Type="http://schemas.openxmlformats.org/officeDocument/2006/relationships/oleObject" Target="embeddings/oleObject91.bin"/><Relationship Id="rId186" Type="http://schemas.openxmlformats.org/officeDocument/2006/relationships/image" Target="media/image73.wmf"/><Relationship Id="rId351" Type="http://schemas.openxmlformats.org/officeDocument/2006/relationships/oleObject" Target="embeddings/oleObject197.bin"/><Relationship Id="rId372" Type="http://schemas.openxmlformats.org/officeDocument/2006/relationships/image" Target="media/image160.wmf"/><Relationship Id="rId393" Type="http://schemas.openxmlformats.org/officeDocument/2006/relationships/oleObject" Target="embeddings/oleObject218.bin"/><Relationship Id="rId407" Type="http://schemas.openxmlformats.org/officeDocument/2006/relationships/image" Target="media/image177.wmf"/><Relationship Id="rId428" Type="http://schemas.openxmlformats.org/officeDocument/2006/relationships/image" Target="media/image187.wmf"/><Relationship Id="rId449" Type="http://schemas.openxmlformats.org/officeDocument/2006/relationships/oleObject" Target="embeddings/oleObject247.bin"/><Relationship Id="rId211" Type="http://schemas.openxmlformats.org/officeDocument/2006/relationships/oleObject" Target="embeddings/oleObject121.bin"/><Relationship Id="rId232" Type="http://schemas.openxmlformats.org/officeDocument/2006/relationships/image" Target="media/image96.wmf"/><Relationship Id="rId253" Type="http://schemas.openxmlformats.org/officeDocument/2006/relationships/oleObject" Target="embeddings/oleObject142.bin"/><Relationship Id="rId274" Type="http://schemas.openxmlformats.org/officeDocument/2006/relationships/oleObject" Target="embeddings/oleObject153.bin"/><Relationship Id="rId295" Type="http://schemas.openxmlformats.org/officeDocument/2006/relationships/image" Target="media/image126.wmf"/><Relationship Id="rId309" Type="http://schemas.openxmlformats.org/officeDocument/2006/relationships/image" Target="media/image133.wmf"/><Relationship Id="rId27" Type="http://schemas.openxmlformats.org/officeDocument/2006/relationships/image" Target="media/image10.wmf"/><Relationship Id="rId48" Type="http://schemas.openxmlformats.org/officeDocument/2006/relationships/image" Target="media/image19.wmf"/><Relationship Id="rId69" Type="http://schemas.openxmlformats.org/officeDocument/2006/relationships/oleObject" Target="embeddings/oleObject39.bin"/><Relationship Id="rId113" Type="http://schemas.openxmlformats.org/officeDocument/2006/relationships/oleObject" Target="embeddings/oleObject65.bin"/><Relationship Id="rId134" Type="http://schemas.openxmlformats.org/officeDocument/2006/relationships/image" Target="media/image54.wmf"/><Relationship Id="rId320" Type="http://schemas.openxmlformats.org/officeDocument/2006/relationships/image" Target="media/image134.wmf"/><Relationship Id="rId80" Type="http://schemas.openxmlformats.org/officeDocument/2006/relationships/image" Target="media/image31.wmf"/><Relationship Id="rId155" Type="http://schemas.openxmlformats.org/officeDocument/2006/relationships/oleObject" Target="embeddings/oleObject86.bin"/><Relationship Id="rId176" Type="http://schemas.openxmlformats.org/officeDocument/2006/relationships/oleObject" Target="embeddings/oleObject100.bin"/><Relationship Id="rId197" Type="http://schemas.openxmlformats.org/officeDocument/2006/relationships/oleObject" Target="embeddings/oleObject114.bin"/><Relationship Id="rId341" Type="http://schemas.openxmlformats.org/officeDocument/2006/relationships/oleObject" Target="embeddings/oleObject192.bin"/><Relationship Id="rId362" Type="http://schemas.openxmlformats.org/officeDocument/2006/relationships/image" Target="media/image155.wmf"/><Relationship Id="rId383" Type="http://schemas.openxmlformats.org/officeDocument/2006/relationships/oleObject" Target="embeddings/oleObject213.bin"/><Relationship Id="rId418" Type="http://schemas.openxmlformats.org/officeDocument/2006/relationships/oleObject" Target="embeddings/oleObject231.bin"/><Relationship Id="rId439" Type="http://schemas.openxmlformats.org/officeDocument/2006/relationships/oleObject" Target="embeddings/oleObject242.bin"/><Relationship Id="rId201" Type="http://schemas.openxmlformats.org/officeDocument/2006/relationships/oleObject" Target="embeddings/oleObject116.bin"/><Relationship Id="rId222" Type="http://schemas.openxmlformats.org/officeDocument/2006/relationships/image" Target="media/image91.wmf"/><Relationship Id="rId243" Type="http://schemas.openxmlformats.org/officeDocument/2006/relationships/oleObject" Target="embeddings/oleObject137.bin"/><Relationship Id="rId264" Type="http://schemas.openxmlformats.org/officeDocument/2006/relationships/image" Target="media/image112.wmf"/><Relationship Id="rId285" Type="http://schemas.openxmlformats.org/officeDocument/2006/relationships/image" Target="media/image121.wmf"/><Relationship Id="rId450" Type="http://schemas.openxmlformats.org/officeDocument/2006/relationships/image" Target="media/image198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33.bin"/><Relationship Id="rId103" Type="http://schemas.openxmlformats.org/officeDocument/2006/relationships/oleObject" Target="embeddings/oleObject60.bin"/><Relationship Id="rId124" Type="http://schemas.openxmlformats.org/officeDocument/2006/relationships/oleObject" Target="embeddings/oleObject71.bin"/><Relationship Id="rId310" Type="http://schemas.openxmlformats.org/officeDocument/2006/relationships/oleObject" Target="embeddings/oleObject172.bin"/><Relationship Id="rId70" Type="http://schemas.openxmlformats.org/officeDocument/2006/relationships/image" Target="media/image26.wmf"/><Relationship Id="rId91" Type="http://schemas.openxmlformats.org/officeDocument/2006/relationships/oleObject" Target="embeddings/oleObject54.bin"/><Relationship Id="rId145" Type="http://schemas.openxmlformats.org/officeDocument/2006/relationships/oleObject" Target="embeddings/oleObject81.bin"/><Relationship Id="rId166" Type="http://schemas.openxmlformats.org/officeDocument/2006/relationships/oleObject" Target="embeddings/oleObject92.bin"/><Relationship Id="rId187" Type="http://schemas.openxmlformats.org/officeDocument/2006/relationships/oleObject" Target="embeddings/oleObject109.bin"/><Relationship Id="rId331" Type="http://schemas.openxmlformats.org/officeDocument/2006/relationships/oleObject" Target="embeddings/oleObject187.bin"/><Relationship Id="rId352" Type="http://schemas.openxmlformats.org/officeDocument/2006/relationships/image" Target="media/image150.wmf"/><Relationship Id="rId373" Type="http://schemas.openxmlformats.org/officeDocument/2006/relationships/oleObject" Target="embeddings/oleObject208.bin"/><Relationship Id="rId394" Type="http://schemas.openxmlformats.org/officeDocument/2006/relationships/image" Target="media/image171.wmf"/><Relationship Id="rId408" Type="http://schemas.openxmlformats.org/officeDocument/2006/relationships/oleObject" Target="embeddings/oleObject226.bin"/><Relationship Id="rId429" Type="http://schemas.openxmlformats.org/officeDocument/2006/relationships/oleObject" Target="embeddings/oleObject237.bin"/><Relationship Id="rId1" Type="http://schemas.openxmlformats.org/officeDocument/2006/relationships/styles" Target="styles.xml"/><Relationship Id="rId212" Type="http://schemas.openxmlformats.org/officeDocument/2006/relationships/image" Target="media/image86.wmf"/><Relationship Id="rId233" Type="http://schemas.openxmlformats.org/officeDocument/2006/relationships/oleObject" Target="embeddings/oleObject132.bin"/><Relationship Id="rId254" Type="http://schemas.openxmlformats.org/officeDocument/2006/relationships/image" Target="media/image107.wmf"/><Relationship Id="rId440" Type="http://schemas.openxmlformats.org/officeDocument/2006/relationships/image" Target="media/image193.wmf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5.bin"/><Relationship Id="rId114" Type="http://schemas.openxmlformats.org/officeDocument/2006/relationships/image" Target="media/image44.wmf"/><Relationship Id="rId275" Type="http://schemas.openxmlformats.org/officeDocument/2006/relationships/oleObject" Target="embeddings/oleObject154.bin"/><Relationship Id="rId296" Type="http://schemas.openxmlformats.org/officeDocument/2006/relationships/oleObject" Target="embeddings/oleObject165.bin"/><Relationship Id="rId300" Type="http://schemas.openxmlformats.org/officeDocument/2006/relationships/oleObject" Target="embeddings/oleObject167.bin"/><Relationship Id="rId60" Type="http://schemas.openxmlformats.org/officeDocument/2006/relationships/oleObject" Target="embeddings/oleObject34.bin"/><Relationship Id="rId81" Type="http://schemas.openxmlformats.org/officeDocument/2006/relationships/oleObject" Target="embeddings/oleObject45.bin"/><Relationship Id="rId135" Type="http://schemas.openxmlformats.org/officeDocument/2006/relationships/oleObject" Target="embeddings/oleObject76.bin"/><Relationship Id="rId156" Type="http://schemas.openxmlformats.org/officeDocument/2006/relationships/image" Target="media/image65.wmf"/><Relationship Id="rId177" Type="http://schemas.openxmlformats.org/officeDocument/2006/relationships/oleObject" Target="embeddings/oleObject101.bin"/><Relationship Id="rId198" Type="http://schemas.openxmlformats.org/officeDocument/2006/relationships/image" Target="media/image79.wmf"/><Relationship Id="rId321" Type="http://schemas.openxmlformats.org/officeDocument/2006/relationships/oleObject" Target="embeddings/oleObject182.bin"/><Relationship Id="rId342" Type="http://schemas.openxmlformats.org/officeDocument/2006/relationships/image" Target="media/image145.wmf"/><Relationship Id="rId363" Type="http://schemas.openxmlformats.org/officeDocument/2006/relationships/oleObject" Target="embeddings/oleObject203.bin"/><Relationship Id="rId384" Type="http://schemas.openxmlformats.org/officeDocument/2006/relationships/image" Target="media/image166.wmf"/><Relationship Id="rId419" Type="http://schemas.openxmlformats.org/officeDocument/2006/relationships/image" Target="media/image183.wmf"/><Relationship Id="rId202" Type="http://schemas.openxmlformats.org/officeDocument/2006/relationships/image" Target="media/image81.wmf"/><Relationship Id="rId223" Type="http://schemas.openxmlformats.org/officeDocument/2006/relationships/oleObject" Target="embeddings/oleObject127.bin"/><Relationship Id="rId244" Type="http://schemas.openxmlformats.org/officeDocument/2006/relationships/image" Target="media/image102.wmf"/><Relationship Id="rId430" Type="http://schemas.openxmlformats.org/officeDocument/2006/relationships/image" Target="media/image188.wmf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48.bin"/><Relationship Id="rId286" Type="http://schemas.openxmlformats.org/officeDocument/2006/relationships/oleObject" Target="embeddings/oleObject160.bin"/><Relationship Id="rId451" Type="http://schemas.openxmlformats.org/officeDocument/2006/relationships/oleObject" Target="embeddings/oleObject248.bin"/><Relationship Id="rId50" Type="http://schemas.openxmlformats.org/officeDocument/2006/relationships/image" Target="media/image20.wmf"/><Relationship Id="rId104" Type="http://schemas.openxmlformats.org/officeDocument/2006/relationships/image" Target="media/image39.wmf"/><Relationship Id="rId125" Type="http://schemas.openxmlformats.org/officeDocument/2006/relationships/image" Target="media/image49.wmf"/><Relationship Id="rId146" Type="http://schemas.openxmlformats.org/officeDocument/2006/relationships/image" Target="media/image60.wmf"/><Relationship Id="rId167" Type="http://schemas.openxmlformats.org/officeDocument/2006/relationships/oleObject" Target="embeddings/oleObject93.bin"/><Relationship Id="rId188" Type="http://schemas.openxmlformats.org/officeDocument/2006/relationships/image" Target="media/image74.wmf"/><Relationship Id="rId311" Type="http://schemas.openxmlformats.org/officeDocument/2006/relationships/oleObject" Target="embeddings/oleObject173.bin"/><Relationship Id="rId332" Type="http://schemas.openxmlformats.org/officeDocument/2006/relationships/image" Target="media/image140.wmf"/><Relationship Id="rId353" Type="http://schemas.openxmlformats.org/officeDocument/2006/relationships/oleObject" Target="embeddings/oleObject198.bin"/><Relationship Id="rId374" Type="http://schemas.openxmlformats.org/officeDocument/2006/relationships/image" Target="media/image161.wmf"/><Relationship Id="rId395" Type="http://schemas.openxmlformats.org/officeDocument/2006/relationships/oleObject" Target="embeddings/oleObject219.bin"/><Relationship Id="rId409" Type="http://schemas.openxmlformats.org/officeDocument/2006/relationships/image" Target="media/image178.wmf"/><Relationship Id="rId71" Type="http://schemas.openxmlformats.org/officeDocument/2006/relationships/oleObject" Target="embeddings/oleObject40.bin"/><Relationship Id="rId92" Type="http://schemas.openxmlformats.org/officeDocument/2006/relationships/image" Target="media/image33.wmf"/><Relationship Id="rId213" Type="http://schemas.openxmlformats.org/officeDocument/2006/relationships/oleObject" Target="embeddings/oleObject122.bin"/><Relationship Id="rId234" Type="http://schemas.openxmlformats.org/officeDocument/2006/relationships/image" Target="media/image97.wmf"/><Relationship Id="rId420" Type="http://schemas.openxmlformats.org/officeDocument/2006/relationships/oleObject" Target="embeddings/oleObject232.bin"/><Relationship Id="rId2" Type="http://schemas.openxmlformats.org/officeDocument/2006/relationships/settings" Target="settings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43.bin"/><Relationship Id="rId276" Type="http://schemas.openxmlformats.org/officeDocument/2006/relationships/oleObject" Target="embeddings/oleObject155.bin"/><Relationship Id="rId297" Type="http://schemas.openxmlformats.org/officeDocument/2006/relationships/image" Target="media/image127.wmf"/><Relationship Id="rId441" Type="http://schemas.openxmlformats.org/officeDocument/2006/relationships/oleObject" Target="embeddings/oleObject243.bin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66.bin"/><Relationship Id="rId136" Type="http://schemas.openxmlformats.org/officeDocument/2006/relationships/image" Target="media/image55.wmf"/><Relationship Id="rId157" Type="http://schemas.openxmlformats.org/officeDocument/2006/relationships/oleObject" Target="embeddings/oleObject87.bin"/><Relationship Id="rId178" Type="http://schemas.openxmlformats.org/officeDocument/2006/relationships/oleObject" Target="embeddings/oleObject102.bin"/><Relationship Id="rId301" Type="http://schemas.openxmlformats.org/officeDocument/2006/relationships/image" Target="media/image129.wmf"/><Relationship Id="rId322" Type="http://schemas.openxmlformats.org/officeDocument/2006/relationships/image" Target="media/image135.wmf"/><Relationship Id="rId343" Type="http://schemas.openxmlformats.org/officeDocument/2006/relationships/oleObject" Target="embeddings/oleObject193.bin"/><Relationship Id="rId364" Type="http://schemas.openxmlformats.org/officeDocument/2006/relationships/image" Target="media/image156.wmf"/><Relationship Id="rId61" Type="http://schemas.openxmlformats.org/officeDocument/2006/relationships/oleObject" Target="embeddings/oleObject35.bin"/><Relationship Id="rId82" Type="http://schemas.openxmlformats.org/officeDocument/2006/relationships/oleObject" Target="embeddings/oleObject46.bin"/><Relationship Id="rId199" Type="http://schemas.openxmlformats.org/officeDocument/2006/relationships/oleObject" Target="embeddings/oleObject115.bin"/><Relationship Id="rId203" Type="http://schemas.openxmlformats.org/officeDocument/2006/relationships/oleObject" Target="embeddings/oleObject117.bin"/><Relationship Id="rId385" Type="http://schemas.openxmlformats.org/officeDocument/2006/relationships/oleObject" Target="embeddings/oleObject214.bin"/><Relationship Id="rId19" Type="http://schemas.openxmlformats.org/officeDocument/2006/relationships/oleObject" Target="embeddings/oleObject8.bin"/><Relationship Id="rId224" Type="http://schemas.openxmlformats.org/officeDocument/2006/relationships/image" Target="media/image92.wmf"/><Relationship Id="rId245" Type="http://schemas.openxmlformats.org/officeDocument/2006/relationships/oleObject" Target="embeddings/oleObject138.bin"/><Relationship Id="rId266" Type="http://schemas.openxmlformats.org/officeDocument/2006/relationships/image" Target="media/image113.wmf"/><Relationship Id="rId287" Type="http://schemas.openxmlformats.org/officeDocument/2006/relationships/image" Target="media/image122.wmf"/><Relationship Id="rId410" Type="http://schemas.openxmlformats.org/officeDocument/2006/relationships/oleObject" Target="embeddings/oleObject227.bin"/><Relationship Id="rId431" Type="http://schemas.openxmlformats.org/officeDocument/2006/relationships/oleObject" Target="embeddings/oleObject238.bin"/><Relationship Id="rId452" Type="http://schemas.openxmlformats.org/officeDocument/2006/relationships/image" Target="media/image199.wmf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61.bin"/><Relationship Id="rId126" Type="http://schemas.openxmlformats.org/officeDocument/2006/relationships/oleObject" Target="embeddings/oleObject72.bin"/><Relationship Id="rId147" Type="http://schemas.openxmlformats.org/officeDocument/2006/relationships/oleObject" Target="embeddings/oleObject82.bin"/><Relationship Id="rId168" Type="http://schemas.openxmlformats.org/officeDocument/2006/relationships/image" Target="media/image70.wmf"/><Relationship Id="rId312" Type="http://schemas.openxmlformats.org/officeDocument/2006/relationships/oleObject" Target="embeddings/oleObject174.bin"/><Relationship Id="rId333" Type="http://schemas.openxmlformats.org/officeDocument/2006/relationships/oleObject" Target="embeddings/oleObject188.bin"/><Relationship Id="rId354" Type="http://schemas.openxmlformats.org/officeDocument/2006/relationships/image" Target="media/image151.wmf"/><Relationship Id="rId51" Type="http://schemas.openxmlformats.org/officeDocument/2006/relationships/oleObject" Target="embeddings/oleObject26.bin"/><Relationship Id="rId72" Type="http://schemas.openxmlformats.org/officeDocument/2006/relationships/image" Target="media/image27.wmf"/><Relationship Id="rId93" Type="http://schemas.openxmlformats.org/officeDocument/2006/relationships/oleObject" Target="embeddings/oleObject55.bin"/><Relationship Id="rId189" Type="http://schemas.openxmlformats.org/officeDocument/2006/relationships/oleObject" Target="embeddings/oleObject110.bin"/><Relationship Id="rId375" Type="http://schemas.openxmlformats.org/officeDocument/2006/relationships/oleObject" Target="embeddings/oleObject209.bin"/><Relationship Id="rId396" Type="http://schemas.openxmlformats.org/officeDocument/2006/relationships/image" Target="media/image172.wmf"/><Relationship Id="rId3" Type="http://schemas.openxmlformats.org/officeDocument/2006/relationships/webSettings" Target="webSettings.xml"/><Relationship Id="rId214" Type="http://schemas.openxmlformats.org/officeDocument/2006/relationships/image" Target="media/image87.wmf"/><Relationship Id="rId235" Type="http://schemas.openxmlformats.org/officeDocument/2006/relationships/oleObject" Target="embeddings/oleObject133.bin"/><Relationship Id="rId256" Type="http://schemas.openxmlformats.org/officeDocument/2006/relationships/image" Target="media/image108.wmf"/><Relationship Id="rId277" Type="http://schemas.openxmlformats.org/officeDocument/2006/relationships/image" Target="media/image117.wmf"/><Relationship Id="rId298" Type="http://schemas.openxmlformats.org/officeDocument/2006/relationships/oleObject" Target="embeddings/oleObject166.bin"/><Relationship Id="rId400" Type="http://schemas.openxmlformats.org/officeDocument/2006/relationships/image" Target="media/image174.wmf"/><Relationship Id="rId421" Type="http://schemas.openxmlformats.org/officeDocument/2006/relationships/image" Target="media/image184.wmf"/><Relationship Id="rId442" Type="http://schemas.openxmlformats.org/officeDocument/2006/relationships/image" Target="media/image194.wmf"/><Relationship Id="rId116" Type="http://schemas.openxmlformats.org/officeDocument/2006/relationships/image" Target="media/image45.wmf"/><Relationship Id="rId137" Type="http://schemas.openxmlformats.org/officeDocument/2006/relationships/oleObject" Target="embeddings/oleObject77.bin"/><Relationship Id="rId158" Type="http://schemas.openxmlformats.org/officeDocument/2006/relationships/image" Target="media/image66.wmf"/><Relationship Id="rId302" Type="http://schemas.openxmlformats.org/officeDocument/2006/relationships/oleObject" Target="embeddings/oleObject168.bin"/><Relationship Id="rId323" Type="http://schemas.openxmlformats.org/officeDocument/2006/relationships/oleObject" Target="embeddings/oleObject183.bin"/><Relationship Id="rId344" Type="http://schemas.openxmlformats.org/officeDocument/2006/relationships/image" Target="media/image146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62" Type="http://schemas.openxmlformats.org/officeDocument/2006/relationships/image" Target="media/image22.wmf"/><Relationship Id="rId83" Type="http://schemas.openxmlformats.org/officeDocument/2006/relationships/oleObject" Target="embeddings/oleObject47.bin"/><Relationship Id="rId179" Type="http://schemas.openxmlformats.org/officeDocument/2006/relationships/oleObject" Target="embeddings/oleObject103.bin"/><Relationship Id="rId365" Type="http://schemas.openxmlformats.org/officeDocument/2006/relationships/oleObject" Target="embeddings/oleObject204.bin"/><Relationship Id="rId386" Type="http://schemas.openxmlformats.org/officeDocument/2006/relationships/image" Target="media/image167.wmf"/><Relationship Id="rId190" Type="http://schemas.openxmlformats.org/officeDocument/2006/relationships/image" Target="media/image75.wmf"/><Relationship Id="rId204" Type="http://schemas.openxmlformats.org/officeDocument/2006/relationships/image" Target="media/image82.wmf"/><Relationship Id="rId225" Type="http://schemas.openxmlformats.org/officeDocument/2006/relationships/oleObject" Target="embeddings/oleObject128.bin"/><Relationship Id="rId246" Type="http://schemas.openxmlformats.org/officeDocument/2006/relationships/image" Target="media/image103.wmf"/><Relationship Id="rId267" Type="http://schemas.openxmlformats.org/officeDocument/2006/relationships/oleObject" Target="embeddings/oleObject149.bin"/><Relationship Id="rId288" Type="http://schemas.openxmlformats.org/officeDocument/2006/relationships/oleObject" Target="embeddings/oleObject161.bin"/><Relationship Id="rId411" Type="http://schemas.openxmlformats.org/officeDocument/2006/relationships/image" Target="media/image179.wmf"/><Relationship Id="rId432" Type="http://schemas.openxmlformats.org/officeDocument/2006/relationships/image" Target="media/image189.wmf"/><Relationship Id="rId453" Type="http://schemas.openxmlformats.org/officeDocument/2006/relationships/oleObject" Target="embeddings/oleObject249.bin"/><Relationship Id="rId106" Type="http://schemas.openxmlformats.org/officeDocument/2006/relationships/image" Target="media/image40.wmf"/><Relationship Id="rId127" Type="http://schemas.openxmlformats.org/officeDocument/2006/relationships/image" Target="media/image50.wmf"/><Relationship Id="rId313" Type="http://schemas.openxmlformats.org/officeDocument/2006/relationships/oleObject" Target="embeddings/oleObject175.bin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52" Type="http://schemas.openxmlformats.org/officeDocument/2006/relationships/image" Target="media/image21.wmf"/><Relationship Id="rId73" Type="http://schemas.openxmlformats.org/officeDocument/2006/relationships/oleObject" Target="embeddings/oleObject41.bin"/><Relationship Id="rId94" Type="http://schemas.openxmlformats.org/officeDocument/2006/relationships/image" Target="media/image34.wmf"/><Relationship Id="rId148" Type="http://schemas.openxmlformats.org/officeDocument/2006/relationships/image" Target="media/image61.wmf"/><Relationship Id="rId169" Type="http://schemas.openxmlformats.org/officeDocument/2006/relationships/oleObject" Target="embeddings/oleObject94.bin"/><Relationship Id="rId334" Type="http://schemas.openxmlformats.org/officeDocument/2006/relationships/image" Target="media/image141.wmf"/><Relationship Id="rId355" Type="http://schemas.openxmlformats.org/officeDocument/2006/relationships/oleObject" Target="embeddings/oleObject199.bin"/><Relationship Id="rId376" Type="http://schemas.openxmlformats.org/officeDocument/2006/relationships/image" Target="media/image162.wmf"/><Relationship Id="rId397" Type="http://schemas.openxmlformats.org/officeDocument/2006/relationships/oleObject" Target="embeddings/oleObject220.bin"/><Relationship Id="rId4" Type="http://schemas.openxmlformats.org/officeDocument/2006/relationships/footnotes" Target="footnotes.xml"/><Relationship Id="rId180" Type="http://schemas.openxmlformats.org/officeDocument/2006/relationships/oleObject" Target="embeddings/oleObject104.bin"/><Relationship Id="rId215" Type="http://schemas.openxmlformats.org/officeDocument/2006/relationships/oleObject" Target="embeddings/oleObject123.bin"/><Relationship Id="rId236" Type="http://schemas.openxmlformats.org/officeDocument/2006/relationships/image" Target="media/image98.wmf"/><Relationship Id="rId257" Type="http://schemas.openxmlformats.org/officeDocument/2006/relationships/oleObject" Target="embeddings/oleObject144.bin"/><Relationship Id="rId278" Type="http://schemas.openxmlformats.org/officeDocument/2006/relationships/oleObject" Target="embeddings/oleObject156.bin"/><Relationship Id="rId401" Type="http://schemas.openxmlformats.org/officeDocument/2006/relationships/oleObject" Target="embeddings/oleObject222.bin"/><Relationship Id="rId422" Type="http://schemas.openxmlformats.org/officeDocument/2006/relationships/oleObject" Target="embeddings/oleObject233.bin"/><Relationship Id="rId443" Type="http://schemas.openxmlformats.org/officeDocument/2006/relationships/oleObject" Target="embeddings/oleObject244.bin"/><Relationship Id="rId303" Type="http://schemas.openxmlformats.org/officeDocument/2006/relationships/image" Target="media/image130.wmf"/><Relationship Id="rId42" Type="http://schemas.openxmlformats.org/officeDocument/2006/relationships/oleObject" Target="embeddings/oleObject21.bin"/><Relationship Id="rId84" Type="http://schemas.openxmlformats.org/officeDocument/2006/relationships/oleObject" Target="embeddings/oleObject48.bin"/><Relationship Id="rId138" Type="http://schemas.openxmlformats.org/officeDocument/2006/relationships/image" Target="media/image56.wmf"/><Relationship Id="rId345" Type="http://schemas.openxmlformats.org/officeDocument/2006/relationships/oleObject" Target="embeddings/oleObject194.bin"/><Relationship Id="rId387" Type="http://schemas.openxmlformats.org/officeDocument/2006/relationships/oleObject" Target="embeddings/oleObject215.bin"/><Relationship Id="rId191" Type="http://schemas.openxmlformats.org/officeDocument/2006/relationships/oleObject" Target="embeddings/oleObject111.bin"/><Relationship Id="rId205" Type="http://schemas.openxmlformats.org/officeDocument/2006/relationships/oleObject" Target="embeddings/oleObject118.bin"/><Relationship Id="rId247" Type="http://schemas.openxmlformats.org/officeDocument/2006/relationships/oleObject" Target="embeddings/oleObject139.bin"/><Relationship Id="rId412" Type="http://schemas.openxmlformats.org/officeDocument/2006/relationships/oleObject" Target="embeddings/oleObject228.bin"/><Relationship Id="rId107" Type="http://schemas.openxmlformats.org/officeDocument/2006/relationships/oleObject" Target="embeddings/oleObject62.bin"/><Relationship Id="rId289" Type="http://schemas.openxmlformats.org/officeDocument/2006/relationships/image" Target="media/image123.wmf"/><Relationship Id="rId454" Type="http://schemas.openxmlformats.org/officeDocument/2006/relationships/image" Target="media/image200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7.bin"/><Relationship Id="rId149" Type="http://schemas.openxmlformats.org/officeDocument/2006/relationships/oleObject" Target="embeddings/oleObject83.bin"/><Relationship Id="rId314" Type="http://schemas.openxmlformats.org/officeDocument/2006/relationships/oleObject" Target="embeddings/oleObject176.bin"/><Relationship Id="rId356" Type="http://schemas.openxmlformats.org/officeDocument/2006/relationships/image" Target="media/image152.wmf"/><Relationship Id="rId398" Type="http://schemas.openxmlformats.org/officeDocument/2006/relationships/image" Target="media/image173.wmf"/><Relationship Id="rId95" Type="http://schemas.openxmlformats.org/officeDocument/2006/relationships/oleObject" Target="embeddings/oleObject56.bin"/><Relationship Id="rId160" Type="http://schemas.openxmlformats.org/officeDocument/2006/relationships/image" Target="media/image67.wmf"/><Relationship Id="rId216" Type="http://schemas.openxmlformats.org/officeDocument/2006/relationships/image" Target="media/image88.wmf"/><Relationship Id="rId423" Type="http://schemas.openxmlformats.org/officeDocument/2006/relationships/image" Target="media/image185.wmf"/><Relationship Id="rId258" Type="http://schemas.openxmlformats.org/officeDocument/2006/relationships/image" Target="media/image109.wmf"/><Relationship Id="rId22" Type="http://schemas.openxmlformats.org/officeDocument/2006/relationships/oleObject" Target="embeddings/oleObject10.bin"/><Relationship Id="rId64" Type="http://schemas.openxmlformats.org/officeDocument/2006/relationships/image" Target="media/image23.wmf"/><Relationship Id="rId118" Type="http://schemas.openxmlformats.org/officeDocument/2006/relationships/oleObject" Target="embeddings/oleObject68.bin"/><Relationship Id="rId325" Type="http://schemas.openxmlformats.org/officeDocument/2006/relationships/oleObject" Target="embeddings/oleObject184.bin"/><Relationship Id="rId367" Type="http://schemas.openxmlformats.org/officeDocument/2006/relationships/oleObject" Target="embeddings/oleObject205.bin"/><Relationship Id="rId171" Type="http://schemas.openxmlformats.org/officeDocument/2006/relationships/oleObject" Target="embeddings/oleObject96.bin"/><Relationship Id="rId227" Type="http://schemas.openxmlformats.org/officeDocument/2006/relationships/oleObject" Target="embeddings/oleObject129.bin"/><Relationship Id="rId269" Type="http://schemas.openxmlformats.org/officeDocument/2006/relationships/oleObject" Target="embeddings/oleObject150.bin"/><Relationship Id="rId434" Type="http://schemas.openxmlformats.org/officeDocument/2006/relationships/image" Target="media/image190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73.bin"/><Relationship Id="rId280" Type="http://schemas.openxmlformats.org/officeDocument/2006/relationships/oleObject" Target="embeddings/oleObject157.bin"/><Relationship Id="rId336" Type="http://schemas.openxmlformats.org/officeDocument/2006/relationships/image" Target="media/image142.wmf"/><Relationship Id="rId75" Type="http://schemas.openxmlformats.org/officeDocument/2006/relationships/oleObject" Target="embeddings/oleObject42.bin"/><Relationship Id="rId140" Type="http://schemas.openxmlformats.org/officeDocument/2006/relationships/image" Target="media/image57.wmf"/><Relationship Id="rId182" Type="http://schemas.openxmlformats.org/officeDocument/2006/relationships/oleObject" Target="embeddings/oleObject106.bin"/><Relationship Id="rId378" Type="http://schemas.openxmlformats.org/officeDocument/2006/relationships/image" Target="media/image163.wmf"/><Relationship Id="rId403" Type="http://schemas.openxmlformats.org/officeDocument/2006/relationships/image" Target="media/image175.wmf"/><Relationship Id="rId6" Type="http://schemas.openxmlformats.org/officeDocument/2006/relationships/image" Target="media/image1.wmf"/><Relationship Id="rId238" Type="http://schemas.openxmlformats.org/officeDocument/2006/relationships/image" Target="media/image99.wmf"/><Relationship Id="rId445" Type="http://schemas.openxmlformats.org/officeDocument/2006/relationships/oleObject" Target="embeddings/oleObject24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5019</Words>
  <Characters>28614</Characters>
  <Application>Microsoft Office Word</Application>
  <DocSecurity>0</DocSecurity>
  <Lines>238</Lines>
  <Paragraphs>6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5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nazarbek.baltabaev@gmail.com</cp:lastModifiedBy>
  <cp:revision>2</cp:revision>
  <dcterms:created xsi:type="dcterms:W3CDTF">2021-05-29T20:49:00Z</dcterms:created>
  <dcterms:modified xsi:type="dcterms:W3CDTF">2021-05-29T20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